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2595" w:type="dxa"/>
        <w:tblLayout w:type="fixed"/>
        <w:tblLook w:val="04A0" w:firstRow="1" w:lastRow="0" w:firstColumn="1" w:lastColumn="0" w:noHBand="0" w:noVBand="1"/>
      </w:tblPr>
      <w:tblGrid>
        <w:gridCol w:w="4518"/>
        <w:gridCol w:w="1376"/>
        <w:gridCol w:w="2111"/>
        <w:gridCol w:w="1710"/>
        <w:gridCol w:w="1620"/>
        <w:gridCol w:w="1260"/>
      </w:tblGrid>
      <w:tr w:rsidR="000247E2" w14:paraId="5CF4A140" w14:textId="77777777" w:rsidTr="000F5121">
        <w:trPr>
          <w:trHeight w:val="1115"/>
          <w:tblHeader/>
        </w:trPr>
        <w:tc>
          <w:tcPr>
            <w:tcW w:w="4518" w:type="dxa"/>
            <w:shd w:val="clear" w:color="auto" w:fill="BDD6EE"/>
          </w:tcPr>
          <w:p w14:paraId="5CF4A139" w14:textId="77777777" w:rsidR="000247E2" w:rsidRPr="00781533" w:rsidRDefault="000247E2" w:rsidP="000F5121">
            <w:pPr>
              <w:spacing w:before="240" w:after="0"/>
              <w:rPr>
                <w:rFonts w:cs="Calibri"/>
                <w:b/>
                <w:bCs/>
              </w:rPr>
            </w:pPr>
            <w:bookmarkStart w:id="0" w:name="_GoBack"/>
            <w:bookmarkEnd w:id="0"/>
            <w:r w:rsidRPr="00781533">
              <w:rPr>
                <w:rFonts w:cs="Calibri"/>
                <w:b/>
                <w:sz w:val="28"/>
              </w:rPr>
              <w:t>Test Content Categories</w:t>
            </w:r>
          </w:p>
          <w:p w14:paraId="5CF4A13A" w14:textId="77777777" w:rsidR="000247E2" w:rsidRPr="00781533" w:rsidRDefault="000247E2" w:rsidP="000F5121">
            <w:pPr>
              <w:tabs>
                <w:tab w:val="left" w:pos="3000"/>
              </w:tabs>
              <w:rPr>
                <w:rFonts w:cs="Calibri"/>
              </w:rPr>
            </w:pPr>
            <w:r w:rsidRPr="00781533">
              <w:rPr>
                <w:rFonts w:cs="Calibri"/>
              </w:rPr>
              <w:tab/>
            </w:r>
          </w:p>
        </w:tc>
        <w:tc>
          <w:tcPr>
            <w:tcW w:w="1376" w:type="dxa"/>
            <w:shd w:val="clear" w:color="auto" w:fill="BDD6EE"/>
          </w:tcPr>
          <w:p w14:paraId="5CF4A13B" w14:textId="77777777" w:rsidR="000247E2" w:rsidRPr="00781533" w:rsidRDefault="000247E2" w:rsidP="000F5121">
            <w:pPr>
              <w:spacing w:after="0"/>
              <w:jc w:val="center"/>
              <w:rPr>
                <w:rFonts w:cs="Calibri"/>
                <w:b/>
                <w:bCs/>
                <w:sz w:val="20"/>
                <w:szCs w:val="20"/>
              </w:rPr>
            </w:pPr>
            <w:r w:rsidRPr="00781533">
              <w:rPr>
                <w:rFonts w:cs="Calibri"/>
                <w:b/>
                <w:bCs/>
                <w:sz w:val="20"/>
                <w:szCs w:val="20"/>
              </w:rPr>
              <w:t xml:space="preserve">How well do I know the content? </w:t>
            </w:r>
            <w:r w:rsidRPr="00781533">
              <w:rPr>
                <w:rFonts w:cs="Calibri"/>
                <w:b/>
                <w:bCs/>
                <w:sz w:val="20"/>
                <w:szCs w:val="20"/>
              </w:rPr>
              <w:br/>
              <w:t>(scale 1–5)</w:t>
            </w:r>
          </w:p>
        </w:tc>
        <w:tc>
          <w:tcPr>
            <w:tcW w:w="2111" w:type="dxa"/>
            <w:shd w:val="clear" w:color="auto" w:fill="BDD6EE"/>
          </w:tcPr>
          <w:p w14:paraId="5CF4A13C"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What resources do I have/need for this content?</w:t>
            </w:r>
          </w:p>
        </w:tc>
        <w:tc>
          <w:tcPr>
            <w:tcW w:w="1710" w:type="dxa"/>
            <w:shd w:val="clear" w:color="auto" w:fill="BDD6EE"/>
          </w:tcPr>
          <w:p w14:paraId="5CF4A13D"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Where can I find the resources I need?</w:t>
            </w:r>
          </w:p>
        </w:tc>
        <w:tc>
          <w:tcPr>
            <w:tcW w:w="1620" w:type="dxa"/>
            <w:shd w:val="clear" w:color="auto" w:fill="BDD6EE"/>
          </w:tcPr>
          <w:p w14:paraId="5CF4A13E" w14:textId="77777777" w:rsidR="000247E2" w:rsidRPr="00781533" w:rsidRDefault="000247E2" w:rsidP="000F5121">
            <w:pPr>
              <w:spacing w:after="0"/>
              <w:jc w:val="center"/>
              <w:rPr>
                <w:rFonts w:cs="Calibri"/>
                <w:b/>
                <w:bCs/>
                <w:sz w:val="20"/>
                <w:szCs w:val="20"/>
              </w:rPr>
            </w:pPr>
            <w:r>
              <w:rPr>
                <w:rFonts w:cs="Calibri"/>
                <w:b/>
                <w:bCs/>
                <w:sz w:val="20"/>
                <w:szCs w:val="20"/>
              </w:rPr>
              <w:br/>
            </w:r>
            <w:r w:rsidRPr="00781533">
              <w:rPr>
                <w:rFonts w:cs="Calibri"/>
                <w:b/>
                <w:bCs/>
                <w:sz w:val="20"/>
                <w:szCs w:val="20"/>
              </w:rPr>
              <w:t>Dates I will study this content</w:t>
            </w:r>
          </w:p>
        </w:tc>
        <w:tc>
          <w:tcPr>
            <w:tcW w:w="1260" w:type="dxa"/>
            <w:shd w:val="clear" w:color="auto" w:fill="BDD6EE"/>
          </w:tcPr>
          <w:p w14:paraId="5CF4A13F" w14:textId="77777777" w:rsidR="000247E2" w:rsidRPr="00781533" w:rsidRDefault="000247E2" w:rsidP="000F5121">
            <w:pPr>
              <w:spacing w:after="0"/>
              <w:jc w:val="center"/>
              <w:rPr>
                <w:rFonts w:cs="Calibri"/>
                <w:b/>
                <w:bCs/>
                <w:sz w:val="20"/>
                <w:szCs w:val="20"/>
              </w:rPr>
            </w:pPr>
            <w:r>
              <w:rPr>
                <w:rFonts w:cs="Calibri"/>
                <w:b/>
                <w:bCs/>
                <w:sz w:val="20"/>
                <w:szCs w:val="20"/>
              </w:rPr>
              <w:br/>
            </w:r>
            <w:r>
              <w:rPr>
                <w:rFonts w:cs="Calibri"/>
                <w:b/>
                <w:bCs/>
                <w:sz w:val="20"/>
                <w:szCs w:val="20"/>
              </w:rPr>
              <w:br/>
            </w:r>
            <w:r w:rsidRPr="00781533">
              <w:rPr>
                <w:rFonts w:cs="Calibri"/>
                <w:b/>
                <w:bCs/>
                <w:sz w:val="20"/>
                <w:szCs w:val="20"/>
              </w:rPr>
              <w:t>Date completed</w:t>
            </w:r>
          </w:p>
        </w:tc>
      </w:tr>
      <w:tr w:rsidR="001421A6" w14:paraId="5CF4A147" w14:textId="77777777" w:rsidTr="000F5121">
        <w:trPr>
          <w:trHeight w:val="467"/>
        </w:trPr>
        <w:tc>
          <w:tcPr>
            <w:tcW w:w="4518" w:type="dxa"/>
          </w:tcPr>
          <w:p w14:paraId="5CF4A141" w14:textId="0A17E2C0" w:rsidR="001421A6" w:rsidRPr="001268DA" w:rsidRDefault="0097058F" w:rsidP="006D1254">
            <w:pPr>
              <w:pStyle w:val="Roman"/>
              <w:rPr>
                <w:b/>
                <w:bCs/>
                <w:szCs w:val="24"/>
              </w:rPr>
            </w:pPr>
            <w:r w:rsidRPr="001268DA">
              <w:t>I . Nature and Impact of Science and Engineering</w:t>
            </w:r>
          </w:p>
        </w:tc>
        <w:tc>
          <w:tcPr>
            <w:tcW w:w="1376" w:type="dxa"/>
          </w:tcPr>
          <w:p w14:paraId="5CF4A142" w14:textId="77777777" w:rsidR="001421A6" w:rsidRDefault="001421A6" w:rsidP="001421A6"/>
        </w:tc>
        <w:tc>
          <w:tcPr>
            <w:tcW w:w="2111" w:type="dxa"/>
          </w:tcPr>
          <w:p w14:paraId="5CF4A143" w14:textId="77777777" w:rsidR="001421A6" w:rsidRDefault="001421A6" w:rsidP="001421A6"/>
        </w:tc>
        <w:tc>
          <w:tcPr>
            <w:tcW w:w="1710" w:type="dxa"/>
          </w:tcPr>
          <w:p w14:paraId="5CF4A144" w14:textId="77777777" w:rsidR="001421A6" w:rsidRDefault="001421A6" w:rsidP="001421A6"/>
        </w:tc>
        <w:tc>
          <w:tcPr>
            <w:tcW w:w="1620" w:type="dxa"/>
          </w:tcPr>
          <w:p w14:paraId="5CF4A145" w14:textId="77777777" w:rsidR="001421A6" w:rsidRDefault="001421A6" w:rsidP="001421A6"/>
        </w:tc>
        <w:tc>
          <w:tcPr>
            <w:tcW w:w="1260" w:type="dxa"/>
          </w:tcPr>
          <w:p w14:paraId="5CF4A146" w14:textId="77777777" w:rsidR="001421A6" w:rsidRDefault="001421A6" w:rsidP="001421A6"/>
        </w:tc>
      </w:tr>
      <w:tr w:rsidR="001421A6" w14:paraId="5CF4A14E" w14:textId="77777777" w:rsidTr="000F5121">
        <w:trPr>
          <w:trHeight w:val="467"/>
        </w:trPr>
        <w:tc>
          <w:tcPr>
            <w:tcW w:w="4518" w:type="dxa"/>
          </w:tcPr>
          <w:p w14:paraId="5CF4A148" w14:textId="259A08D7" w:rsidR="001421A6" w:rsidRPr="00743124" w:rsidRDefault="00743124" w:rsidP="006D1254">
            <w:pPr>
              <w:pStyle w:val="ListAlpha"/>
            </w:pPr>
            <w:r>
              <w:t>Nature of Science</w:t>
            </w:r>
          </w:p>
        </w:tc>
        <w:tc>
          <w:tcPr>
            <w:tcW w:w="1376" w:type="dxa"/>
          </w:tcPr>
          <w:p w14:paraId="5CF4A149" w14:textId="77777777" w:rsidR="001421A6" w:rsidRDefault="001421A6" w:rsidP="001421A6"/>
        </w:tc>
        <w:tc>
          <w:tcPr>
            <w:tcW w:w="2111" w:type="dxa"/>
          </w:tcPr>
          <w:p w14:paraId="5CF4A14A" w14:textId="77777777" w:rsidR="001421A6" w:rsidRDefault="001421A6" w:rsidP="001421A6"/>
        </w:tc>
        <w:tc>
          <w:tcPr>
            <w:tcW w:w="1710" w:type="dxa"/>
          </w:tcPr>
          <w:p w14:paraId="5CF4A14B" w14:textId="77777777" w:rsidR="001421A6" w:rsidRDefault="001421A6" w:rsidP="001421A6"/>
        </w:tc>
        <w:tc>
          <w:tcPr>
            <w:tcW w:w="1620" w:type="dxa"/>
          </w:tcPr>
          <w:p w14:paraId="5CF4A14C" w14:textId="77777777" w:rsidR="001421A6" w:rsidRDefault="001421A6" w:rsidP="001421A6"/>
        </w:tc>
        <w:tc>
          <w:tcPr>
            <w:tcW w:w="1260" w:type="dxa"/>
          </w:tcPr>
          <w:p w14:paraId="5CF4A14D" w14:textId="77777777" w:rsidR="001421A6" w:rsidRDefault="001421A6" w:rsidP="001421A6"/>
        </w:tc>
      </w:tr>
      <w:tr w:rsidR="001421A6" w14:paraId="5CF4A155" w14:textId="77777777" w:rsidTr="000F5121">
        <w:trPr>
          <w:trHeight w:val="467"/>
        </w:trPr>
        <w:tc>
          <w:tcPr>
            <w:tcW w:w="4518" w:type="dxa"/>
          </w:tcPr>
          <w:p w14:paraId="5CF4A14F" w14:textId="6157084A" w:rsidR="001421A6" w:rsidRPr="007912A8" w:rsidRDefault="007912A8" w:rsidP="008163E5">
            <w:pPr>
              <w:pStyle w:val="ListNumber1"/>
              <w:ind w:left="335"/>
            </w:pPr>
            <w:r w:rsidRPr="005C61B6">
              <w:t>Nature of scientific knowledge</w:t>
            </w:r>
          </w:p>
        </w:tc>
        <w:tc>
          <w:tcPr>
            <w:tcW w:w="1376" w:type="dxa"/>
          </w:tcPr>
          <w:p w14:paraId="5CF4A150" w14:textId="77777777" w:rsidR="001421A6" w:rsidRDefault="001421A6" w:rsidP="001421A6"/>
        </w:tc>
        <w:tc>
          <w:tcPr>
            <w:tcW w:w="2111" w:type="dxa"/>
          </w:tcPr>
          <w:p w14:paraId="5CF4A151" w14:textId="77777777" w:rsidR="001421A6" w:rsidRDefault="001421A6" w:rsidP="001421A6"/>
        </w:tc>
        <w:tc>
          <w:tcPr>
            <w:tcW w:w="1710" w:type="dxa"/>
          </w:tcPr>
          <w:p w14:paraId="5CF4A152" w14:textId="77777777" w:rsidR="001421A6" w:rsidRDefault="001421A6" w:rsidP="001421A6"/>
        </w:tc>
        <w:tc>
          <w:tcPr>
            <w:tcW w:w="1620" w:type="dxa"/>
          </w:tcPr>
          <w:p w14:paraId="5CF4A153" w14:textId="77777777" w:rsidR="001421A6" w:rsidRDefault="001421A6" w:rsidP="001421A6"/>
        </w:tc>
        <w:tc>
          <w:tcPr>
            <w:tcW w:w="1260" w:type="dxa"/>
          </w:tcPr>
          <w:p w14:paraId="5CF4A154" w14:textId="77777777" w:rsidR="001421A6" w:rsidRDefault="001421A6" w:rsidP="001421A6"/>
        </w:tc>
      </w:tr>
      <w:tr w:rsidR="00572EE7" w14:paraId="5CF4A15C" w14:textId="77777777" w:rsidTr="000F5121">
        <w:trPr>
          <w:trHeight w:val="467"/>
        </w:trPr>
        <w:tc>
          <w:tcPr>
            <w:tcW w:w="4518" w:type="dxa"/>
          </w:tcPr>
          <w:p w14:paraId="5CF4A156" w14:textId="7F1C21E7" w:rsidR="00572EE7" w:rsidRPr="00572EE7" w:rsidRDefault="00572EE7" w:rsidP="00572EE7">
            <w:pPr>
              <w:pStyle w:val="alpha"/>
            </w:pPr>
            <w:r w:rsidRPr="00572EE7">
              <w:t>Based on empirical evidence collected through observation or experimentation</w:t>
            </w:r>
          </w:p>
        </w:tc>
        <w:tc>
          <w:tcPr>
            <w:tcW w:w="1376" w:type="dxa"/>
          </w:tcPr>
          <w:p w14:paraId="5CF4A157" w14:textId="77777777" w:rsidR="00572EE7" w:rsidRDefault="00572EE7" w:rsidP="00572EE7"/>
        </w:tc>
        <w:tc>
          <w:tcPr>
            <w:tcW w:w="2111" w:type="dxa"/>
          </w:tcPr>
          <w:p w14:paraId="5CF4A158" w14:textId="77777777" w:rsidR="00572EE7" w:rsidRDefault="00572EE7" w:rsidP="00572EE7"/>
        </w:tc>
        <w:tc>
          <w:tcPr>
            <w:tcW w:w="1710" w:type="dxa"/>
          </w:tcPr>
          <w:p w14:paraId="5CF4A159" w14:textId="77777777" w:rsidR="00572EE7" w:rsidRDefault="00572EE7" w:rsidP="00572EE7"/>
        </w:tc>
        <w:tc>
          <w:tcPr>
            <w:tcW w:w="1620" w:type="dxa"/>
          </w:tcPr>
          <w:p w14:paraId="5CF4A15A" w14:textId="77777777" w:rsidR="00572EE7" w:rsidRDefault="00572EE7" w:rsidP="00572EE7"/>
        </w:tc>
        <w:tc>
          <w:tcPr>
            <w:tcW w:w="1260" w:type="dxa"/>
          </w:tcPr>
          <w:p w14:paraId="5CF4A15B" w14:textId="77777777" w:rsidR="00572EE7" w:rsidRDefault="00572EE7" w:rsidP="00572EE7"/>
        </w:tc>
      </w:tr>
      <w:tr w:rsidR="00572EE7" w14:paraId="5CF4A163" w14:textId="77777777" w:rsidTr="000F5121">
        <w:trPr>
          <w:trHeight w:val="467"/>
        </w:trPr>
        <w:tc>
          <w:tcPr>
            <w:tcW w:w="4518" w:type="dxa"/>
          </w:tcPr>
          <w:p w14:paraId="5CF4A15D" w14:textId="3C928E07" w:rsidR="00572EE7" w:rsidRPr="00572EE7" w:rsidRDefault="00572EE7" w:rsidP="00572EE7">
            <w:pPr>
              <w:pStyle w:val="alpha"/>
            </w:pPr>
            <w:r w:rsidRPr="00572EE7">
              <w:t>How major concepts develop and change over time based on new evidence</w:t>
            </w:r>
          </w:p>
        </w:tc>
        <w:tc>
          <w:tcPr>
            <w:tcW w:w="1376" w:type="dxa"/>
          </w:tcPr>
          <w:p w14:paraId="5CF4A15E" w14:textId="77777777" w:rsidR="00572EE7" w:rsidRDefault="00572EE7" w:rsidP="00572EE7"/>
        </w:tc>
        <w:tc>
          <w:tcPr>
            <w:tcW w:w="2111" w:type="dxa"/>
          </w:tcPr>
          <w:p w14:paraId="5CF4A15F" w14:textId="77777777" w:rsidR="00572EE7" w:rsidRDefault="00572EE7" w:rsidP="00572EE7"/>
        </w:tc>
        <w:tc>
          <w:tcPr>
            <w:tcW w:w="1710" w:type="dxa"/>
          </w:tcPr>
          <w:p w14:paraId="5CF4A160" w14:textId="77777777" w:rsidR="00572EE7" w:rsidRDefault="00572EE7" w:rsidP="00572EE7"/>
        </w:tc>
        <w:tc>
          <w:tcPr>
            <w:tcW w:w="1620" w:type="dxa"/>
          </w:tcPr>
          <w:p w14:paraId="5CF4A161" w14:textId="77777777" w:rsidR="00572EE7" w:rsidRDefault="00572EE7" w:rsidP="00572EE7"/>
        </w:tc>
        <w:tc>
          <w:tcPr>
            <w:tcW w:w="1260" w:type="dxa"/>
          </w:tcPr>
          <w:p w14:paraId="5CF4A162" w14:textId="77777777" w:rsidR="00572EE7" w:rsidRDefault="00572EE7" w:rsidP="00572EE7"/>
        </w:tc>
      </w:tr>
      <w:tr w:rsidR="00572EE7" w14:paraId="5CF4A16A" w14:textId="77777777" w:rsidTr="000F5121">
        <w:trPr>
          <w:trHeight w:val="467"/>
        </w:trPr>
        <w:tc>
          <w:tcPr>
            <w:tcW w:w="4518" w:type="dxa"/>
          </w:tcPr>
          <w:p w14:paraId="5CF4A164" w14:textId="323C5866" w:rsidR="00572EE7" w:rsidRPr="00572EE7" w:rsidRDefault="00572EE7" w:rsidP="00572EE7">
            <w:pPr>
              <w:pStyle w:val="alpha"/>
            </w:pPr>
            <w:r w:rsidRPr="00572EE7">
              <w:t>Asking questions and forming hypotheses</w:t>
            </w:r>
          </w:p>
        </w:tc>
        <w:tc>
          <w:tcPr>
            <w:tcW w:w="1376" w:type="dxa"/>
          </w:tcPr>
          <w:p w14:paraId="5CF4A165" w14:textId="77777777" w:rsidR="00572EE7" w:rsidRDefault="00572EE7" w:rsidP="00572EE7"/>
        </w:tc>
        <w:tc>
          <w:tcPr>
            <w:tcW w:w="2111" w:type="dxa"/>
          </w:tcPr>
          <w:p w14:paraId="5CF4A166" w14:textId="77777777" w:rsidR="00572EE7" w:rsidRDefault="00572EE7" w:rsidP="00572EE7"/>
        </w:tc>
        <w:tc>
          <w:tcPr>
            <w:tcW w:w="1710" w:type="dxa"/>
          </w:tcPr>
          <w:p w14:paraId="5CF4A167" w14:textId="77777777" w:rsidR="00572EE7" w:rsidRDefault="00572EE7" w:rsidP="00572EE7"/>
        </w:tc>
        <w:tc>
          <w:tcPr>
            <w:tcW w:w="1620" w:type="dxa"/>
          </w:tcPr>
          <w:p w14:paraId="5CF4A168" w14:textId="77777777" w:rsidR="00572EE7" w:rsidRDefault="00572EE7" w:rsidP="00572EE7"/>
        </w:tc>
        <w:tc>
          <w:tcPr>
            <w:tcW w:w="1260" w:type="dxa"/>
          </w:tcPr>
          <w:p w14:paraId="5CF4A169" w14:textId="77777777" w:rsidR="00572EE7" w:rsidRDefault="00572EE7" w:rsidP="00572EE7"/>
        </w:tc>
      </w:tr>
      <w:tr w:rsidR="00572EE7" w14:paraId="5CF4A171" w14:textId="77777777" w:rsidTr="000F5121">
        <w:trPr>
          <w:trHeight w:val="467"/>
        </w:trPr>
        <w:tc>
          <w:tcPr>
            <w:tcW w:w="4518" w:type="dxa"/>
          </w:tcPr>
          <w:p w14:paraId="5CF4A16B" w14:textId="435A4814" w:rsidR="00572EE7" w:rsidRPr="00572EE7" w:rsidRDefault="00572EE7" w:rsidP="00572EE7">
            <w:pPr>
              <w:pStyle w:val="alpha"/>
            </w:pPr>
            <w:r w:rsidRPr="00572EE7">
              <w:t>Use of laws and theories to describe and explain natural phenomena</w:t>
            </w:r>
          </w:p>
        </w:tc>
        <w:tc>
          <w:tcPr>
            <w:tcW w:w="1376" w:type="dxa"/>
          </w:tcPr>
          <w:p w14:paraId="5CF4A16C" w14:textId="77777777" w:rsidR="00572EE7" w:rsidRDefault="00572EE7" w:rsidP="00572EE7"/>
        </w:tc>
        <w:tc>
          <w:tcPr>
            <w:tcW w:w="2111" w:type="dxa"/>
          </w:tcPr>
          <w:p w14:paraId="5CF4A16D" w14:textId="77777777" w:rsidR="00572EE7" w:rsidRDefault="00572EE7" w:rsidP="00572EE7"/>
        </w:tc>
        <w:tc>
          <w:tcPr>
            <w:tcW w:w="1710" w:type="dxa"/>
          </w:tcPr>
          <w:p w14:paraId="5CF4A16E" w14:textId="77777777" w:rsidR="00572EE7" w:rsidRDefault="00572EE7" w:rsidP="00572EE7"/>
        </w:tc>
        <w:tc>
          <w:tcPr>
            <w:tcW w:w="1620" w:type="dxa"/>
          </w:tcPr>
          <w:p w14:paraId="5CF4A16F" w14:textId="77777777" w:rsidR="00572EE7" w:rsidRDefault="00572EE7" w:rsidP="00572EE7"/>
        </w:tc>
        <w:tc>
          <w:tcPr>
            <w:tcW w:w="1260" w:type="dxa"/>
          </w:tcPr>
          <w:p w14:paraId="5CF4A170" w14:textId="77777777" w:rsidR="00572EE7" w:rsidRDefault="00572EE7" w:rsidP="00572EE7"/>
        </w:tc>
      </w:tr>
      <w:tr w:rsidR="00572EE7" w14:paraId="5CF4A178" w14:textId="77777777" w:rsidTr="000F5121">
        <w:trPr>
          <w:trHeight w:val="467"/>
        </w:trPr>
        <w:tc>
          <w:tcPr>
            <w:tcW w:w="4518" w:type="dxa"/>
          </w:tcPr>
          <w:p w14:paraId="5CF4A172" w14:textId="085B99C8" w:rsidR="00572EE7" w:rsidRPr="00572EE7" w:rsidRDefault="00572EE7" w:rsidP="00572EE7">
            <w:pPr>
              <w:pStyle w:val="alpha"/>
            </w:pPr>
            <w:r w:rsidRPr="00572EE7">
              <w:t>Development and application of models to explain natural phenomena</w:t>
            </w:r>
          </w:p>
        </w:tc>
        <w:tc>
          <w:tcPr>
            <w:tcW w:w="1376" w:type="dxa"/>
          </w:tcPr>
          <w:p w14:paraId="5CF4A173" w14:textId="77777777" w:rsidR="00572EE7" w:rsidRDefault="00572EE7" w:rsidP="00572EE7"/>
        </w:tc>
        <w:tc>
          <w:tcPr>
            <w:tcW w:w="2111" w:type="dxa"/>
          </w:tcPr>
          <w:p w14:paraId="5CF4A174" w14:textId="77777777" w:rsidR="00572EE7" w:rsidRDefault="00572EE7" w:rsidP="00572EE7"/>
        </w:tc>
        <w:tc>
          <w:tcPr>
            <w:tcW w:w="1710" w:type="dxa"/>
          </w:tcPr>
          <w:p w14:paraId="5CF4A175" w14:textId="77777777" w:rsidR="00572EE7" w:rsidRDefault="00572EE7" w:rsidP="00572EE7"/>
        </w:tc>
        <w:tc>
          <w:tcPr>
            <w:tcW w:w="1620" w:type="dxa"/>
          </w:tcPr>
          <w:p w14:paraId="5CF4A176" w14:textId="77777777" w:rsidR="00572EE7" w:rsidRDefault="00572EE7" w:rsidP="00572EE7"/>
        </w:tc>
        <w:tc>
          <w:tcPr>
            <w:tcW w:w="1260" w:type="dxa"/>
          </w:tcPr>
          <w:p w14:paraId="5CF4A177" w14:textId="77777777" w:rsidR="00572EE7" w:rsidRDefault="00572EE7" w:rsidP="00572EE7"/>
        </w:tc>
      </w:tr>
      <w:tr w:rsidR="00572EE7" w14:paraId="5CF4A17F" w14:textId="77777777" w:rsidTr="000F5121">
        <w:trPr>
          <w:trHeight w:val="467"/>
        </w:trPr>
        <w:tc>
          <w:tcPr>
            <w:tcW w:w="4518" w:type="dxa"/>
          </w:tcPr>
          <w:p w14:paraId="5CF4A179" w14:textId="25E3880F" w:rsidR="00572EE7" w:rsidRPr="00572EE7" w:rsidRDefault="00572EE7" w:rsidP="00572EE7">
            <w:pPr>
              <w:pStyle w:val="alpha"/>
            </w:pPr>
            <w:r w:rsidRPr="00572EE7">
              <w:t>Process skills (e.g., observing, categorizing, comparing, generalizing, inferring, and concluding)</w:t>
            </w:r>
          </w:p>
        </w:tc>
        <w:tc>
          <w:tcPr>
            <w:tcW w:w="1376" w:type="dxa"/>
          </w:tcPr>
          <w:p w14:paraId="5CF4A17A" w14:textId="77777777" w:rsidR="00572EE7" w:rsidRDefault="00572EE7" w:rsidP="00572EE7"/>
        </w:tc>
        <w:tc>
          <w:tcPr>
            <w:tcW w:w="2111" w:type="dxa"/>
          </w:tcPr>
          <w:p w14:paraId="5CF4A17B" w14:textId="77777777" w:rsidR="00572EE7" w:rsidRDefault="00572EE7" w:rsidP="00572EE7"/>
        </w:tc>
        <w:tc>
          <w:tcPr>
            <w:tcW w:w="1710" w:type="dxa"/>
          </w:tcPr>
          <w:p w14:paraId="5CF4A17C" w14:textId="77777777" w:rsidR="00572EE7" w:rsidRDefault="00572EE7" w:rsidP="00572EE7"/>
        </w:tc>
        <w:tc>
          <w:tcPr>
            <w:tcW w:w="1620" w:type="dxa"/>
          </w:tcPr>
          <w:p w14:paraId="5CF4A17D" w14:textId="77777777" w:rsidR="00572EE7" w:rsidRDefault="00572EE7" w:rsidP="00572EE7"/>
        </w:tc>
        <w:tc>
          <w:tcPr>
            <w:tcW w:w="1260" w:type="dxa"/>
          </w:tcPr>
          <w:p w14:paraId="5CF4A17E" w14:textId="77777777" w:rsidR="00572EE7" w:rsidRDefault="00572EE7" w:rsidP="00572EE7"/>
        </w:tc>
      </w:tr>
      <w:tr w:rsidR="000A6095" w14:paraId="5CF4A18D" w14:textId="77777777" w:rsidTr="000F5121">
        <w:trPr>
          <w:trHeight w:val="467"/>
        </w:trPr>
        <w:tc>
          <w:tcPr>
            <w:tcW w:w="4518" w:type="dxa"/>
          </w:tcPr>
          <w:p w14:paraId="5CF4A187" w14:textId="05394DF3" w:rsidR="000A6095" w:rsidRPr="008C14D4" w:rsidRDefault="000A6095" w:rsidP="000A6095">
            <w:pPr>
              <w:pStyle w:val="ListNumber1"/>
              <w:ind w:left="335"/>
              <w:rPr>
                <w:rFonts w:asciiTheme="minorHAnsi" w:hAnsiTheme="minorHAnsi" w:cstheme="minorHAnsi"/>
              </w:rPr>
            </w:pPr>
            <w:r w:rsidRPr="00410672">
              <w:t>Investigation design, data collection, and analysis</w:t>
            </w:r>
          </w:p>
        </w:tc>
        <w:tc>
          <w:tcPr>
            <w:tcW w:w="1376" w:type="dxa"/>
          </w:tcPr>
          <w:p w14:paraId="5CF4A188" w14:textId="77777777" w:rsidR="000A6095" w:rsidRDefault="000A6095" w:rsidP="000A6095"/>
        </w:tc>
        <w:tc>
          <w:tcPr>
            <w:tcW w:w="2111" w:type="dxa"/>
          </w:tcPr>
          <w:p w14:paraId="5CF4A189" w14:textId="77777777" w:rsidR="000A6095" w:rsidRDefault="000A6095" w:rsidP="000A6095"/>
        </w:tc>
        <w:tc>
          <w:tcPr>
            <w:tcW w:w="1710" w:type="dxa"/>
          </w:tcPr>
          <w:p w14:paraId="5CF4A18A" w14:textId="77777777" w:rsidR="000A6095" w:rsidRDefault="000A6095" w:rsidP="000A6095"/>
        </w:tc>
        <w:tc>
          <w:tcPr>
            <w:tcW w:w="1620" w:type="dxa"/>
          </w:tcPr>
          <w:p w14:paraId="5CF4A18B" w14:textId="77777777" w:rsidR="000A6095" w:rsidRDefault="000A6095" w:rsidP="000A6095"/>
        </w:tc>
        <w:tc>
          <w:tcPr>
            <w:tcW w:w="1260" w:type="dxa"/>
          </w:tcPr>
          <w:p w14:paraId="5CF4A18C" w14:textId="77777777" w:rsidR="000A6095" w:rsidRDefault="000A6095" w:rsidP="000A6095"/>
        </w:tc>
      </w:tr>
      <w:tr w:rsidR="000A6095" w14:paraId="5CF4A194" w14:textId="77777777" w:rsidTr="000F5121">
        <w:trPr>
          <w:trHeight w:val="467"/>
        </w:trPr>
        <w:tc>
          <w:tcPr>
            <w:tcW w:w="4518" w:type="dxa"/>
          </w:tcPr>
          <w:p w14:paraId="5CF4A18E" w14:textId="23D79CC0" w:rsidR="000A6095" w:rsidRPr="0012643D" w:rsidRDefault="000A6095" w:rsidP="00BE1CD1">
            <w:pPr>
              <w:pStyle w:val="alpha"/>
              <w:numPr>
                <w:ilvl w:val="0"/>
                <w:numId w:val="9"/>
              </w:numPr>
            </w:pPr>
            <w:r w:rsidRPr="00410672">
              <w:t>Standard units of measurement, dimensional analysis, and unit conversion</w:t>
            </w:r>
          </w:p>
        </w:tc>
        <w:tc>
          <w:tcPr>
            <w:tcW w:w="1376" w:type="dxa"/>
          </w:tcPr>
          <w:p w14:paraId="5CF4A18F" w14:textId="77777777" w:rsidR="000A6095" w:rsidRDefault="000A6095" w:rsidP="000A6095"/>
        </w:tc>
        <w:tc>
          <w:tcPr>
            <w:tcW w:w="2111" w:type="dxa"/>
          </w:tcPr>
          <w:p w14:paraId="5CF4A190" w14:textId="77777777" w:rsidR="000A6095" w:rsidRDefault="000A6095" w:rsidP="000A6095"/>
        </w:tc>
        <w:tc>
          <w:tcPr>
            <w:tcW w:w="1710" w:type="dxa"/>
          </w:tcPr>
          <w:p w14:paraId="5CF4A191" w14:textId="77777777" w:rsidR="000A6095" w:rsidRDefault="000A6095" w:rsidP="000A6095"/>
        </w:tc>
        <w:tc>
          <w:tcPr>
            <w:tcW w:w="1620" w:type="dxa"/>
          </w:tcPr>
          <w:p w14:paraId="5CF4A192" w14:textId="77777777" w:rsidR="000A6095" w:rsidRDefault="000A6095" w:rsidP="000A6095"/>
        </w:tc>
        <w:tc>
          <w:tcPr>
            <w:tcW w:w="1260" w:type="dxa"/>
          </w:tcPr>
          <w:p w14:paraId="5CF4A193" w14:textId="77777777" w:rsidR="000A6095" w:rsidRDefault="000A6095" w:rsidP="000A6095"/>
        </w:tc>
      </w:tr>
      <w:tr w:rsidR="000A6095" w14:paraId="5CF4A19B" w14:textId="77777777" w:rsidTr="000F5121">
        <w:trPr>
          <w:trHeight w:val="467"/>
        </w:trPr>
        <w:tc>
          <w:tcPr>
            <w:tcW w:w="4518" w:type="dxa"/>
          </w:tcPr>
          <w:p w14:paraId="5CF4A195" w14:textId="58C2BD09" w:rsidR="000A6095" w:rsidRPr="0012643D" w:rsidRDefault="000A6095" w:rsidP="000A6095">
            <w:pPr>
              <w:pStyle w:val="alpha"/>
              <w:rPr>
                <w:rFonts w:eastAsia="Times New Roman"/>
              </w:rPr>
            </w:pPr>
            <w:r w:rsidRPr="00410672">
              <w:t>Scientific notation and use of significant figures</w:t>
            </w:r>
          </w:p>
        </w:tc>
        <w:tc>
          <w:tcPr>
            <w:tcW w:w="1376" w:type="dxa"/>
          </w:tcPr>
          <w:p w14:paraId="5CF4A196" w14:textId="77777777" w:rsidR="000A6095" w:rsidRDefault="000A6095" w:rsidP="000A6095"/>
        </w:tc>
        <w:tc>
          <w:tcPr>
            <w:tcW w:w="2111" w:type="dxa"/>
          </w:tcPr>
          <w:p w14:paraId="5CF4A197" w14:textId="77777777" w:rsidR="000A6095" w:rsidRDefault="000A6095" w:rsidP="000A6095"/>
        </w:tc>
        <w:tc>
          <w:tcPr>
            <w:tcW w:w="1710" w:type="dxa"/>
          </w:tcPr>
          <w:p w14:paraId="5CF4A198" w14:textId="77777777" w:rsidR="000A6095" w:rsidRDefault="000A6095" w:rsidP="000A6095"/>
        </w:tc>
        <w:tc>
          <w:tcPr>
            <w:tcW w:w="1620" w:type="dxa"/>
          </w:tcPr>
          <w:p w14:paraId="5CF4A199" w14:textId="77777777" w:rsidR="000A6095" w:rsidRDefault="000A6095" w:rsidP="000A6095"/>
        </w:tc>
        <w:tc>
          <w:tcPr>
            <w:tcW w:w="1260" w:type="dxa"/>
          </w:tcPr>
          <w:p w14:paraId="5CF4A19A" w14:textId="77777777" w:rsidR="000A6095" w:rsidRDefault="000A6095" w:rsidP="000A6095"/>
        </w:tc>
      </w:tr>
      <w:tr w:rsidR="000A6095" w14:paraId="5CF4A1A2" w14:textId="77777777" w:rsidTr="000F5121">
        <w:trPr>
          <w:trHeight w:val="467"/>
        </w:trPr>
        <w:tc>
          <w:tcPr>
            <w:tcW w:w="4518" w:type="dxa"/>
          </w:tcPr>
          <w:p w14:paraId="5CF4A19C" w14:textId="065477AA" w:rsidR="000A6095" w:rsidRPr="0012643D" w:rsidRDefault="000A6095" w:rsidP="000A6095">
            <w:pPr>
              <w:pStyle w:val="alpha"/>
              <w:rPr>
                <w:rFonts w:eastAsia="Times New Roman"/>
              </w:rPr>
            </w:pPr>
            <w:r w:rsidRPr="00410672">
              <w:lastRenderedPageBreak/>
              <w:t>Investigation design, including identifying variables, planning data collection, and how design supports answering the question or testing the hypothesis</w:t>
            </w:r>
          </w:p>
        </w:tc>
        <w:tc>
          <w:tcPr>
            <w:tcW w:w="1376" w:type="dxa"/>
          </w:tcPr>
          <w:p w14:paraId="5CF4A19D" w14:textId="77777777" w:rsidR="000A6095" w:rsidRDefault="000A6095" w:rsidP="000A6095"/>
        </w:tc>
        <w:tc>
          <w:tcPr>
            <w:tcW w:w="2111" w:type="dxa"/>
          </w:tcPr>
          <w:p w14:paraId="5CF4A19E" w14:textId="77777777" w:rsidR="000A6095" w:rsidRDefault="000A6095" w:rsidP="000A6095"/>
        </w:tc>
        <w:tc>
          <w:tcPr>
            <w:tcW w:w="1710" w:type="dxa"/>
          </w:tcPr>
          <w:p w14:paraId="5CF4A19F" w14:textId="77777777" w:rsidR="000A6095" w:rsidRDefault="000A6095" w:rsidP="000A6095"/>
        </w:tc>
        <w:tc>
          <w:tcPr>
            <w:tcW w:w="1620" w:type="dxa"/>
          </w:tcPr>
          <w:p w14:paraId="5CF4A1A0" w14:textId="77777777" w:rsidR="000A6095" w:rsidRDefault="000A6095" w:rsidP="000A6095"/>
        </w:tc>
        <w:tc>
          <w:tcPr>
            <w:tcW w:w="1260" w:type="dxa"/>
          </w:tcPr>
          <w:p w14:paraId="5CF4A1A1" w14:textId="77777777" w:rsidR="000A6095" w:rsidRDefault="000A6095" w:rsidP="000A6095"/>
        </w:tc>
      </w:tr>
      <w:tr w:rsidR="000A6095" w14:paraId="5CF4A1A9" w14:textId="77777777" w:rsidTr="000F5121">
        <w:trPr>
          <w:trHeight w:val="467"/>
        </w:trPr>
        <w:tc>
          <w:tcPr>
            <w:tcW w:w="4518" w:type="dxa"/>
          </w:tcPr>
          <w:p w14:paraId="5CF4A1A3" w14:textId="3F3BFE11" w:rsidR="000A6095" w:rsidRPr="0012643D" w:rsidRDefault="000A6095" w:rsidP="000A6095">
            <w:pPr>
              <w:pStyle w:val="alpha"/>
              <w:rPr>
                <w:rFonts w:eastAsia="Times New Roman"/>
              </w:rPr>
            </w:pPr>
            <w:r w:rsidRPr="00410672">
              <w:t>Processing, organizing, and reporting of data</w:t>
            </w:r>
          </w:p>
        </w:tc>
        <w:tc>
          <w:tcPr>
            <w:tcW w:w="1376" w:type="dxa"/>
          </w:tcPr>
          <w:p w14:paraId="5CF4A1A4" w14:textId="77777777" w:rsidR="000A6095" w:rsidRDefault="000A6095" w:rsidP="000A6095"/>
        </w:tc>
        <w:tc>
          <w:tcPr>
            <w:tcW w:w="2111" w:type="dxa"/>
          </w:tcPr>
          <w:p w14:paraId="5CF4A1A5" w14:textId="77777777" w:rsidR="000A6095" w:rsidRDefault="000A6095" w:rsidP="000A6095"/>
        </w:tc>
        <w:tc>
          <w:tcPr>
            <w:tcW w:w="1710" w:type="dxa"/>
          </w:tcPr>
          <w:p w14:paraId="5CF4A1A6" w14:textId="77777777" w:rsidR="000A6095" w:rsidRDefault="000A6095" w:rsidP="000A6095"/>
        </w:tc>
        <w:tc>
          <w:tcPr>
            <w:tcW w:w="1620" w:type="dxa"/>
          </w:tcPr>
          <w:p w14:paraId="5CF4A1A7" w14:textId="77777777" w:rsidR="000A6095" w:rsidRDefault="000A6095" w:rsidP="000A6095"/>
        </w:tc>
        <w:tc>
          <w:tcPr>
            <w:tcW w:w="1260" w:type="dxa"/>
          </w:tcPr>
          <w:p w14:paraId="5CF4A1A8" w14:textId="77777777" w:rsidR="000A6095" w:rsidRDefault="000A6095" w:rsidP="000A6095"/>
        </w:tc>
      </w:tr>
      <w:tr w:rsidR="000A6095" w14:paraId="5CF4A1B0" w14:textId="77777777" w:rsidTr="000F5121">
        <w:trPr>
          <w:trHeight w:val="467"/>
        </w:trPr>
        <w:tc>
          <w:tcPr>
            <w:tcW w:w="4518" w:type="dxa"/>
          </w:tcPr>
          <w:p w14:paraId="5CF4A1AA" w14:textId="285C0A4E" w:rsidR="000A6095" w:rsidRPr="0012643D" w:rsidRDefault="000A6095" w:rsidP="000A6095">
            <w:pPr>
              <w:pStyle w:val="alpha"/>
            </w:pPr>
            <w:r w:rsidRPr="00410672">
              <w:t>Error analysis, including accuracy and precision, mean, and percent error</w:t>
            </w:r>
          </w:p>
        </w:tc>
        <w:tc>
          <w:tcPr>
            <w:tcW w:w="1376" w:type="dxa"/>
          </w:tcPr>
          <w:p w14:paraId="5CF4A1AB" w14:textId="77777777" w:rsidR="000A6095" w:rsidRDefault="000A6095" w:rsidP="000A6095"/>
        </w:tc>
        <w:tc>
          <w:tcPr>
            <w:tcW w:w="2111" w:type="dxa"/>
          </w:tcPr>
          <w:p w14:paraId="5CF4A1AC" w14:textId="77777777" w:rsidR="000A6095" w:rsidRDefault="000A6095" w:rsidP="000A6095"/>
        </w:tc>
        <w:tc>
          <w:tcPr>
            <w:tcW w:w="1710" w:type="dxa"/>
          </w:tcPr>
          <w:p w14:paraId="5CF4A1AD" w14:textId="77777777" w:rsidR="000A6095" w:rsidRDefault="000A6095" w:rsidP="000A6095"/>
        </w:tc>
        <w:tc>
          <w:tcPr>
            <w:tcW w:w="1620" w:type="dxa"/>
          </w:tcPr>
          <w:p w14:paraId="5CF4A1AE" w14:textId="77777777" w:rsidR="000A6095" w:rsidRDefault="000A6095" w:rsidP="000A6095"/>
        </w:tc>
        <w:tc>
          <w:tcPr>
            <w:tcW w:w="1260" w:type="dxa"/>
          </w:tcPr>
          <w:p w14:paraId="5CF4A1AF" w14:textId="77777777" w:rsidR="000A6095" w:rsidRDefault="000A6095" w:rsidP="000A6095"/>
        </w:tc>
      </w:tr>
      <w:tr w:rsidR="000A6095" w14:paraId="5CF4A1B7" w14:textId="77777777" w:rsidTr="000F5121">
        <w:trPr>
          <w:trHeight w:val="467"/>
        </w:trPr>
        <w:tc>
          <w:tcPr>
            <w:tcW w:w="4518" w:type="dxa"/>
          </w:tcPr>
          <w:p w14:paraId="5CF4A1B1" w14:textId="2C964045" w:rsidR="000A6095" w:rsidRPr="0012643D" w:rsidRDefault="000A6095" w:rsidP="000A6095">
            <w:pPr>
              <w:pStyle w:val="alpha"/>
              <w:rPr>
                <w:color w:val="000000"/>
              </w:rPr>
            </w:pPr>
            <w:r w:rsidRPr="00410672">
              <w:t>Identifying the sources and effects of error (e.g., systematic, random, sampling)</w:t>
            </w:r>
          </w:p>
        </w:tc>
        <w:tc>
          <w:tcPr>
            <w:tcW w:w="1376" w:type="dxa"/>
          </w:tcPr>
          <w:p w14:paraId="5CF4A1B2" w14:textId="77777777" w:rsidR="000A6095" w:rsidRDefault="000A6095" w:rsidP="000A6095"/>
        </w:tc>
        <w:tc>
          <w:tcPr>
            <w:tcW w:w="2111" w:type="dxa"/>
          </w:tcPr>
          <w:p w14:paraId="5CF4A1B3" w14:textId="77777777" w:rsidR="000A6095" w:rsidRDefault="000A6095" w:rsidP="000A6095"/>
        </w:tc>
        <w:tc>
          <w:tcPr>
            <w:tcW w:w="1710" w:type="dxa"/>
          </w:tcPr>
          <w:p w14:paraId="5CF4A1B4" w14:textId="77777777" w:rsidR="000A6095" w:rsidRDefault="000A6095" w:rsidP="000A6095"/>
        </w:tc>
        <w:tc>
          <w:tcPr>
            <w:tcW w:w="1620" w:type="dxa"/>
          </w:tcPr>
          <w:p w14:paraId="5CF4A1B5" w14:textId="77777777" w:rsidR="000A6095" w:rsidRDefault="000A6095" w:rsidP="000A6095"/>
        </w:tc>
        <w:tc>
          <w:tcPr>
            <w:tcW w:w="1260" w:type="dxa"/>
          </w:tcPr>
          <w:p w14:paraId="5CF4A1B6" w14:textId="77777777" w:rsidR="000A6095" w:rsidRDefault="000A6095" w:rsidP="000A6095"/>
        </w:tc>
      </w:tr>
      <w:tr w:rsidR="000A6095" w14:paraId="5CF4A1BE" w14:textId="77777777" w:rsidTr="000F5121">
        <w:trPr>
          <w:trHeight w:val="467"/>
        </w:trPr>
        <w:tc>
          <w:tcPr>
            <w:tcW w:w="4518" w:type="dxa"/>
          </w:tcPr>
          <w:p w14:paraId="5CF4A1B8" w14:textId="0F736E4E" w:rsidR="000A6095" w:rsidRPr="008C14D4" w:rsidRDefault="000A6095" w:rsidP="000A6095">
            <w:pPr>
              <w:pStyle w:val="alpha"/>
            </w:pPr>
            <w:r w:rsidRPr="00410672">
              <w:t>Interpreting, extrapolating, and drawing conclusions from data</w:t>
            </w:r>
          </w:p>
        </w:tc>
        <w:tc>
          <w:tcPr>
            <w:tcW w:w="1376" w:type="dxa"/>
          </w:tcPr>
          <w:p w14:paraId="5CF4A1B9" w14:textId="77777777" w:rsidR="000A6095" w:rsidRDefault="000A6095" w:rsidP="000A6095"/>
        </w:tc>
        <w:tc>
          <w:tcPr>
            <w:tcW w:w="2111" w:type="dxa"/>
          </w:tcPr>
          <w:p w14:paraId="5CF4A1BA" w14:textId="77777777" w:rsidR="000A6095" w:rsidRDefault="000A6095" w:rsidP="000A6095"/>
        </w:tc>
        <w:tc>
          <w:tcPr>
            <w:tcW w:w="1710" w:type="dxa"/>
          </w:tcPr>
          <w:p w14:paraId="5CF4A1BB" w14:textId="77777777" w:rsidR="000A6095" w:rsidRDefault="000A6095" w:rsidP="000A6095"/>
        </w:tc>
        <w:tc>
          <w:tcPr>
            <w:tcW w:w="1620" w:type="dxa"/>
          </w:tcPr>
          <w:p w14:paraId="5CF4A1BC" w14:textId="77777777" w:rsidR="000A6095" w:rsidRDefault="000A6095" w:rsidP="000A6095"/>
        </w:tc>
        <w:tc>
          <w:tcPr>
            <w:tcW w:w="1260" w:type="dxa"/>
          </w:tcPr>
          <w:p w14:paraId="5CF4A1BD" w14:textId="77777777" w:rsidR="000A6095" w:rsidRDefault="000A6095" w:rsidP="000A6095"/>
        </w:tc>
      </w:tr>
      <w:tr w:rsidR="00BE601C" w14:paraId="5CF4A1CC" w14:textId="77777777" w:rsidTr="000F5121">
        <w:trPr>
          <w:trHeight w:val="467"/>
        </w:trPr>
        <w:tc>
          <w:tcPr>
            <w:tcW w:w="4518" w:type="dxa"/>
          </w:tcPr>
          <w:p w14:paraId="5CF4A1C6" w14:textId="1721B334" w:rsidR="00BE601C" w:rsidRPr="007A571F" w:rsidRDefault="00BE601C" w:rsidP="00BE601C">
            <w:pPr>
              <w:pStyle w:val="ListNumber1"/>
              <w:rPr>
                <w:rFonts w:asciiTheme="minorHAnsi" w:hAnsiTheme="minorHAnsi" w:cstheme="minorHAnsi"/>
              </w:rPr>
            </w:pPr>
            <w:r w:rsidRPr="001D0F75">
              <w:t>Appropriate and safe use of materials and equipment in the laboratory and field</w:t>
            </w:r>
          </w:p>
        </w:tc>
        <w:tc>
          <w:tcPr>
            <w:tcW w:w="1376" w:type="dxa"/>
          </w:tcPr>
          <w:p w14:paraId="5CF4A1C7" w14:textId="77777777" w:rsidR="00BE601C" w:rsidRDefault="00BE601C" w:rsidP="00BE601C"/>
        </w:tc>
        <w:tc>
          <w:tcPr>
            <w:tcW w:w="2111" w:type="dxa"/>
          </w:tcPr>
          <w:p w14:paraId="5CF4A1C8" w14:textId="77777777" w:rsidR="00BE601C" w:rsidRDefault="00BE601C" w:rsidP="00BE601C"/>
        </w:tc>
        <w:tc>
          <w:tcPr>
            <w:tcW w:w="1710" w:type="dxa"/>
          </w:tcPr>
          <w:p w14:paraId="5CF4A1C9" w14:textId="77777777" w:rsidR="00BE601C" w:rsidRDefault="00BE601C" w:rsidP="00BE601C"/>
        </w:tc>
        <w:tc>
          <w:tcPr>
            <w:tcW w:w="1620" w:type="dxa"/>
          </w:tcPr>
          <w:p w14:paraId="5CF4A1CA" w14:textId="77777777" w:rsidR="00BE601C" w:rsidRDefault="00BE601C" w:rsidP="00BE601C"/>
        </w:tc>
        <w:tc>
          <w:tcPr>
            <w:tcW w:w="1260" w:type="dxa"/>
          </w:tcPr>
          <w:p w14:paraId="5CF4A1CB" w14:textId="77777777" w:rsidR="00BE601C" w:rsidRDefault="00BE601C" w:rsidP="00BE601C"/>
        </w:tc>
      </w:tr>
      <w:tr w:rsidR="00BE601C" w14:paraId="5CF4A1D3" w14:textId="77777777" w:rsidTr="000F5121">
        <w:trPr>
          <w:trHeight w:val="467"/>
        </w:trPr>
        <w:tc>
          <w:tcPr>
            <w:tcW w:w="4518" w:type="dxa"/>
          </w:tcPr>
          <w:p w14:paraId="5CF4A1CD" w14:textId="17836ECB" w:rsidR="00BE601C" w:rsidRPr="00EC3FCE" w:rsidRDefault="00BE601C" w:rsidP="00BE1CD1">
            <w:pPr>
              <w:pStyle w:val="alpha"/>
              <w:numPr>
                <w:ilvl w:val="0"/>
                <w:numId w:val="10"/>
              </w:numPr>
              <w:rPr>
                <w:rFonts w:asciiTheme="minorHAnsi" w:hAnsiTheme="minorHAnsi" w:cstheme="minorHAnsi"/>
              </w:rPr>
            </w:pPr>
            <w:r w:rsidRPr="001D0F75">
              <w:t>Preparation, use, storage, and disposal of materials</w:t>
            </w:r>
          </w:p>
        </w:tc>
        <w:tc>
          <w:tcPr>
            <w:tcW w:w="1376" w:type="dxa"/>
          </w:tcPr>
          <w:p w14:paraId="5CF4A1CE" w14:textId="77777777" w:rsidR="00BE601C" w:rsidRDefault="00BE601C" w:rsidP="00BE601C"/>
        </w:tc>
        <w:tc>
          <w:tcPr>
            <w:tcW w:w="2111" w:type="dxa"/>
          </w:tcPr>
          <w:p w14:paraId="5CF4A1CF" w14:textId="77777777" w:rsidR="00BE601C" w:rsidRDefault="00BE601C" w:rsidP="00BE601C"/>
        </w:tc>
        <w:tc>
          <w:tcPr>
            <w:tcW w:w="1710" w:type="dxa"/>
          </w:tcPr>
          <w:p w14:paraId="5CF4A1D0" w14:textId="77777777" w:rsidR="00BE601C" w:rsidRDefault="00BE601C" w:rsidP="00BE601C"/>
        </w:tc>
        <w:tc>
          <w:tcPr>
            <w:tcW w:w="1620" w:type="dxa"/>
          </w:tcPr>
          <w:p w14:paraId="5CF4A1D1" w14:textId="77777777" w:rsidR="00BE601C" w:rsidRDefault="00BE601C" w:rsidP="00BE601C"/>
        </w:tc>
        <w:tc>
          <w:tcPr>
            <w:tcW w:w="1260" w:type="dxa"/>
          </w:tcPr>
          <w:p w14:paraId="5CF4A1D2" w14:textId="77777777" w:rsidR="00BE601C" w:rsidRDefault="00BE601C" w:rsidP="00BE601C"/>
        </w:tc>
      </w:tr>
      <w:tr w:rsidR="00BE601C" w14:paraId="5CF4A1DA" w14:textId="77777777" w:rsidTr="000F5121">
        <w:trPr>
          <w:trHeight w:val="467"/>
        </w:trPr>
        <w:tc>
          <w:tcPr>
            <w:tcW w:w="4518" w:type="dxa"/>
          </w:tcPr>
          <w:p w14:paraId="5CF4A1D4" w14:textId="71312F56" w:rsidR="00BE601C" w:rsidRPr="008C14D4" w:rsidRDefault="00BE601C" w:rsidP="00BE601C">
            <w:pPr>
              <w:pStyle w:val="alpha"/>
              <w:rPr>
                <w:rFonts w:asciiTheme="minorHAnsi" w:hAnsiTheme="minorHAnsi" w:cstheme="minorHAnsi"/>
                <w:color w:val="000000"/>
              </w:rPr>
            </w:pPr>
            <w:r w:rsidRPr="001D0F75">
              <w:t>Selection, use, calibration, and maintenance of equipment</w:t>
            </w:r>
          </w:p>
        </w:tc>
        <w:tc>
          <w:tcPr>
            <w:tcW w:w="1376" w:type="dxa"/>
          </w:tcPr>
          <w:p w14:paraId="5CF4A1D5" w14:textId="77777777" w:rsidR="00BE601C" w:rsidRDefault="00BE601C" w:rsidP="00BE601C"/>
        </w:tc>
        <w:tc>
          <w:tcPr>
            <w:tcW w:w="2111" w:type="dxa"/>
          </w:tcPr>
          <w:p w14:paraId="5CF4A1D6" w14:textId="77777777" w:rsidR="00BE601C" w:rsidRDefault="00BE601C" w:rsidP="00BE601C"/>
        </w:tc>
        <w:tc>
          <w:tcPr>
            <w:tcW w:w="1710" w:type="dxa"/>
          </w:tcPr>
          <w:p w14:paraId="5CF4A1D7" w14:textId="77777777" w:rsidR="00BE601C" w:rsidRDefault="00BE601C" w:rsidP="00BE601C"/>
        </w:tc>
        <w:tc>
          <w:tcPr>
            <w:tcW w:w="1620" w:type="dxa"/>
          </w:tcPr>
          <w:p w14:paraId="5CF4A1D8" w14:textId="77777777" w:rsidR="00BE601C" w:rsidRDefault="00BE601C" w:rsidP="00BE601C"/>
        </w:tc>
        <w:tc>
          <w:tcPr>
            <w:tcW w:w="1260" w:type="dxa"/>
          </w:tcPr>
          <w:p w14:paraId="5CF4A1D9" w14:textId="77777777" w:rsidR="00BE601C" w:rsidRDefault="00BE601C" w:rsidP="00BE601C"/>
        </w:tc>
      </w:tr>
      <w:tr w:rsidR="00BE601C" w14:paraId="5CF4A1E1" w14:textId="77777777" w:rsidTr="000F5121">
        <w:trPr>
          <w:trHeight w:val="467"/>
        </w:trPr>
        <w:tc>
          <w:tcPr>
            <w:tcW w:w="4518" w:type="dxa"/>
          </w:tcPr>
          <w:p w14:paraId="5CF4A1DB" w14:textId="09046222" w:rsidR="00BE601C" w:rsidRPr="008C14D4" w:rsidRDefault="00BE601C" w:rsidP="00BE601C">
            <w:pPr>
              <w:pStyle w:val="alpha"/>
              <w:rPr>
                <w:rFonts w:asciiTheme="minorHAnsi" w:hAnsiTheme="minorHAnsi" w:cstheme="minorHAnsi"/>
              </w:rPr>
            </w:pPr>
            <w:r w:rsidRPr="001D0F75">
              <w:t>Safety procedures and precautions</w:t>
            </w:r>
          </w:p>
        </w:tc>
        <w:tc>
          <w:tcPr>
            <w:tcW w:w="1376" w:type="dxa"/>
          </w:tcPr>
          <w:p w14:paraId="5CF4A1DC" w14:textId="77777777" w:rsidR="00BE601C" w:rsidRDefault="00BE601C" w:rsidP="00BE601C"/>
        </w:tc>
        <w:tc>
          <w:tcPr>
            <w:tcW w:w="2111" w:type="dxa"/>
          </w:tcPr>
          <w:p w14:paraId="5CF4A1DD" w14:textId="77777777" w:rsidR="00BE601C" w:rsidRDefault="00BE601C" w:rsidP="00BE601C"/>
        </w:tc>
        <w:tc>
          <w:tcPr>
            <w:tcW w:w="1710" w:type="dxa"/>
          </w:tcPr>
          <w:p w14:paraId="5CF4A1DE" w14:textId="77777777" w:rsidR="00BE601C" w:rsidRDefault="00BE601C" w:rsidP="00BE601C"/>
        </w:tc>
        <w:tc>
          <w:tcPr>
            <w:tcW w:w="1620" w:type="dxa"/>
          </w:tcPr>
          <w:p w14:paraId="5CF4A1DF" w14:textId="77777777" w:rsidR="00BE601C" w:rsidRDefault="00BE601C" w:rsidP="00BE601C"/>
        </w:tc>
        <w:tc>
          <w:tcPr>
            <w:tcW w:w="1260" w:type="dxa"/>
          </w:tcPr>
          <w:p w14:paraId="5CF4A1E0" w14:textId="77777777" w:rsidR="00BE601C" w:rsidRDefault="00BE601C" w:rsidP="00BE601C"/>
        </w:tc>
      </w:tr>
      <w:tr w:rsidR="008460D5" w14:paraId="5CF4A1E8" w14:textId="77777777" w:rsidTr="000F5121">
        <w:trPr>
          <w:trHeight w:val="467"/>
        </w:trPr>
        <w:tc>
          <w:tcPr>
            <w:tcW w:w="4518" w:type="dxa"/>
          </w:tcPr>
          <w:p w14:paraId="5CF4A1E2" w14:textId="7E833D92" w:rsidR="008460D5" w:rsidRPr="003B15C4" w:rsidRDefault="008460D5" w:rsidP="008460D5">
            <w:pPr>
              <w:pStyle w:val="ListAlpha"/>
            </w:pPr>
            <w:r w:rsidRPr="007B5F25">
              <w:t>Science, Engineering, Technology, Society, and the Environment</w:t>
            </w:r>
          </w:p>
        </w:tc>
        <w:tc>
          <w:tcPr>
            <w:tcW w:w="1376" w:type="dxa"/>
          </w:tcPr>
          <w:p w14:paraId="5CF4A1E3" w14:textId="77777777" w:rsidR="008460D5" w:rsidRDefault="008460D5" w:rsidP="008460D5"/>
        </w:tc>
        <w:tc>
          <w:tcPr>
            <w:tcW w:w="2111" w:type="dxa"/>
          </w:tcPr>
          <w:p w14:paraId="5CF4A1E4" w14:textId="77777777" w:rsidR="008460D5" w:rsidRDefault="008460D5" w:rsidP="008460D5"/>
        </w:tc>
        <w:tc>
          <w:tcPr>
            <w:tcW w:w="1710" w:type="dxa"/>
          </w:tcPr>
          <w:p w14:paraId="5CF4A1E5" w14:textId="77777777" w:rsidR="008460D5" w:rsidRDefault="008460D5" w:rsidP="008460D5"/>
        </w:tc>
        <w:tc>
          <w:tcPr>
            <w:tcW w:w="1620" w:type="dxa"/>
          </w:tcPr>
          <w:p w14:paraId="5CF4A1E6" w14:textId="77777777" w:rsidR="008460D5" w:rsidRDefault="008460D5" w:rsidP="008460D5"/>
        </w:tc>
        <w:tc>
          <w:tcPr>
            <w:tcW w:w="1260" w:type="dxa"/>
          </w:tcPr>
          <w:p w14:paraId="5CF4A1E7" w14:textId="77777777" w:rsidR="008460D5" w:rsidRDefault="008460D5" w:rsidP="008460D5"/>
        </w:tc>
      </w:tr>
      <w:tr w:rsidR="008460D5" w14:paraId="5CF4A1EF" w14:textId="77777777" w:rsidTr="000F5121">
        <w:trPr>
          <w:trHeight w:val="467"/>
        </w:trPr>
        <w:tc>
          <w:tcPr>
            <w:tcW w:w="4518" w:type="dxa"/>
          </w:tcPr>
          <w:p w14:paraId="5CF4A1E9" w14:textId="5EE5AD95" w:rsidR="008460D5" w:rsidRPr="008460D5" w:rsidRDefault="008460D5" w:rsidP="00BE1CD1">
            <w:pPr>
              <w:pStyle w:val="ListNumber1"/>
              <w:numPr>
                <w:ilvl w:val="0"/>
                <w:numId w:val="11"/>
              </w:numPr>
              <w:rPr>
                <w:rFonts w:asciiTheme="minorHAnsi" w:hAnsiTheme="minorHAnsi" w:cstheme="minorHAnsi"/>
                <w:color w:val="000000"/>
              </w:rPr>
            </w:pPr>
            <w:r w:rsidRPr="007B5F25">
              <w:t>Interdependence of science, engineering, and technology</w:t>
            </w:r>
          </w:p>
        </w:tc>
        <w:tc>
          <w:tcPr>
            <w:tcW w:w="1376" w:type="dxa"/>
          </w:tcPr>
          <w:p w14:paraId="5CF4A1EA" w14:textId="77777777" w:rsidR="008460D5" w:rsidRDefault="008460D5" w:rsidP="008460D5"/>
        </w:tc>
        <w:tc>
          <w:tcPr>
            <w:tcW w:w="2111" w:type="dxa"/>
          </w:tcPr>
          <w:p w14:paraId="5CF4A1EB" w14:textId="77777777" w:rsidR="008460D5" w:rsidRDefault="008460D5" w:rsidP="008460D5"/>
        </w:tc>
        <w:tc>
          <w:tcPr>
            <w:tcW w:w="1710" w:type="dxa"/>
          </w:tcPr>
          <w:p w14:paraId="5CF4A1EC" w14:textId="77777777" w:rsidR="008460D5" w:rsidRDefault="008460D5" w:rsidP="008460D5"/>
        </w:tc>
        <w:tc>
          <w:tcPr>
            <w:tcW w:w="1620" w:type="dxa"/>
          </w:tcPr>
          <w:p w14:paraId="5CF4A1ED" w14:textId="77777777" w:rsidR="008460D5" w:rsidRDefault="008460D5" w:rsidP="008460D5"/>
        </w:tc>
        <w:tc>
          <w:tcPr>
            <w:tcW w:w="1260" w:type="dxa"/>
          </w:tcPr>
          <w:p w14:paraId="5CF4A1EE" w14:textId="77777777" w:rsidR="008460D5" w:rsidRDefault="008460D5" w:rsidP="008460D5"/>
        </w:tc>
      </w:tr>
      <w:tr w:rsidR="00494426" w14:paraId="5CF4A1F6" w14:textId="77777777" w:rsidTr="000F5121">
        <w:trPr>
          <w:trHeight w:val="467"/>
        </w:trPr>
        <w:tc>
          <w:tcPr>
            <w:tcW w:w="4518" w:type="dxa"/>
          </w:tcPr>
          <w:p w14:paraId="5CF4A1F0" w14:textId="20949B2E" w:rsidR="00494426" w:rsidRPr="00666546" w:rsidRDefault="00494426" w:rsidP="00BE1CD1">
            <w:pPr>
              <w:pStyle w:val="alpha"/>
              <w:numPr>
                <w:ilvl w:val="0"/>
                <w:numId w:val="12"/>
              </w:numPr>
              <w:rPr>
                <w:rFonts w:asciiTheme="minorHAnsi" w:hAnsiTheme="minorHAnsi" w:cstheme="minorHAnsi"/>
              </w:rPr>
            </w:pPr>
            <w:r w:rsidRPr="000A5FCD">
              <w:lastRenderedPageBreak/>
              <w:t>Engineering advances leading to important discoveries in science</w:t>
            </w:r>
          </w:p>
        </w:tc>
        <w:tc>
          <w:tcPr>
            <w:tcW w:w="1376" w:type="dxa"/>
          </w:tcPr>
          <w:p w14:paraId="5CF4A1F1" w14:textId="77777777" w:rsidR="00494426" w:rsidRDefault="00494426" w:rsidP="00494426"/>
        </w:tc>
        <w:tc>
          <w:tcPr>
            <w:tcW w:w="2111" w:type="dxa"/>
          </w:tcPr>
          <w:p w14:paraId="5CF4A1F2" w14:textId="77777777" w:rsidR="00494426" w:rsidRDefault="00494426" w:rsidP="00494426"/>
        </w:tc>
        <w:tc>
          <w:tcPr>
            <w:tcW w:w="1710" w:type="dxa"/>
          </w:tcPr>
          <w:p w14:paraId="5CF4A1F3" w14:textId="77777777" w:rsidR="00494426" w:rsidRDefault="00494426" w:rsidP="00494426"/>
        </w:tc>
        <w:tc>
          <w:tcPr>
            <w:tcW w:w="1620" w:type="dxa"/>
          </w:tcPr>
          <w:p w14:paraId="5CF4A1F4" w14:textId="77777777" w:rsidR="00494426" w:rsidRDefault="00494426" w:rsidP="00494426"/>
        </w:tc>
        <w:tc>
          <w:tcPr>
            <w:tcW w:w="1260" w:type="dxa"/>
          </w:tcPr>
          <w:p w14:paraId="5CF4A1F5" w14:textId="77777777" w:rsidR="00494426" w:rsidRDefault="00494426" w:rsidP="00494426"/>
        </w:tc>
      </w:tr>
      <w:tr w:rsidR="00494426" w14:paraId="5CF4A1FD" w14:textId="77777777" w:rsidTr="000F5121">
        <w:trPr>
          <w:trHeight w:val="467"/>
        </w:trPr>
        <w:tc>
          <w:tcPr>
            <w:tcW w:w="4518" w:type="dxa"/>
          </w:tcPr>
          <w:p w14:paraId="5CF4A1F7" w14:textId="4F1791F9" w:rsidR="00494426" w:rsidRPr="008C14D4" w:rsidRDefault="00494426" w:rsidP="00494426">
            <w:pPr>
              <w:pStyle w:val="alpha"/>
              <w:rPr>
                <w:rFonts w:asciiTheme="minorHAnsi" w:hAnsiTheme="minorHAnsi" w:cstheme="minorHAnsi"/>
              </w:rPr>
            </w:pPr>
            <w:r w:rsidRPr="000A5FCD">
              <w:t>How science and technology drive each other forward</w:t>
            </w:r>
          </w:p>
        </w:tc>
        <w:tc>
          <w:tcPr>
            <w:tcW w:w="1376" w:type="dxa"/>
          </w:tcPr>
          <w:p w14:paraId="5CF4A1F8" w14:textId="77777777" w:rsidR="00494426" w:rsidRDefault="00494426" w:rsidP="00494426"/>
        </w:tc>
        <w:tc>
          <w:tcPr>
            <w:tcW w:w="2111" w:type="dxa"/>
          </w:tcPr>
          <w:p w14:paraId="5CF4A1F9" w14:textId="77777777" w:rsidR="00494426" w:rsidRDefault="00494426" w:rsidP="00494426"/>
        </w:tc>
        <w:tc>
          <w:tcPr>
            <w:tcW w:w="1710" w:type="dxa"/>
          </w:tcPr>
          <w:p w14:paraId="5CF4A1FA" w14:textId="77777777" w:rsidR="00494426" w:rsidRDefault="00494426" w:rsidP="00494426"/>
        </w:tc>
        <w:tc>
          <w:tcPr>
            <w:tcW w:w="1620" w:type="dxa"/>
          </w:tcPr>
          <w:p w14:paraId="5CF4A1FB" w14:textId="77777777" w:rsidR="00494426" w:rsidRDefault="00494426" w:rsidP="00494426"/>
        </w:tc>
        <w:tc>
          <w:tcPr>
            <w:tcW w:w="1260" w:type="dxa"/>
          </w:tcPr>
          <w:p w14:paraId="5CF4A1FC" w14:textId="77777777" w:rsidR="00494426" w:rsidRDefault="00494426" w:rsidP="00494426"/>
        </w:tc>
      </w:tr>
      <w:tr w:rsidR="00494426" w14:paraId="5CF4A204" w14:textId="77777777" w:rsidTr="000F5121">
        <w:trPr>
          <w:trHeight w:val="467"/>
        </w:trPr>
        <w:tc>
          <w:tcPr>
            <w:tcW w:w="4518" w:type="dxa"/>
          </w:tcPr>
          <w:p w14:paraId="5CF4A1FE" w14:textId="1D51FB77" w:rsidR="00494426" w:rsidRPr="00202C91" w:rsidRDefault="00494426" w:rsidP="00494426">
            <w:pPr>
              <w:pStyle w:val="alpha"/>
              <w:rPr>
                <w:rFonts w:asciiTheme="minorHAnsi" w:hAnsiTheme="minorHAnsi" w:cstheme="minorHAnsi"/>
                <w:color w:val="000000"/>
              </w:rPr>
            </w:pPr>
            <w:r w:rsidRPr="000A5FCD">
              <w:t>Engineering design</w:t>
            </w:r>
          </w:p>
        </w:tc>
        <w:tc>
          <w:tcPr>
            <w:tcW w:w="1376" w:type="dxa"/>
          </w:tcPr>
          <w:p w14:paraId="5CF4A1FF" w14:textId="77777777" w:rsidR="00494426" w:rsidRDefault="00494426" w:rsidP="00494426"/>
        </w:tc>
        <w:tc>
          <w:tcPr>
            <w:tcW w:w="2111" w:type="dxa"/>
          </w:tcPr>
          <w:p w14:paraId="5CF4A200" w14:textId="77777777" w:rsidR="00494426" w:rsidRDefault="00494426" w:rsidP="00494426"/>
        </w:tc>
        <w:tc>
          <w:tcPr>
            <w:tcW w:w="1710" w:type="dxa"/>
          </w:tcPr>
          <w:p w14:paraId="5CF4A201" w14:textId="77777777" w:rsidR="00494426" w:rsidRDefault="00494426" w:rsidP="00494426"/>
        </w:tc>
        <w:tc>
          <w:tcPr>
            <w:tcW w:w="1620" w:type="dxa"/>
          </w:tcPr>
          <w:p w14:paraId="5CF4A202" w14:textId="77777777" w:rsidR="00494426" w:rsidRDefault="00494426" w:rsidP="00494426"/>
        </w:tc>
        <w:tc>
          <w:tcPr>
            <w:tcW w:w="1260" w:type="dxa"/>
          </w:tcPr>
          <w:p w14:paraId="5CF4A203" w14:textId="77777777" w:rsidR="00494426" w:rsidRDefault="00494426" w:rsidP="00494426"/>
        </w:tc>
      </w:tr>
      <w:tr w:rsidR="009406E3" w14:paraId="068D7F78" w14:textId="77777777" w:rsidTr="000F5121">
        <w:trPr>
          <w:trHeight w:val="467"/>
        </w:trPr>
        <w:tc>
          <w:tcPr>
            <w:tcW w:w="4518" w:type="dxa"/>
          </w:tcPr>
          <w:p w14:paraId="2A058B46" w14:textId="2822DBE2" w:rsidR="009406E3" w:rsidRPr="000A5FCD" w:rsidRDefault="009406E3" w:rsidP="009406E3">
            <w:pPr>
              <w:pStyle w:val="Bullet1"/>
            </w:pPr>
            <w:r w:rsidRPr="008C79C2">
              <w:t>Defining problems, including identifying the success criteria and the constraints</w:t>
            </w:r>
          </w:p>
        </w:tc>
        <w:tc>
          <w:tcPr>
            <w:tcW w:w="1376" w:type="dxa"/>
          </w:tcPr>
          <w:p w14:paraId="31BCC5C9" w14:textId="77777777" w:rsidR="009406E3" w:rsidRDefault="009406E3" w:rsidP="009406E3"/>
        </w:tc>
        <w:tc>
          <w:tcPr>
            <w:tcW w:w="2111" w:type="dxa"/>
          </w:tcPr>
          <w:p w14:paraId="31FC8331" w14:textId="77777777" w:rsidR="009406E3" w:rsidRDefault="009406E3" w:rsidP="009406E3"/>
        </w:tc>
        <w:tc>
          <w:tcPr>
            <w:tcW w:w="1710" w:type="dxa"/>
          </w:tcPr>
          <w:p w14:paraId="3F41BA1B" w14:textId="77777777" w:rsidR="009406E3" w:rsidRDefault="009406E3" w:rsidP="009406E3"/>
        </w:tc>
        <w:tc>
          <w:tcPr>
            <w:tcW w:w="1620" w:type="dxa"/>
          </w:tcPr>
          <w:p w14:paraId="578D6657" w14:textId="77777777" w:rsidR="009406E3" w:rsidRDefault="009406E3" w:rsidP="009406E3"/>
        </w:tc>
        <w:tc>
          <w:tcPr>
            <w:tcW w:w="1260" w:type="dxa"/>
          </w:tcPr>
          <w:p w14:paraId="669BEAD9" w14:textId="77777777" w:rsidR="009406E3" w:rsidRDefault="009406E3" w:rsidP="009406E3"/>
        </w:tc>
      </w:tr>
      <w:tr w:rsidR="009406E3" w14:paraId="52B4B8D5" w14:textId="77777777" w:rsidTr="000F5121">
        <w:trPr>
          <w:trHeight w:val="467"/>
        </w:trPr>
        <w:tc>
          <w:tcPr>
            <w:tcW w:w="4518" w:type="dxa"/>
          </w:tcPr>
          <w:p w14:paraId="78270D2C" w14:textId="5C5A29DE" w:rsidR="009406E3" w:rsidRPr="000A5FCD" w:rsidRDefault="009406E3" w:rsidP="009406E3">
            <w:pPr>
              <w:pStyle w:val="Bullet1"/>
            </w:pPr>
            <w:r w:rsidRPr="008C79C2">
              <w:t>Designing solutions, including proposing and evaluating in terms of criteria, constraints, and limitations</w:t>
            </w:r>
          </w:p>
        </w:tc>
        <w:tc>
          <w:tcPr>
            <w:tcW w:w="1376" w:type="dxa"/>
          </w:tcPr>
          <w:p w14:paraId="0D314B45" w14:textId="77777777" w:rsidR="009406E3" w:rsidRDefault="009406E3" w:rsidP="009406E3"/>
        </w:tc>
        <w:tc>
          <w:tcPr>
            <w:tcW w:w="2111" w:type="dxa"/>
          </w:tcPr>
          <w:p w14:paraId="37215A54" w14:textId="77777777" w:rsidR="009406E3" w:rsidRDefault="009406E3" w:rsidP="009406E3"/>
        </w:tc>
        <w:tc>
          <w:tcPr>
            <w:tcW w:w="1710" w:type="dxa"/>
          </w:tcPr>
          <w:p w14:paraId="15930E34" w14:textId="77777777" w:rsidR="009406E3" w:rsidRDefault="009406E3" w:rsidP="009406E3"/>
        </w:tc>
        <w:tc>
          <w:tcPr>
            <w:tcW w:w="1620" w:type="dxa"/>
          </w:tcPr>
          <w:p w14:paraId="45949185" w14:textId="77777777" w:rsidR="009406E3" w:rsidRDefault="009406E3" w:rsidP="009406E3"/>
        </w:tc>
        <w:tc>
          <w:tcPr>
            <w:tcW w:w="1260" w:type="dxa"/>
          </w:tcPr>
          <w:p w14:paraId="6F9F70BB" w14:textId="77777777" w:rsidR="009406E3" w:rsidRDefault="009406E3" w:rsidP="009406E3"/>
        </w:tc>
      </w:tr>
      <w:tr w:rsidR="009406E3" w14:paraId="47607CD2" w14:textId="77777777" w:rsidTr="000F5121">
        <w:trPr>
          <w:trHeight w:val="467"/>
        </w:trPr>
        <w:tc>
          <w:tcPr>
            <w:tcW w:w="4518" w:type="dxa"/>
          </w:tcPr>
          <w:p w14:paraId="21EF7987" w14:textId="0A050F68" w:rsidR="009406E3" w:rsidRPr="000A5FCD" w:rsidRDefault="009406E3" w:rsidP="009406E3">
            <w:pPr>
              <w:pStyle w:val="Bullet1"/>
            </w:pPr>
            <w:r w:rsidRPr="008C79C2">
              <w:t>Optimizing the design, including systematic modification and refinement</w:t>
            </w:r>
          </w:p>
        </w:tc>
        <w:tc>
          <w:tcPr>
            <w:tcW w:w="1376" w:type="dxa"/>
          </w:tcPr>
          <w:p w14:paraId="7B15E65D" w14:textId="77777777" w:rsidR="009406E3" w:rsidRDefault="009406E3" w:rsidP="009406E3"/>
        </w:tc>
        <w:tc>
          <w:tcPr>
            <w:tcW w:w="2111" w:type="dxa"/>
          </w:tcPr>
          <w:p w14:paraId="12337D94" w14:textId="77777777" w:rsidR="009406E3" w:rsidRDefault="009406E3" w:rsidP="009406E3"/>
        </w:tc>
        <w:tc>
          <w:tcPr>
            <w:tcW w:w="1710" w:type="dxa"/>
          </w:tcPr>
          <w:p w14:paraId="5C655554" w14:textId="77777777" w:rsidR="009406E3" w:rsidRDefault="009406E3" w:rsidP="009406E3"/>
        </w:tc>
        <w:tc>
          <w:tcPr>
            <w:tcW w:w="1620" w:type="dxa"/>
          </w:tcPr>
          <w:p w14:paraId="36876B0E" w14:textId="77777777" w:rsidR="009406E3" w:rsidRDefault="009406E3" w:rsidP="009406E3"/>
        </w:tc>
        <w:tc>
          <w:tcPr>
            <w:tcW w:w="1260" w:type="dxa"/>
          </w:tcPr>
          <w:p w14:paraId="0422D560" w14:textId="77777777" w:rsidR="009406E3" w:rsidRDefault="009406E3" w:rsidP="009406E3"/>
        </w:tc>
      </w:tr>
      <w:tr w:rsidR="00B014EA" w14:paraId="5CF4A20B" w14:textId="77777777" w:rsidTr="000F5121">
        <w:trPr>
          <w:trHeight w:val="467"/>
        </w:trPr>
        <w:tc>
          <w:tcPr>
            <w:tcW w:w="4518" w:type="dxa"/>
          </w:tcPr>
          <w:p w14:paraId="5CF4A205" w14:textId="30316EE9" w:rsidR="00B014EA" w:rsidRPr="008C14D4" w:rsidRDefault="00B014EA" w:rsidP="00B014EA">
            <w:pPr>
              <w:pStyle w:val="ListNumber1"/>
              <w:rPr>
                <w:rFonts w:asciiTheme="minorHAnsi" w:hAnsiTheme="minorHAnsi" w:cstheme="minorHAnsi"/>
                <w:color w:val="000000"/>
              </w:rPr>
            </w:pPr>
            <w:r w:rsidRPr="006404EF">
              <w:t>Use of science and engineering to identify and address adverse impacts on the environment and society</w:t>
            </w:r>
          </w:p>
        </w:tc>
        <w:tc>
          <w:tcPr>
            <w:tcW w:w="1376" w:type="dxa"/>
          </w:tcPr>
          <w:p w14:paraId="5CF4A206" w14:textId="77777777" w:rsidR="00B014EA" w:rsidRDefault="00B014EA" w:rsidP="00B014EA"/>
        </w:tc>
        <w:tc>
          <w:tcPr>
            <w:tcW w:w="2111" w:type="dxa"/>
          </w:tcPr>
          <w:p w14:paraId="5CF4A207" w14:textId="77777777" w:rsidR="00B014EA" w:rsidRDefault="00B014EA" w:rsidP="00B014EA"/>
        </w:tc>
        <w:tc>
          <w:tcPr>
            <w:tcW w:w="1710" w:type="dxa"/>
          </w:tcPr>
          <w:p w14:paraId="5CF4A208" w14:textId="77777777" w:rsidR="00B014EA" w:rsidRDefault="00B014EA" w:rsidP="00B014EA"/>
        </w:tc>
        <w:tc>
          <w:tcPr>
            <w:tcW w:w="1620" w:type="dxa"/>
          </w:tcPr>
          <w:p w14:paraId="5CF4A209" w14:textId="77777777" w:rsidR="00B014EA" w:rsidRDefault="00B014EA" w:rsidP="00B014EA"/>
        </w:tc>
        <w:tc>
          <w:tcPr>
            <w:tcW w:w="1260" w:type="dxa"/>
          </w:tcPr>
          <w:p w14:paraId="5CF4A20A" w14:textId="77777777" w:rsidR="00B014EA" w:rsidRDefault="00B014EA" w:rsidP="00B014EA"/>
        </w:tc>
      </w:tr>
      <w:tr w:rsidR="00B014EA" w14:paraId="5CF4A212" w14:textId="77777777" w:rsidTr="000F5121">
        <w:trPr>
          <w:trHeight w:val="467"/>
        </w:trPr>
        <w:tc>
          <w:tcPr>
            <w:tcW w:w="4518" w:type="dxa"/>
          </w:tcPr>
          <w:p w14:paraId="5CF4A20C" w14:textId="78BC828B" w:rsidR="00B014EA" w:rsidRPr="00033349" w:rsidRDefault="00B014EA" w:rsidP="00BE1CD1">
            <w:pPr>
              <w:pStyle w:val="alpha"/>
              <w:numPr>
                <w:ilvl w:val="0"/>
                <w:numId w:val="13"/>
              </w:numPr>
              <w:rPr>
                <w:rFonts w:asciiTheme="minorHAnsi" w:hAnsiTheme="minorHAnsi" w:cstheme="minorHAnsi"/>
                <w:color w:val="000000"/>
              </w:rPr>
            </w:pPr>
            <w:r w:rsidRPr="006404EF">
              <w:t>Acid rain</w:t>
            </w:r>
          </w:p>
        </w:tc>
        <w:tc>
          <w:tcPr>
            <w:tcW w:w="1376" w:type="dxa"/>
          </w:tcPr>
          <w:p w14:paraId="5CF4A20D" w14:textId="77777777" w:rsidR="00B014EA" w:rsidRDefault="00B014EA" w:rsidP="00B014EA"/>
        </w:tc>
        <w:tc>
          <w:tcPr>
            <w:tcW w:w="2111" w:type="dxa"/>
          </w:tcPr>
          <w:p w14:paraId="5CF4A20E" w14:textId="77777777" w:rsidR="00B014EA" w:rsidRDefault="00B014EA" w:rsidP="00B014EA"/>
        </w:tc>
        <w:tc>
          <w:tcPr>
            <w:tcW w:w="1710" w:type="dxa"/>
          </w:tcPr>
          <w:p w14:paraId="5CF4A20F" w14:textId="77777777" w:rsidR="00B014EA" w:rsidRDefault="00B014EA" w:rsidP="00B014EA"/>
        </w:tc>
        <w:tc>
          <w:tcPr>
            <w:tcW w:w="1620" w:type="dxa"/>
          </w:tcPr>
          <w:p w14:paraId="5CF4A210" w14:textId="77777777" w:rsidR="00B014EA" w:rsidRDefault="00B014EA" w:rsidP="00B014EA"/>
        </w:tc>
        <w:tc>
          <w:tcPr>
            <w:tcW w:w="1260" w:type="dxa"/>
          </w:tcPr>
          <w:p w14:paraId="5CF4A211" w14:textId="77777777" w:rsidR="00B014EA" w:rsidRDefault="00B014EA" w:rsidP="00B014EA"/>
        </w:tc>
      </w:tr>
      <w:tr w:rsidR="00B014EA" w14:paraId="5CF4A219" w14:textId="77777777" w:rsidTr="000F5121">
        <w:trPr>
          <w:trHeight w:val="467"/>
        </w:trPr>
        <w:tc>
          <w:tcPr>
            <w:tcW w:w="4518" w:type="dxa"/>
          </w:tcPr>
          <w:p w14:paraId="5CF4A213" w14:textId="72CBB06D" w:rsidR="00B014EA" w:rsidRPr="006A6A93" w:rsidRDefault="00B014EA" w:rsidP="00B014EA">
            <w:pPr>
              <w:pStyle w:val="alpha"/>
              <w:rPr>
                <w:rFonts w:asciiTheme="minorHAnsi" w:hAnsiTheme="minorHAnsi" w:cstheme="minorHAnsi"/>
              </w:rPr>
            </w:pPr>
            <w:r w:rsidRPr="006404EF">
              <w:t>Air and water pollution (e.g., eutrophication)</w:t>
            </w:r>
          </w:p>
        </w:tc>
        <w:tc>
          <w:tcPr>
            <w:tcW w:w="1376" w:type="dxa"/>
          </w:tcPr>
          <w:p w14:paraId="5CF4A214" w14:textId="77777777" w:rsidR="00B014EA" w:rsidRDefault="00B014EA" w:rsidP="00B014EA"/>
        </w:tc>
        <w:tc>
          <w:tcPr>
            <w:tcW w:w="2111" w:type="dxa"/>
          </w:tcPr>
          <w:p w14:paraId="5CF4A215" w14:textId="77777777" w:rsidR="00B014EA" w:rsidRDefault="00B014EA" w:rsidP="00B014EA"/>
        </w:tc>
        <w:tc>
          <w:tcPr>
            <w:tcW w:w="1710" w:type="dxa"/>
          </w:tcPr>
          <w:p w14:paraId="5CF4A216" w14:textId="77777777" w:rsidR="00B014EA" w:rsidRDefault="00B014EA" w:rsidP="00B014EA"/>
        </w:tc>
        <w:tc>
          <w:tcPr>
            <w:tcW w:w="1620" w:type="dxa"/>
          </w:tcPr>
          <w:p w14:paraId="5CF4A217" w14:textId="77777777" w:rsidR="00B014EA" w:rsidRDefault="00B014EA" w:rsidP="00B014EA"/>
        </w:tc>
        <w:tc>
          <w:tcPr>
            <w:tcW w:w="1260" w:type="dxa"/>
          </w:tcPr>
          <w:p w14:paraId="5CF4A218" w14:textId="77777777" w:rsidR="00B014EA" w:rsidRDefault="00B014EA" w:rsidP="00B014EA"/>
        </w:tc>
      </w:tr>
      <w:tr w:rsidR="00B014EA" w14:paraId="5CF4A220" w14:textId="77777777" w:rsidTr="000F5121">
        <w:trPr>
          <w:trHeight w:val="467"/>
        </w:trPr>
        <w:tc>
          <w:tcPr>
            <w:tcW w:w="4518" w:type="dxa"/>
          </w:tcPr>
          <w:p w14:paraId="5CF4A21A" w14:textId="1FE1B728" w:rsidR="00B014EA" w:rsidRPr="004E5DC2" w:rsidRDefault="00B014EA" w:rsidP="00B014EA">
            <w:pPr>
              <w:pStyle w:val="alpha"/>
              <w:rPr>
                <w:rFonts w:asciiTheme="minorHAnsi" w:hAnsiTheme="minorHAnsi" w:cstheme="minorHAnsi"/>
              </w:rPr>
            </w:pPr>
            <w:r w:rsidRPr="006404EF">
              <w:t>Greenhouse gases (e.g., global climate change, ocean acidification, rising sea levels)</w:t>
            </w:r>
          </w:p>
        </w:tc>
        <w:tc>
          <w:tcPr>
            <w:tcW w:w="1376" w:type="dxa"/>
          </w:tcPr>
          <w:p w14:paraId="5CF4A21B" w14:textId="77777777" w:rsidR="00B014EA" w:rsidRDefault="00B014EA" w:rsidP="00B014EA"/>
        </w:tc>
        <w:tc>
          <w:tcPr>
            <w:tcW w:w="2111" w:type="dxa"/>
          </w:tcPr>
          <w:p w14:paraId="5CF4A21C" w14:textId="77777777" w:rsidR="00B014EA" w:rsidRDefault="00B014EA" w:rsidP="00B014EA"/>
        </w:tc>
        <w:tc>
          <w:tcPr>
            <w:tcW w:w="1710" w:type="dxa"/>
          </w:tcPr>
          <w:p w14:paraId="5CF4A21D" w14:textId="77777777" w:rsidR="00B014EA" w:rsidRDefault="00B014EA" w:rsidP="00B014EA"/>
        </w:tc>
        <w:tc>
          <w:tcPr>
            <w:tcW w:w="1620" w:type="dxa"/>
          </w:tcPr>
          <w:p w14:paraId="5CF4A21E" w14:textId="77777777" w:rsidR="00B014EA" w:rsidRDefault="00B014EA" w:rsidP="00B014EA"/>
        </w:tc>
        <w:tc>
          <w:tcPr>
            <w:tcW w:w="1260" w:type="dxa"/>
          </w:tcPr>
          <w:p w14:paraId="5CF4A21F" w14:textId="77777777" w:rsidR="00B014EA" w:rsidRDefault="00B014EA" w:rsidP="00B014EA"/>
        </w:tc>
      </w:tr>
      <w:tr w:rsidR="00B014EA" w14:paraId="5CF4A227" w14:textId="77777777" w:rsidTr="000F5121">
        <w:trPr>
          <w:trHeight w:val="467"/>
        </w:trPr>
        <w:tc>
          <w:tcPr>
            <w:tcW w:w="4518" w:type="dxa"/>
          </w:tcPr>
          <w:p w14:paraId="5CF4A221" w14:textId="6EBC7EB2" w:rsidR="00B014EA" w:rsidRPr="008C14D4" w:rsidRDefault="00B014EA" w:rsidP="00670F83">
            <w:pPr>
              <w:pStyle w:val="alpha"/>
              <w:rPr>
                <w:rFonts w:asciiTheme="minorHAnsi" w:eastAsia="Times New Roman" w:hAnsiTheme="minorHAnsi" w:cstheme="minorHAnsi"/>
                <w:color w:val="000000"/>
              </w:rPr>
            </w:pPr>
            <w:r w:rsidRPr="006404EF">
              <w:t>Ozone layer depletion (e.g., causes, environmental effects)</w:t>
            </w:r>
          </w:p>
        </w:tc>
        <w:tc>
          <w:tcPr>
            <w:tcW w:w="1376" w:type="dxa"/>
          </w:tcPr>
          <w:p w14:paraId="5CF4A222" w14:textId="77777777" w:rsidR="00B014EA" w:rsidRDefault="00B014EA" w:rsidP="00B014EA"/>
        </w:tc>
        <w:tc>
          <w:tcPr>
            <w:tcW w:w="2111" w:type="dxa"/>
          </w:tcPr>
          <w:p w14:paraId="5CF4A223" w14:textId="77777777" w:rsidR="00B014EA" w:rsidRDefault="00B014EA" w:rsidP="00B014EA"/>
        </w:tc>
        <w:tc>
          <w:tcPr>
            <w:tcW w:w="1710" w:type="dxa"/>
          </w:tcPr>
          <w:p w14:paraId="5CF4A224" w14:textId="77777777" w:rsidR="00B014EA" w:rsidRDefault="00B014EA" w:rsidP="00B014EA"/>
        </w:tc>
        <w:tc>
          <w:tcPr>
            <w:tcW w:w="1620" w:type="dxa"/>
          </w:tcPr>
          <w:p w14:paraId="5CF4A225" w14:textId="77777777" w:rsidR="00B014EA" w:rsidRDefault="00B014EA" w:rsidP="00B014EA"/>
        </w:tc>
        <w:tc>
          <w:tcPr>
            <w:tcW w:w="1260" w:type="dxa"/>
          </w:tcPr>
          <w:p w14:paraId="5CF4A226" w14:textId="77777777" w:rsidR="00B014EA" w:rsidRDefault="00B014EA" w:rsidP="00B014EA"/>
        </w:tc>
      </w:tr>
      <w:tr w:rsidR="00B014EA" w14:paraId="5CF4A22E" w14:textId="77777777" w:rsidTr="000F5121">
        <w:trPr>
          <w:trHeight w:val="467"/>
        </w:trPr>
        <w:tc>
          <w:tcPr>
            <w:tcW w:w="4518" w:type="dxa"/>
          </w:tcPr>
          <w:p w14:paraId="5CF4A228" w14:textId="7619835D" w:rsidR="00B014EA" w:rsidRPr="00B7386A" w:rsidRDefault="00B014EA" w:rsidP="00DF4E15">
            <w:pPr>
              <w:pStyle w:val="alpha"/>
              <w:rPr>
                <w:rFonts w:asciiTheme="minorHAnsi" w:eastAsia="Times New Roman" w:hAnsiTheme="minorHAnsi" w:cstheme="minorHAnsi"/>
                <w:color w:val="000000"/>
              </w:rPr>
            </w:pPr>
            <w:r w:rsidRPr="006404EF">
              <w:t>Polymers and plastics</w:t>
            </w:r>
          </w:p>
        </w:tc>
        <w:tc>
          <w:tcPr>
            <w:tcW w:w="1376" w:type="dxa"/>
          </w:tcPr>
          <w:p w14:paraId="5CF4A229" w14:textId="77777777" w:rsidR="00B014EA" w:rsidRDefault="00B014EA" w:rsidP="00B014EA"/>
        </w:tc>
        <w:tc>
          <w:tcPr>
            <w:tcW w:w="2111" w:type="dxa"/>
          </w:tcPr>
          <w:p w14:paraId="5CF4A22A" w14:textId="77777777" w:rsidR="00B014EA" w:rsidRDefault="00B014EA" w:rsidP="00B014EA"/>
        </w:tc>
        <w:tc>
          <w:tcPr>
            <w:tcW w:w="1710" w:type="dxa"/>
          </w:tcPr>
          <w:p w14:paraId="5CF4A22B" w14:textId="77777777" w:rsidR="00B014EA" w:rsidRDefault="00B014EA" w:rsidP="00B014EA"/>
        </w:tc>
        <w:tc>
          <w:tcPr>
            <w:tcW w:w="1620" w:type="dxa"/>
          </w:tcPr>
          <w:p w14:paraId="5CF4A22C" w14:textId="77777777" w:rsidR="00B014EA" w:rsidRDefault="00B014EA" w:rsidP="00B014EA"/>
        </w:tc>
        <w:tc>
          <w:tcPr>
            <w:tcW w:w="1260" w:type="dxa"/>
          </w:tcPr>
          <w:p w14:paraId="5CF4A22D" w14:textId="77777777" w:rsidR="00B014EA" w:rsidRDefault="00B014EA" w:rsidP="00B014EA"/>
        </w:tc>
      </w:tr>
      <w:tr w:rsidR="00B014EA" w14:paraId="5CF4A235" w14:textId="77777777" w:rsidTr="000F5121">
        <w:trPr>
          <w:trHeight w:val="467"/>
        </w:trPr>
        <w:tc>
          <w:tcPr>
            <w:tcW w:w="4518" w:type="dxa"/>
          </w:tcPr>
          <w:p w14:paraId="5CF4A22F" w14:textId="40C70323" w:rsidR="00B014EA" w:rsidRPr="008C14D4" w:rsidRDefault="00B014EA" w:rsidP="00B014EA">
            <w:pPr>
              <w:pStyle w:val="alpha"/>
              <w:rPr>
                <w:rFonts w:asciiTheme="minorHAnsi" w:hAnsiTheme="minorHAnsi" w:cstheme="minorHAnsi"/>
              </w:rPr>
            </w:pPr>
            <w:r w:rsidRPr="006404EF">
              <w:t>Waste disposal and recycling</w:t>
            </w:r>
          </w:p>
        </w:tc>
        <w:tc>
          <w:tcPr>
            <w:tcW w:w="1376" w:type="dxa"/>
          </w:tcPr>
          <w:p w14:paraId="5CF4A230" w14:textId="77777777" w:rsidR="00B014EA" w:rsidRDefault="00B014EA" w:rsidP="00B014EA"/>
        </w:tc>
        <w:tc>
          <w:tcPr>
            <w:tcW w:w="2111" w:type="dxa"/>
          </w:tcPr>
          <w:p w14:paraId="5CF4A231" w14:textId="77777777" w:rsidR="00B014EA" w:rsidRDefault="00B014EA" w:rsidP="00B014EA"/>
        </w:tc>
        <w:tc>
          <w:tcPr>
            <w:tcW w:w="1710" w:type="dxa"/>
          </w:tcPr>
          <w:p w14:paraId="5CF4A232" w14:textId="77777777" w:rsidR="00B014EA" w:rsidRDefault="00B014EA" w:rsidP="00B014EA"/>
        </w:tc>
        <w:tc>
          <w:tcPr>
            <w:tcW w:w="1620" w:type="dxa"/>
          </w:tcPr>
          <w:p w14:paraId="5CF4A233" w14:textId="77777777" w:rsidR="00B014EA" w:rsidRDefault="00B014EA" w:rsidP="00B014EA"/>
        </w:tc>
        <w:tc>
          <w:tcPr>
            <w:tcW w:w="1260" w:type="dxa"/>
          </w:tcPr>
          <w:p w14:paraId="5CF4A234" w14:textId="77777777" w:rsidR="00B014EA" w:rsidRDefault="00B014EA" w:rsidP="00B014EA"/>
        </w:tc>
      </w:tr>
      <w:tr w:rsidR="00B014EA" w14:paraId="5CF4A23C" w14:textId="77777777" w:rsidTr="000F5121">
        <w:trPr>
          <w:trHeight w:val="467"/>
        </w:trPr>
        <w:tc>
          <w:tcPr>
            <w:tcW w:w="4518" w:type="dxa"/>
          </w:tcPr>
          <w:p w14:paraId="5CF4A236" w14:textId="260254AA" w:rsidR="00B014EA" w:rsidRPr="008C14D4" w:rsidRDefault="00B014EA" w:rsidP="00B014EA">
            <w:pPr>
              <w:pStyle w:val="alpha"/>
              <w:rPr>
                <w:rFonts w:asciiTheme="minorHAnsi" w:hAnsiTheme="minorHAnsi" w:cstheme="minorHAnsi"/>
              </w:rPr>
            </w:pPr>
            <w:r w:rsidRPr="006404EF">
              <w:lastRenderedPageBreak/>
              <w:t>Invasive species, loss of habitat and biodiversity</w:t>
            </w:r>
          </w:p>
        </w:tc>
        <w:tc>
          <w:tcPr>
            <w:tcW w:w="1376" w:type="dxa"/>
          </w:tcPr>
          <w:p w14:paraId="5CF4A237" w14:textId="77777777" w:rsidR="00B014EA" w:rsidRDefault="00B014EA" w:rsidP="00B014EA"/>
        </w:tc>
        <w:tc>
          <w:tcPr>
            <w:tcW w:w="2111" w:type="dxa"/>
          </w:tcPr>
          <w:p w14:paraId="5CF4A238" w14:textId="77777777" w:rsidR="00B014EA" w:rsidRDefault="00B014EA" w:rsidP="00B014EA"/>
        </w:tc>
        <w:tc>
          <w:tcPr>
            <w:tcW w:w="1710" w:type="dxa"/>
          </w:tcPr>
          <w:p w14:paraId="5CF4A239" w14:textId="77777777" w:rsidR="00B014EA" w:rsidRDefault="00B014EA" w:rsidP="00B014EA"/>
        </w:tc>
        <w:tc>
          <w:tcPr>
            <w:tcW w:w="1620" w:type="dxa"/>
          </w:tcPr>
          <w:p w14:paraId="5CF4A23A" w14:textId="77777777" w:rsidR="00B014EA" w:rsidRDefault="00B014EA" w:rsidP="00B014EA"/>
        </w:tc>
        <w:tc>
          <w:tcPr>
            <w:tcW w:w="1260" w:type="dxa"/>
          </w:tcPr>
          <w:p w14:paraId="5CF4A23B" w14:textId="77777777" w:rsidR="00B014EA" w:rsidRDefault="00B014EA" w:rsidP="00B014EA"/>
        </w:tc>
      </w:tr>
      <w:tr w:rsidR="003133CD" w14:paraId="5CF4A243" w14:textId="77777777" w:rsidTr="000F5121">
        <w:trPr>
          <w:trHeight w:val="467"/>
        </w:trPr>
        <w:tc>
          <w:tcPr>
            <w:tcW w:w="4518" w:type="dxa"/>
          </w:tcPr>
          <w:p w14:paraId="5CF4A23D" w14:textId="59C4DD40" w:rsidR="003133CD" w:rsidRPr="008C14D4" w:rsidRDefault="003133CD" w:rsidP="00704DF5">
            <w:pPr>
              <w:pStyle w:val="ListNumber1"/>
              <w:rPr>
                <w:rFonts w:asciiTheme="minorHAnsi" w:eastAsia="Times New Roman" w:hAnsiTheme="minorHAnsi" w:cstheme="minorHAnsi"/>
                <w:bCs/>
                <w:color w:val="000000"/>
              </w:rPr>
            </w:pPr>
            <w:r w:rsidRPr="00B9473F">
              <w:t>Issues associated with the use and extraction of energy and natural resources</w:t>
            </w:r>
          </w:p>
        </w:tc>
        <w:tc>
          <w:tcPr>
            <w:tcW w:w="1376" w:type="dxa"/>
          </w:tcPr>
          <w:p w14:paraId="5CF4A23E" w14:textId="77777777" w:rsidR="003133CD" w:rsidRDefault="003133CD" w:rsidP="003133CD"/>
        </w:tc>
        <w:tc>
          <w:tcPr>
            <w:tcW w:w="2111" w:type="dxa"/>
          </w:tcPr>
          <w:p w14:paraId="5CF4A23F" w14:textId="77777777" w:rsidR="003133CD" w:rsidRDefault="003133CD" w:rsidP="003133CD"/>
        </w:tc>
        <w:tc>
          <w:tcPr>
            <w:tcW w:w="1710" w:type="dxa"/>
          </w:tcPr>
          <w:p w14:paraId="5CF4A240" w14:textId="77777777" w:rsidR="003133CD" w:rsidRDefault="003133CD" w:rsidP="003133CD"/>
        </w:tc>
        <w:tc>
          <w:tcPr>
            <w:tcW w:w="1620" w:type="dxa"/>
          </w:tcPr>
          <w:p w14:paraId="5CF4A241" w14:textId="77777777" w:rsidR="003133CD" w:rsidRDefault="003133CD" w:rsidP="003133CD"/>
        </w:tc>
        <w:tc>
          <w:tcPr>
            <w:tcW w:w="1260" w:type="dxa"/>
          </w:tcPr>
          <w:p w14:paraId="5CF4A242" w14:textId="77777777" w:rsidR="003133CD" w:rsidRDefault="003133CD" w:rsidP="003133CD"/>
        </w:tc>
      </w:tr>
      <w:tr w:rsidR="003133CD" w14:paraId="5CF4A24A" w14:textId="77777777" w:rsidTr="000F5121">
        <w:trPr>
          <w:trHeight w:val="467"/>
        </w:trPr>
        <w:tc>
          <w:tcPr>
            <w:tcW w:w="4518" w:type="dxa"/>
          </w:tcPr>
          <w:p w14:paraId="5CF4A244" w14:textId="7EA0800A" w:rsidR="003133CD" w:rsidRPr="00345697" w:rsidRDefault="003133CD" w:rsidP="00BE1CD1">
            <w:pPr>
              <w:pStyle w:val="alpha"/>
              <w:numPr>
                <w:ilvl w:val="0"/>
                <w:numId w:val="16"/>
              </w:numPr>
              <w:rPr>
                <w:rFonts w:asciiTheme="minorHAnsi" w:hAnsiTheme="minorHAnsi" w:cstheme="minorHAnsi"/>
              </w:rPr>
            </w:pPr>
            <w:r w:rsidRPr="00B9473F">
              <w:t>Sustainable energy use</w:t>
            </w:r>
          </w:p>
        </w:tc>
        <w:tc>
          <w:tcPr>
            <w:tcW w:w="1376" w:type="dxa"/>
          </w:tcPr>
          <w:p w14:paraId="5CF4A245" w14:textId="77777777" w:rsidR="003133CD" w:rsidRDefault="003133CD" w:rsidP="003133CD"/>
        </w:tc>
        <w:tc>
          <w:tcPr>
            <w:tcW w:w="2111" w:type="dxa"/>
          </w:tcPr>
          <w:p w14:paraId="5CF4A246" w14:textId="77777777" w:rsidR="003133CD" w:rsidRDefault="003133CD" w:rsidP="003133CD"/>
        </w:tc>
        <w:tc>
          <w:tcPr>
            <w:tcW w:w="1710" w:type="dxa"/>
          </w:tcPr>
          <w:p w14:paraId="5CF4A247" w14:textId="77777777" w:rsidR="003133CD" w:rsidRDefault="003133CD" w:rsidP="003133CD"/>
        </w:tc>
        <w:tc>
          <w:tcPr>
            <w:tcW w:w="1620" w:type="dxa"/>
          </w:tcPr>
          <w:p w14:paraId="5CF4A248" w14:textId="77777777" w:rsidR="003133CD" w:rsidRDefault="003133CD" w:rsidP="003133CD"/>
        </w:tc>
        <w:tc>
          <w:tcPr>
            <w:tcW w:w="1260" w:type="dxa"/>
          </w:tcPr>
          <w:p w14:paraId="5CF4A249" w14:textId="77777777" w:rsidR="003133CD" w:rsidRDefault="003133CD" w:rsidP="003133CD"/>
        </w:tc>
      </w:tr>
      <w:tr w:rsidR="003133CD" w14:paraId="5CF4A251" w14:textId="77777777" w:rsidTr="000F5121">
        <w:trPr>
          <w:trHeight w:val="467"/>
        </w:trPr>
        <w:tc>
          <w:tcPr>
            <w:tcW w:w="4518" w:type="dxa"/>
          </w:tcPr>
          <w:p w14:paraId="5CF4A24B" w14:textId="7F3D1897" w:rsidR="003133CD" w:rsidRPr="006F15E6" w:rsidRDefault="003133CD" w:rsidP="00345697">
            <w:pPr>
              <w:pStyle w:val="alpha"/>
              <w:rPr>
                <w:rFonts w:asciiTheme="minorHAnsi" w:eastAsia="Times New Roman" w:hAnsiTheme="minorHAnsi" w:cstheme="minorHAnsi"/>
                <w:bCs/>
                <w:color w:val="000000"/>
              </w:rPr>
            </w:pPr>
            <w:r w:rsidRPr="00B9473F">
              <w:t>Renewable and nonrenewable energy resources</w:t>
            </w:r>
          </w:p>
        </w:tc>
        <w:tc>
          <w:tcPr>
            <w:tcW w:w="1376" w:type="dxa"/>
          </w:tcPr>
          <w:p w14:paraId="5CF4A24C" w14:textId="77777777" w:rsidR="003133CD" w:rsidRDefault="003133CD" w:rsidP="003133CD"/>
        </w:tc>
        <w:tc>
          <w:tcPr>
            <w:tcW w:w="2111" w:type="dxa"/>
          </w:tcPr>
          <w:p w14:paraId="5CF4A24D" w14:textId="77777777" w:rsidR="003133CD" w:rsidRDefault="003133CD" w:rsidP="003133CD"/>
        </w:tc>
        <w:tc>
          <w:tcPr>
            <w:tcW w:w="1710" w:type="dxa"/>
          </w:tcPr>
          <w:p w14:paraId="5CF4A24E" w14:textId="77777777" w:rsidR="003133CD" w:rsidRDefault="003133CD" w:rsidP="003133CD"/>
        </w:tc>
        <w:tc>
          <w:tcPr>
            <w:tcW w:w="1620" w:type="dxa"/>
          </w:tcPr>
          <w:p w14:paraId="5CF4A24F" w14:textId="77777777" w:rsidR="003133CD" w:rsidRDefault="003133CD" w:rsidP="003133CD"/>
        </w:tc>
        <w:tc>
          <w:tcPr>
            <w:tcW w:w="1260" w:type="dxa"/>
          </w:tcPr>
          <w:p w14:paraId="5CF4A250" w14:textId="77777777" w:rsidR="003133CD" w:rsidRDefault="003133CD" w:rsidP="003133CD"/>
        </w:tc>
      </w:tr>
      <w:tr w:rsidR="003133CD" w14:paraId="5CF4A258" w14:textId="77777777" w:rsidTr="000F5121">
        <w:trPr>
          <w:trHeight w:val="467"/>
        </w:trPr>
        <w:tc>
          <w:tcPr>
            <w:tcW w:w="4518" w:type="dxa"/>
          </w:tcPr>
          <w:p w14:paraId="5CF4A252" w14:textId="2BCCD83B" w:rsidR="003133CD" w:rsidRPr="00B80D17" w:rsidRDefault="003133CD" w:rsidP="00345697">
            <w:pPr>
              <w:pStyle w:val="alpha"/>
              <w:rPr>
                <w:rFonts w:asciiTheme="minorHAnsi" w:hAnsiTheme="minorHAnsi" w:cstheme="minorHAnsi"/>
              </w:rPr>
            </w:pPr>
            <w:r w:rsidRPr="00B9473F">
              <w:t>Advantages and disadvantages of energy resources (e.g., fossil fuels, nuclear, hydro, solar, wind, and geothermal)</w:t>
            </w:r>
          </w:p>
        </w:tc>
        <w:tc>
          <w:tcPr>
            <w:tcW w:w="1376" w:type="dxa"/>
          </w:tcPr>
          <w:p w14:paraId="5CF4A253" w14:textId="77777777" w:rsidR="003133CD" w:rsidRDefault="003133CD" w:rsidP="003133CD"/>
        </w:tc>
        <w:tc>
          <w:tcPr>
            <w:tcW w:w="2111" w:type="dxa"/>
          </w:tcPr>
          <w:p w14:paraId="5CF4A254" w14:textId="77777777" w:rsidR="003133CD" w:rsidRDefault="003133CD" w:rsidP="003133CD"/>
        </w:tc>
        <w:tc>
          <w:tcPr>
            <w:tcW w:w="1710" w:type="dxa"/>
          </w:tcPr>
          <w:p w14:paraId="5CF4A255" w14:textId="77777777" w:rsidR="003133CD" w:rsidRDefault="003133CD" w:rsidP="003133CD"/>
        </w:tc>
        <w:tc>
          <w:tcPr>
            <w:tcW w:w="1620" w:type="dxa"/>
          </w:tcPr>
          <w:p w14:paraId="5CF4A256" w14:textId="77777777" w:rsidR="003133CD" w:rsidRDefault="003133CD" w:rsidP="003133CD"/>
        </w:tc>
        <w:tc>
          <w:tcPr>
            <w:tcW w:w="1260" w:type="dxa"/>
          </w:tcPr>
          <w:p w14:paraId="5CF4A257" w14:textId="77777777" w:rsidR="003133CD" w:rsidRDefault="003133CD" w:rsidP="003133CD"/>
        </w:tc>
      </w:tr>
      <w:tr w:rsidR="003133CD" w14:paraId="5CF4A25F" w14:textId="77777777" w:rsidTr="000F5121">
        <w:trPr>
          <w:trHeight w:val="467"/>
        </w:trPr>
        <w:tc>
          <w:tcPr>
            <w:tcW w:w="4518" w:type="dxa"/>
          </w:tcPr>
          <w:p w14:paraId="5CF4A259" w14:textId="6F10F0AE" w:rsidR="003133CD" w:rsidRPr="008C14D4" w:rsidRDefault="003133CD" w:rsidP="00345697">
            <w:pPr>
              <w:pStyle w:val="alpha"/>
              <w:rPr>
                <w:rFonts w:asciiTheme="minorHAnsi" w:hAnsiTheme="minorHAnsi" w:cstheme="minorHAnsi"/>
              </w:rPr>
            </w:pPr>
            <w:r w:rsidRPr="00B9473F">
              <w:t>Global distribution, extraction, and use of resources (e.g., ores and groundwater, mineral, and energy resources)</w:t>
            </w:r>
          </w:p>
        </w:tc>
        <w:tc>
          <w:tcPr>
            <w:tcW w:w="1376" w:type="dxa"/>
          </w:tcPr>
          <w:p w14:paraId="5CF4A25A" w14:textId="77777777" w:rsidR="003133CD" w:rsidRDefault="003133CD" w:rsidP="003133CD"/>
        </w:tc>
        <w:tc>
          <w:tcPr>
            <w:tcW w:w="2111" w:type="dxa"/>
          </w:tcPr>
          <w:p w14:paraId="5CF4A25B" w14:textId="77777777" w:rsidR="003133CD" w:rsidRDefault="003133CD" w:rsidP="003133CD"/>
        </w:tc>
        <w:tc>
          <w:tcPr>
            <w:tcW w:w="1710" w:type="dxa"/>
          </w:tcPr>
          <w:p w14:paraId="5CF4A25C" w14:textId="77777777" w:rsidR="003133CD" w:rsidRDefault="003133CD" w:rsidP="003133CD"/>
        </w:tc>
        <w:tc>
          <w:tcPr>
            <w:tcW w:w="1620" w:type="dxa"/>
          </w:tcPr>
          <w:p w14:paraId="5CF4A25D" w14:textId="77777777" w:rsidR="003133CD" w:rsidRDefault="003133CD" w:rsidP="003133CD"/>
        </w:tc>
        <w:tc>
          <w:tcPr>
            <w:tcW w:w="1260" w:type="dxa"/>
          </w:tcPr>
          <w:p w14:paraId="5CF4A25E" w14:textId="77777777" w:rsidR="003133CD" w:rsidRDefault="003133CD" w:rsidP="003133CD"/>
        </w:tc>
      </w:tr>
      <w:tr w:rsidR="003133CD" w14:paraId="5CF4A266" w14:textId="77777777" w:rsidTr="000F5121">
        <w:trPr>
          <w:trHeight w:val="467"/>
        </w:trPr>
        <w:tc>
          <w:tcPr>
            <w:tcW w:w="4518" w:type="dxa"/>
          </w:tcPr>
          <w:p w14:paraId="5CF4A260" w14:textId="09105D1B" w:rsidR="003133CD" w:rsidRPr="008C14D4" w:rsidRDefault="003133CD" w:rsidP="00345697">
            <w:pPr>
              <w:pStyle w:val="alpha"/>
              <w:rPr>
                <w:rFonts w:asciiTheme="minorHAnsi" w:eastAsia="Times New Roman" w:hAnsiTheme="minorHAnsi" w:cstheme="minorHAnsi"/>
                <w:bCs/>
                <w:color w:val="000000"/>
              </w:rPr>
            </w:pPr>
            <w:r w:rsidRPr="00B9473F">
              <w:t>Land surface use (e.g., urban development, agricultural practices, degradation of soil, deforestation)</w:t>
            </w:r>
          </w:p>
        </w:tc>
        <w:tc>
          <w:tcPr>
            <w:tcW w:w="1376" w:type="dxa"/>
          </w:tcPr>
          <w:p w14:paraId="5CF4A261" w14:textId="77777777" w:rsidR="003133CD" w:rsidRDefault="003133CD" w:rsidP="003133CD"/>
        </w:tc>
        <w:tc>
          <w:tcPr>
            <w:tcW w:w="2111" w:type="dxa"/>
          </w:tcPr>
          <w:p w14:paraId="5CF4A262" w14:textId="77777777" w:rsidR="003133CD" w:rsidRDefault="003133CD" w:rsidP="003133CD"/>
        </w:tc>
        <w:tc>
          <w:tcPr>
            <w:tcW w:w="1710" w:type="dxa"/>
          </w:tcPr>
          <w:p w14:paraId="5CF4A263" w14:textId="77777777" w:rsidR="003133CD" w:rsidRDefault="003133CD" w:rsidP="003133CD"/>
        </w:tc>
        <w:tc>
          <w:tcPr>
            <w:tcW w:w="1620" w:type="dxa"/>
          </w:tcPr>
          <w:p w14:paraId="5CF4A264" w14:textId="77777777" w:rsidR="003133CD" w:rsidRDefault="003133CD" w:rsidP="003133CD"/>
        </w:tc>
        <w:tc>
          <w:tcPr>
            <w:tcW w:w="1260" w:type="dxa"/>
          </w:tcPr>
          <w:p w14:paraId="5CF4A265" w14:textId="77777777" w:rsidR="003133CD" w:rsidRDefault="003133CD" w:rsidP="003133CD"/>
        </w:tc>
      </w:tr>
      <w:tr w:rsidR="003133CD" w14:paraId="5CF4A26D" w14:textId="77777777" w:rsidTr="000F5121">
        <w:trPr>
          <w:trHeight w:val="467"/>
        </w:trPr>
        <w:tc>
          <w:tcPr>
            <w:tcW w:w="4518" w:type="dxa"/>
          </w:tcPr>
          <w:p w14:paraId="5CF4A267" w14:textId="02036A74" w:rsidR="003133CD" w:rsidRPr="00DC0E3B" w:rsidRDefault="003133CD" w:rsidP="00345697">
            <w:pPr>
              <w:pStyle w:val="alpha"/>
              <w:rPr>
                <w:rFonts w:asciiTheme="minorHAnsi" w:eastAsia="Times New Roman" w:hAnsiTheme="minorHAnsi" w:cstheme="minorHAnsi"/>
                <w:bCs/>
                <w:color w:val="000000"/>
              </w:rPr>
            </w:pPr>
            <w:r w:rsidRPr="00B9473F">
              <w:t>Consumer products and lifecycle cost analysis (e.g., production, use, disposal, and recycling)</w:t>
            </w:r>
          </w:p>
        </w:tc>
        <w:tc>
          <w:tcPr>
            <w:tcW w:w="1376" w:type="dxa"/>
          </w:tcPr>
          <w:p w14:paraId="5CF4A268" w14:textId="77777777" w:rsidR="003133CD" w:rsidRDefault="003133CD" w:rsidP="003133CD"/>
        </w:tc>
        <w:tc>
          <w:tcPr>
            <w:tcW w:w="2111" w:type="dxa"/>
          </w:tcPr>
          <w:p w14:paraId="5CF4A269" w14:textId="77777777" w:rsidR="003133CD" w:rsidRDefault="003133CD" w:rsidP="003133CD"/>
        </w:tc>
        <w:tc>
          <w:tcPr>
            <w:tcW w:w="1710" w:type="dxa"/>
          </w:tcPr>
          <w:p w14:paraId="5CF4A26A" w14:textId="77777777" w:rsidR="003133CD" w:rsidRDefault="003133CD" w:rsidP="003133CD"/>
        </w:tc>
        <w:tc>
          <w:tcPr>
            <w:tcW w:w="1620" w:type="dxa"/>
          </w:tcPr>
          <w:p w14:paraId="5CF4A26B" w14:textId="77777777" w:rsidR="003133CD" w:rsidRDefault="003133CD" w:rsidP="003133CD"/>
        </w:tc>
        <w:tc>
          <w:tcPr>
            <w:tcW w:w="1260" w:type="dxa"/>
          </w:tcPr>
          <w:p w14:paraId="5CF4A26C" w14:textId="77777777" w:rsidR="003133CD" w:rsidRDefault="003133CD" w:rsidP="003133CD"/>
        </w:tc>
      </w:tr>
      <w:tr w:rsidR="003133CD" w14:paraId="5CF4A274" w14:textId="77777777" w:rsidTr="000F5121">
        <w:trPr>
          <w:trHeight w:val="467"/>
        </w:trPr>
        <w:tc>
          <w:tcPr>
            <w:tcW w:w="4518" w:type="dxa"/>
          </w:tcPr>
          <w:p w14:paraId="5CF4A26E" w14:textId="1D4B4CA0" w:rsidR="003133CD" w:rsidRPr="008C14D4" w:rsidRDefault="003133CD" w:rsidP="00AA38BF">
            <w:pPr>
              <w:pStyle w:val="ListNumber1"/>
              <w:rPr>
                <w:rFonts w:asciiTheme="minorHAnsi" w:eastAsia="Times New Roman" w:hAnsiTheme="minorHAnsi" w:cstheme="minorHAnsi"/>
                <w:bCs/>
                <w:color w:val="000000"/>
              </w:rPr>
            </w:pPr>
            <w:r w:rsidRPr="00B9473F">
              <w:t>Applications and contributions of science and technology in daily life</w:t>
            </w:r>
          </w:p>
        </w:tc>
        <w:tc>
          <w:tcPr>
            <w:tcW w:w="1376" w:type="dxa"/>
          </w:tcPr>
          <w:p w14:paraId="5CF4A26F" w14:textId="77777777" w:rsidR="003133CD" w:rsidRDefault="003133CD" w:rsidP="003133CD"/>
        </w:tc>
        <w:tc>
          <w:tcPr>
            <w:tcW w:w="2111" w:type="dxa"/>
          </w:tcPr>
          <w:p w14:paraId="5CF4A270" w14:textId="77777777" w:rsidR="003133CD" w:rsidRDefault="003133CD" w:rsidP="003133CD"/>
        </w:tc>
        <w:tc>
          <w:tcPr>
            <w:tcW w:w="1710" w:type="dxa"/>
          </w:tcPr>
          <w:p w14:paraId="5CF4A271" w14:textId="77777777" w:rsidR="003133CD" w:rsidRDefault="003133CD" w:rsidP="003133CD"/>
        </w:tc>
        <w:tc>
          <w:tcPr>
            <w:tcW w:w="1620" w:type="dxa"/>
          </w:tcPr>
          <w:p w14:paraId="5CF4A272" w14:textId="77777777" w:rsidR="003133CD" w:rsidRDefault="003133CD" w:rsidP="003133CD"/>
        </w:tc>
        <w:tc>
          <w:tcPr>
            <w:tcW w:w="1260" w:type="dxa"/>
          </w:tcPr>
          <w:p w14:paraId="5CF4A273" w14:textId="77777777" w:rsidR="003133CD" w:rsidRDefault="003133CD" w:rsidP="003133CD"/>
        </w:tc>
      </w:tr>
      <w:tr w:rsidR="003133CD" w14:paraId="5CF4A27B" w14:textId="77777777" w:rsidTr="000F5121">
        <w:trPr>
          <w:trHeight w:val="467"/>
        </w:trPr>
        <w:tc>
          <w:tcPr>
            <w:tcW w:w="4518" w:type="dxa"/>
          </w:tcPr>
          <w:p w14:paraId="5CF4A275" w14:textId="36C3AF12" w:rsidR="003133CD" w:rsidRPr="00AA38BF" w:rsidRDefault="003133CD" w:rsidP="00BE1CD1">
            <w:pPr>
              <w:pStyle w:val="alpha"/>
              <w:numPr>
                <w:ilvl w:val="0"/>
                <w:numId w:val="17"/>
              </w:numPr>
              <w:rPr>
                <w:rFonts w:asciiTheme="minorHAnsi" w:eastAsia="Times New Roman" w:hAnsiTheme="minorHAnsi" w:cstheme="minorHAnsi"/>
                <w:bCs/>
                <w:color w:val="000000"/>
              </w:rPr>
            </w:pPr>
            <w:r w:rsidRPr="00B9473F">
              <w:t>Scientific ethics and decision making</w:t>
            </w:r>
          </w:p>
        </w:tc>
        <w:tc>
          <w:tcPr>
            <w:tcW w:w="1376" w:type="dxa"/>
          </w:tcPr>
          <w:p w14:paraId="5CF4A276" w14:textId="77777777" w:rsidR="003133CD" w:rsidRDefault="003133CD" w:rsidP="003133CD"/>
        </w:tc>
        <w:tc>
          <w:tcPr>
            <w:tcW w:w="2111" w:type="dxa"/>
          </w:tcPr>
          <w:p w14:paraId="5CF4A277" w14:textId="77777777" w:rsidR="003133CD" w:rsidRDefault="003133CD" w:rsidP="003133CD"/>
        </w:tc>
        <w:tc>
          <w:tcPr>
            <w:tcW w:w="1710" w:type="dxa"/>
          </w:tcPr>
          <w:p w14:paraId="5CF4A278" w14:textId="77777777" w:rsidR="003133CD" w:rsidRDefault="003133CD" w:rsidP="003133CD"/>
        </w:tc>
        <w:tc>
          <w:tcPr>
            <w:tcW w:w="1620" w:type="dxa"/>
          </w:tcPr>
          <w:p w14:paraId="5CF4A279" w14:textId="77777777" w:rsidR="003133CD" w:rsidRDefault="003133CD" w:rsidP="003133CD"/>
        </w:tc>
        <w:tc>
          <w:tcPr>
            <w:tcW w:w="1260" w:type="dxa"/>
          </w:tcPr>
          <w:p w14:paraId="5CF4A27A" w14:textId="77777777" w:rsidR="003133CD" w:rsidRDefault="003133CD" w:rsidP="003133CD"/>
        </w:tc>
      </w:tr>
      <w:tr w:rsidR="003133CD" w14:paraId="5CF4A282" w14:textId="77777777" w:rsidTr="000F5121">
        <w:trPr>
          <w:trHeight w:val="467"/>
        </w:trPr>
        <w:tc>
          <w:tcPr>
            <w:tcW w:w="4518" w:type="dxa"/>
          </w:tcPr>
          <w:p w14:paraId="5CF4A27C" w14:textId="480196AB" w:rsidR="003133CD" w:rsidRPr="007937A0" w:rsidRDefault="003133CD" w:rsidP="00AA38BF">
            <w:pPr>
              <w:pStyle w:val="alpha"/>
              <w:rPr>
                <w:rFonts w:asciiTheme="minorHAnsi" w:hAnsiTheme="minorHAnsi" w:cstheme="minorHAnsi"/>
              </w:rPr>
            </w:pPr>
            <w:r w:rsidRPr="00B9473F">
              <w:lastRenderedPageBreak/>
              <w:t>Chemistry (e.g., water purification, soaps, plastics, batteries)</w:t>
            </w:r>
          </w:p>
        </w:tc>
        <w:tc>
          <w:tcPr>
            <w:tcW w:w="1376" w:type="dxa"/>
          </w:tcPr>
          <w:p w14:paraId="5CF4A27D" w14:textId="77777777" w:rsidR="003133CD" w:rsidRDefault="003133CD" w:rsidP="003133CD"/>
        </w:tc>
        <w:tc>
          <w:tcPr>
            <w:tcW w:w="2111" w:type="dxa"/>
          </w:tcPr>
          <w:p w14:paraId="5CF4A27E" w14:textId="77777777" w:rsidR="003133CD" w:rsidRDefault="003133CD" w:rsidP="003133CD"/>
        </w:tc>
        <w:tc>
          <w:tcPr>
            <w:tcW w:w="1710" w:type="dxa"/>
          </w:tcPr>
          <w:p w14:paraId="5CF4A27F" w14:textId="77777777" w:rsidR="003133CD" w:rsidRDefault="003133CD" w:rsidP="003133CD"/>
        </w:tc>
        <w:tc>
          <w:tcPr>
            <w:tcW w:w="1620" w:type="dxa"/>
          </w:tcPr>
          <w:p w14:paraId="5CF4A280" w14:textId="77777777" w:rsidR="003133CD" w:rsidRDefault="003133CD" w:rsidP="003133CD"/>
        </w:tc>
        <w:tc>
          <w:tcPr>
            <w:tcW w:w="1260" w:type="dxa"/>
          </w:tcPr>
          <w:p w14:paraId="5CF4A281" w14:textId="77777777" w:rsidR="003133CD" w:rsidRDefault="003133CD" w:rsidP="003133CD"/>
        </w:tc>
      </w:tr>
      <w:tr w:rsidR="003133CD" w14:paraId="5CF4A289" w14:textId="77777777" w:rsidTr="000F5121">
        <w:trPr>
          <w:trHeight w:val="467"/>
        </w:trPr>
        <w:tc>
          <w:tcPr>
            <w:tcW w:w="4518" w:type="dxa"/>
          </w:tcPr>
          <w:p w14:paraId="5CF4A283" w14:textId="4CF62BD9" w:rsidR="003133CD" w:rsidRPr="00B25EF1" w:rsidRDefault="003133CD" w:rsidP="00AA38BF">
            <w:pPr>
              <w:pStyle w:val="alpha"/>
              <w:rPr>
                <w:rFonts w:asciiTheme="minorHAnsi" w:eastAsia="Times New Roman" w:hAnsiTheme="minorHAnsi" w:cstheme="minorHAnsi"/>
                <w:color w:val="000000"/>
              </w:rPr>
            </w:pPr>
            <w:r w:rsidRPr="00B9473F">
              <w:t>Physics (e.g., communications technology, telescopes, medical imaging)</w:t>
            </w:r>
          </w:p>
        </w:tc>
        <w:tc>
          <w:tcPr>
            <w:tcW w:w="1376" w:type="dxa"/>
          </w:tcPr>
          <w:p w14:paraId="5CF4A284" w14:textId="77777777" w:rsidR="003133CD" w:rsidRDefault="003133CD" w:rsidP="003133CD"/>
        </w:tc>
        <w:tc>
          <w:tcPr>
            <w:tcW w:w="2111" w:type="dxa"/>
          </w:tcPr>
          <w:p w14:paraId="5CF4A285" w14:textId="77777777" w:rsidR="003133CD" w:rsidRDefault="003133CD" w:rsidP="003133CD"/>
        </w:tc>
        <w:tc>
          <w:tcPr>
            <w:tcW w:w="1710" w:type="dxa"/>
          </w:tcPr>
          <w:p w14:paraId="5CF4A286" w14:textId="77777777" w:rsidR="003133CD" w:rsidRDefault="003133CD" w:rsidP="003133CD"/>
        </w:tc>
        <w:tc>
          <w:tcPr>
            <w:tcW w:w="1620" w:type="dxa"/>
          </w:tcPr>
          <w:p w14:paraId="5CF4A287" w14:textId="77777777" w:rsidR="003133CD" w:rsidRDefault="003133CD" w:rsidP="003133CD"/>
        </w:tc>
        <w:tc>
          <w:tcPr>
            <w:tcW w:w="1260" w:type="dxa"/>
          </w:tcPr>
          <w:p w14:paraId="5CF4A288" w14:textId="77777777" w:rsidR="003133CD" w:rsidRDefault="003133CD" w:rsidP="003133CD"/>
        </w:tc>
      </w:tr>
      <w:tr w:rsidR="003133CD" w14:paraId="5CF4A290" w14:textId="77777777" w:rsidTr="000F5121">
        <w:trPr>
          <w:trHeight w:val="467"/>
        </w:trPr>
        <w:tc>
          <w:tcPr>
            <w:tcW w:w="4518" w:type="dxa"/>
          </w:tcPr>
          <w:p w14:paraId="5CF4A28A" w14:textId="7970E090" w:rsidR="003133CD" w:rsidRPr="009336DB" w:rsidRDefault="003133CD" w:rsidP="00AA38BF">
            <w:pPr>
              <w:pStyle w:val="alpha"/>
              <w:rPr>
                <w:rFonts w:asciiTheme="minorHAnsi" w:eastAsia="Times New Roman" w:hAnsiTheme="minorHAnsi" w:cstheme="minorHAnsi"/>
                <w:color w:val="000000"/>
              </w:rPr>
            </w:pPr>
            <w:r w:rsidRPr="00B9473F">
              <w:t>Life science (e.g., medicine, public health, biotechnology)</w:t>
            </w:r>
          </w:p>
        </w:tc>
        <w:tc>
          <w:tcPr>
            <w:tcW w:w="1376" w:type="dxa"/>
          </w:tcPr>
          <w:p w14:paraId="5CF4A28B" w14:textId="77777777" w:rsidR="003133CD" w:rsidRDefault="003133CD" w:rsidP="003133CD"/>
        </w:tc>
        <w:tc>
          <w:tcPr>
            <w:tcW w:w="2111" w:type="dxa"/>
          </w:tcPr>
          <w:p w14:paraId="5CF4A28C" w14:textId="77777777" w:rsidR="003133CD" w:rsidRDefault="003133CD" w:rsidP="003133CD"/>
        </w:tc>
        <w:tc>
          <w:tcPr>
            <w:tcW w:w="1710" w:type="dxa"/>
          </w:tcPr>
          <w:p w14:paraId="5CF4A28D" w14:textId="77777777" w:rsidR="003133CD" w:rsidRDefault="003133CD" w:rsidP="003133CD"/>
        </w:tc>
        <w:tc>
          <w:tcPr>
            <w:tcW w:w="1620" w:type="dxa"/>
          </w:tcPr>
          <w:p w14:paraId="5CF4A28E" w14:textId="77777777" w:rsidR="003133CD" w:rsidRDefault="003133CD" w:rsidP="003133CD"/>
        </w:tc>
        <w:tc>
          <w:tcPr>
            <w:tcW w:w="1260" w:type="dxa"/>
          </w:tcPr>
          <w:p w14:paraId="5CF4A28F" w14:textId="77777777" w:rsidR="003133CD" w:rsidRDefault="003133CD" w:rsidP="003133CD"/>
        </w:tc>
      </w:tr>
      <w:tr w:rsidR="003133CD" w14:paraId="5CF4A297" w14:textId="77777777" w:rsidTr="000F5121">
        <w:trPr>
          <w:trHeight w:val="467"/>
        </w:trPr>
        <w:tc>
          <w:tcPr>
            <w:tcW w:w="4518" w:type="dxa"/>
          </w:tcPr>
          <w:p w14:paraId="5CF4A291" w14:textId="672F8321" w:rsidR="003133CD" w:rsidRPr="00E06BC7" w:rsidRDefault="003133CD" w:rsidP="00AA38BF">
            <w:pPr>
              <w:pStyle w:val="alpha"/>
              <w:rPr>
                <w:rFonts w:asciiTheme="minorHAnsi" w:hAnsiTheme="minorHAnsi" w:cstheme="minorHAnsi"/>
              </w:rPr>
            </w:pPr>
            <w:r w:rsidRPr="00B9473F">
              <w:t>Earth and space science (e.g., satellites, GPS, identification and prediction of natural hazards)</w:t>
            </w:r>
          </w:p>
        </w:tc>
        <w:tc>
          <w:tcPr>
            <w:tcW w:w="1376" w:type="dxa"/>
          </w:tcPr>
          <w:p w14:paraId="5CF4A292" w14:textId="77777777" w:rsidR="003133CD" w:rsidRDefault="003133CD" w:rsidP="003133CD"/>
        </w:tc>
        <w:tc>
          <w:tcPr>
            <w:tcW w:w="2111" w:type="dxa"/>
          </w:tcPr>
          <w:p w14:paraId="5CF4A293" w14:textId="77777777" w:rsidR="003133CD" w:rsidRDefault="003133CD" w:rsidP="003133CD"/>
        </w:tc>
        <w:tc>
          <w:tcPr>
            <w:tcW w:w="1710" w:type="dxa"/>
          </w:tcPr>
          <w:p w14:paraId="5CF4A294" w14:textId="77777777" w:rsidR="003133CD" w:rsidRDefault="003133CD" w:rsidP="003133CD"/>
        </w:tc>
        <w:tc>
          <w:tcPr>
            <w:tcW w:w="1620" w:type="dxa"/>
          </w:tcPr>
          <w:p w14:paraId="5CF4A295" w14:textId="77777777" w:rsidR="003133CD" w:rsidRDefault="003133CD" w:rsidP="003133CD"/>
        </w:tc>
        <w:tc>
          <w:tcPr>
            <w:tcW w:w="1260" w:type="dxa"/>
          </w:tcPr>
          <w:p w14:paraId="5CF4A296" w14:textId="77777777" w:rsidR="003133CD" w:rsidRDefault="003133CD" w:rsidP="003133CD"/>
        </w:tc>
      </w:tr>
      <w:tr w:rsidR="00836970" w14:paraId="5CF4A29E" w14:textId="77777777" w:rsidTr="000F5121">
        <w:trPr>
          <w:trHeight w:val="467"/>
        </w:trPr>
        <w:tc>
          <w:tcPr>
            <w:tcW w:w="4518" w:type="dxa"/>
          </w:tcPr>
          <w:p w14:paraId="5CF4A298" w14:textId="789D5D92" w:rsidR="00836970" w:rsidRPr="00E06BC7" w:rsidRDefault="00364766" w:rsidP="00364766">
            <w:pPr>
              <w:pStyle w:val="ListRomanNumeral"/>
              <w:numPr>
                <w:ilvl w:val="0"/>
                <w:numId w:val="0"/>
              </w:numPr>
            </w:pPr>
            <w:r>
              <w:t xml:space="preserve">II. </w:t>
            </w:r>
            <w:r w:rsidR="00836970" w:rsidRPr="00655E24">
              <w:t>Physical Science</w:t>
            </w:r>
          </w:p>
        </w:tc>
        <w:tc>
          <w:tcPr>
            <w:tcW w:w="1376" w:type="dxa"/>
          </w:tcPr>
          <w:p w14:paraId="5CF4A299" w14:textId="77777777" w:rsidR="00836970" w:rsidRDefault="00836970" w:rsidP="00836970"/>
        </w:tc>
        <w:tc>
          <w:tcPr>
            <w:tcW w:w="2111" w:type="dxa"/>
          </w:tcPr>
          <w:p w14:paraId="5CF4A29A" w14:textId="77777777" w:rsidR="00836970" w:rsidRDefault="00836970" w:rsidP="00836970"/>
        </w:tc>
        <w:tc>
          <w:tcPr>
            <w:tcW w:w="1710" w:type="dxa"/>
          </w:tcPr>
          <w:p w14:paraId="5CF4A29B" w14:textId="77777777" w:rsidR="00836970" w:rsidRDefault="00836970" w:rsidP="00836970"/>
        </w:tc>
        <w:tc>
          <w:tcPr>
            <w:tcW w:w="1620" w:type="dxa"/>
          </w:tcPr>
          <w:p w14:paraId="5CF4A29C" w14:textId="77777777" w:rsidR="00836970" w:rsidRDefault="00836970" w:rsidP="00836970"/>
        </w:tc>
        <w:tc>
          <w:tcPr>
            <w:tcW w:w="1260" w:type="dxa"/>
          </w:tcPr>
          <w:p w14:paraId="5CF4A29D" w14:textId="77777777" w:rsidR="00836970" w:rsidRDefault="00836970" w:rsidP="00836970"/>
        </w:tc>
      </w:tr>
      <w:tr w:rsidR="00836970" w14:paraId="5CF4A2A5" w14:textId="77777777" w:rsidTr="000F5121">
        <w:trPr>
          <w:trHeight w:val="467"/>
        </w:trPr>
        <w:tc>
          <w:tcPr>
            <w:tcW w:w="4518" w:type="dxa"/>
          </w:tcPr>
          <w:p w14:paraId="5CF4A29F" w14:textId="1C42E05B" w:rsidR="00836970" w:rsidRPr="00364766" w:rsidRDefault="00836970" w:rsidP="00BE1CD1">
            <w:pPr>
              <w:pStyle w:val="ListAlpha"/>
              <w:numPr>
                <w:ilvl w:val="0"/>
                <w:numId w:val="18"/>
              </w:numPr>
              <w:rPr>
                <w:rFonts w:asciiTheme="minorHAnsi" w:hAnsiTheme="minorHAnsi" w:cstheme="minorHAnsi"/>
              </w:rPr>
            </w:pPr>
            <w:r w:rsidRPr="00655E24">
              <w:t>Principles and Models of Matter and Energy</w:t>
            </w:r>
          </w:p>
        </w:tc>
        <w:tc>
          <w:tcPr>
            <w:tcW w:w="1376" w:type="dxa"/>
          </w:tcPr>
          <w:p w14:paraId="5CF4A2A0" w14:textId="77777777" w:rsidR="00836970" w:rsidRDefault="00836970" w:rsidP="00836970"/>
        </w:tc>
        <w:tc>
          <w:tcPr>
            <w:tcW w:w="2111" w:type="dxa"/>
          </w:tcPr>
          <w:p w14:paraId="5CF4A2A1" w14:textId="77777777" w:rsidR="00836970" w:rsidRDefault="00836970" w:rsidP="00836970"/>
        </w:tc>
        <w:tc>
          <w:tcPr>
            <w:tcW w:w="1710" w:type="dxa"/>
          </w:tcPr>
          <w:p w14:paraId="5CF4A2A2" w14:textId="77777777" w:rsidR="00836970" w:rsidRDefault="00836970" w:rsidP="00836970"/>
        </w:tc>
        <w:tc>
          <w:tcPr>
            <w:tcW w:w="1620" w:type="dxa"/>
          </w:tcPr>
          <w:p w14:paraId="5CF4A2A3" w14:textId="77777777" w:rsidR="00836970" w:rsidRDefault="00836970" w:rsidP="00836970"/>
        </w:tc>
        <w:tc>
          <w:tcPr>
            <w:tcW w:w="1260" w:type="dxa"/>
          </w:tcPr>
          <w:p w14:paraId="5CF4A2A4" w14:textId="77777777" w:rsidR="00836970" w:rsidRDefault="00836970" w:rsidP="00836970"/>
        </w:tc>
      </w:tr>
      <w:tr w:rsidR="00836970" w14:paraId="5CF4A2AC" w14:textId="77777777" w:rsidTr="000F5121">
        <w:trPr>
          <w:trHeight w:val="467"/>
        </w:trPr>
        <w:tc>
          <w:tcPr>
            <w:tcW w:w="4518" w:type="dxa"/>
          </w:tcPr>
          <w:p w14:paraId="5CF4A2A6" w14:textId="0DA8C850" w:rsidR="00836970" w:rsidRPr="00364766" w:rsidRDefault="00836970" w:rsidP="00BE1CD1">
            <w:pPr>
              <w:pStyle w:val="ListNumber1"/>
              <w:numPr>
                <w:ilvl w:val="0"/>
                <w:numId w:val="19"/>
              </w:numPr>
              <w:rPr>
                <w:rFonts w:asciiTheme="minorHAnsi" w:hAnsiTheme="minorHAnsi" w:cstheme="minorHAnsi"/>
              </w:rPr>
            </w:pPr>
            <w:r w:rsidRPr="00655E24">
              <w:t>Atomic and nuclear structure and processes</w:t>
            </w:r>
          </w:p>
        </w:tc>
        <w:tc>
          <w:tcPr>
            <w:tcW w:w="1376" w:type="dxa"/>
          </w:tcPr>
          <w:p w14:paraId="5CF4A2A7" w14:textId="77777777" w:rsidR="00836970" w:rsidRDefault="00836970" w:rsidP="00836970"/>
        </w:tc>
        <w:tc>
          <w:tcPr>
            <w:tcW w:w="2111" w:type="dxa"/>
          </w:tcPr>
          <w:p w14:paraId="5CF4A2A8" w14:textId="77777777" w:rsidR="00836970" w:rsidRDefault="00836970" w:rsidP="00836970"/>
        </w:tc>
        <w:tc>
          <w:tcPr>
            <w:tcW w:w="1710" w:type="dxa"/>
          </w:tcPr>
          <w:p w14:paraId="5CF4A2A9" w14:textId="77777777" w:rsidR="00836970" w:rsidRDefault="00836970" w:rsidP="00836970"/>
        </w:tc>
        <w:tc>
          <w:tcPr>
            <w:tcW w:w="1620" w:type="dxa"/>
          </w:tcPr>
          <w:p w14:paraId="5CF4A2AA" w14:textId="77777777" w:rsidR="00836970" w:rsidRDefault="00836970" w:rsidP="00836970"/>
        </w:tc>
        <w:tc>
          <w:tcPr>
            <w:tcW w:w="1260" w:type="dxa"/>
          </w:tcPr>
          <w:p w14:paraId="5CF4A2AB" w14:textId="77777777" w:rsidR="00836970" w:rsidRDefault="00836970" w:rsidP="00836970"/>
        </w:tc>
      </w:tr>
      <w:tr w:rsidR="00836970" w14:paraId="5CF4A2B3" w14:textId="77777777" w:rsidTr="000F5121">
        <w:trPr>
          <w:trHeight w:val="467"/>
        </w:trPr>
        <w:tc>
          <w:tcPr>
            <w:tcW w:w="4518" w:type="dxa"/>
          </w:tcPr>
          <w:p w14:paraId="5CF4A2AD" w14:textId="2CD07C00" w:rsidR="00836970" w:rsidRPr="00364766" w:rsidRDefault="00836970" w:rsidP="00BE1CD1">
            <w:pPr>
              <w:pStyle w:val="alpha"/>
              <w:numPr>
                <w:ilvl w:val="0"/>
                <w:numId w:val="20"/>
              </w:numPr>
              <w:rPr>
                <w:rFonts w:asciiTheme="minorHAnsi" w:eastAsia="Times New Roman" w:hAnsiTheme="minorHAnsi" w:cstheme="minorHAnsi"/>
                <w:color w:val="000000"/>
              </w:rPr>
            </w:pPr>
            <w:r w:rsidRPr="00655E24">
              <w:t>Current model of atomic structure</w:t>
            </w:r>
          </w:p>
        </w:tc>
        <w:tc>
          <w:tcPr>
            <w:tcW w:w="1376" w:type="dxa"/>
          </w:tcPr>
          <w:p w14:paraId="5CF4A2AE" w14:textId="77777777" w:rsidR="00836970" w:rsidRDefault="00836970" w:rsidP="00836970"/>
        </w:tc>
        <w:tc>
          <w:tcPr>
            <w:tcW w:w="2111" w:type="dxa"/>
          </w:tcPr>
          <w:p w14:paraId="5CF4A2AF" w14:textId="77777777" w:rsidR="00836970" w:rsidRDefault="00836970" w:rsidP="00836970"/>
        </w:tc>
        <w:tc>
          <w:tcPr>
            <w:tcW w:w="1710" w:type="dxa"/>
          </w:tcPr>
          <w:p w14:paraId="5CF4A2B0" w14:textId="77777777" w:rsidR="00836970" w:rsidRDefault="00836970" w:rsidP="00836970"/>
        </w:tc>
        <w:tc>
          <w:tcPr>
            <w:tcW w:w="1620" w:type="dxa"/>
          </w:tcPr>
          <w:p w14:paraId="5CF4A2B1" w14:textId="77777777" w:rsidR="00836970" w:rsidRDefault="00836970" w:rsidP="00836970"/>
        </w:tc>
        <w:tc>
          <w:tcPr>
            <w:tcW w:w="1260" w:type="dxa"/>
          </w:tcPr>
          <w:p w14:paraId="5CF4A2B2" w14:textId="77777777" w:rsidR="00836970" w:rsidRDefault="00836970" w:rsidP="00836970"/>
        </w:tc>
      </w:tr>
      <w:tr w:rsidR="002F24BA" w14:paraId="5CF4A2BA" w14:textId="77777777" w:rsidTr="000F5121">
        <w:trPr>
          <w:trHeight w:val="467"/>
        </w:trPr>
        <w:tc>
          <w:tcPr>
            <w:tcW w:w="4518" w:type="dxa"/>
          </w:tcPr>
          <w:p w14:paraId="5CF4A2B4" w14:textId="11FA9DF2" w:rsidR="002F24BA" w:rsidRPr="006C4C6B" w:rsidRDefault="002F24BA" w:rsidP="002F24BA">
            <w:pPr>
              <w:pStyle w:val="Bullet1"/>
              <w:rPr>
                <w:rFonts w:asciiTheme="minorHAnsi" w:eastAsia="Times New Roman" w:hAnsiTheme="minorHAnsi" w:cstheme="minorHAnsi"/>
                <w:color w:val="000000"/>
              </w:rPr>
            </w:pPr>
            <w:r w:rsidRPr="00E03689">
              <w:t xml:space="preserve">Description of basic model, including location of protons, neutrons, and electrons </w:t>
            </w:r>
          </w:p>
        </w:tc>
        <w:tc>
          <w:tcPr>
            <w:tcW w:w="1376" w:type="dxa"/>
          </w:tcPr>
          <w:p w14:paraId="5CF4A2B5" w14:textId="77777777" w:rsidR="002F24BA" w:rsidRDefault="002F24BA" w:rsidP="002F24BA"/>
        </w:tc>
        <w:tc>
          <w:tcPr>
            <w:tcW w:w="2111" w:type="dxa"/>
          </w:tcPr>
          <w:p w14:paraId="5CF4A2B6" w14:textId="77777777" w:rsidR="002F24BA" w:rsidRDefault="002F24BA" w:rsidP="002F24BA"/>
        </w:tc>
        <w:tc>
          <w:tcPr>
            <w:tcW w:w="1710" w:type="dxa"/>
          </w:tcPr>
          <w:p w14:paraId="5CF4A2B7" w14:textId="77777777" w:rsidR="002F24BA" w:rsidRDefault="002F24BA" w:rsidP="002F24BA"/>
        </w:tc>
        <w:tc>
          <w:tcPr>
            <w:tcW w:w="1620" w:type="dxa"/>
          </w:tcPr>
          <w:p w14:paraId="5CF4A2B8" w14:textId="77777777" w:rsidR="002F24BA" w:rsidRDefault="002F24BA" w:rsidP="002F24BA"/>
        </w:tc>
        <w:tc>
          <w:tcPr>
            <w:tcW w:w="1260" w:type="dxa"/>
          </w:tcPr>
          <w:p w14:paraId="5CF4A2B9" w14:textId="77777777" w:rsidR="002F24BA" w:rsidRDefault="002F24BA" w:rsidP="002F24BA"/>
        </w:tc>
      </w:tr>
      <w:tr w:rsidR="002F24BA" w14:paraId="5CF4A2C1" w14:textId="77777777" w:rsidTr="000F5121">
        <w:trPr>
          <w:trHeight w:val="467"/>
        </w:trPr>
        <w:tc>
          <w:tcPr>
            <w:tcW w:w="4518" w:type="dxa"/>
          </w:tcPr>
          <w:p w14:paraId="5CF4A2BB" w14:textId="0685D648" w:rsidR="002F24BA" w:rsidRPr="006B71B2" w:rsidRDefault="002F24BA" w:rsidP="002F24BA">
            <w:pPr>
              <w:pStyle w:val="Bullet1"/>
              <w:rPr>
                <w:rFonts w:asciiTheme="minorHAnsi" w:eastAsia="Times New Roman" w:hAnsiTheme="minorHAnsi" w:cstheme="minorHAnsi"/>
                <w:color w:val="000000"/>
              </w:rPr>
            </w:pPr>
            <w:r w:rsidRPr="00E03689">
              <w:t>Atomic number, atomic mass, isotopes</w:t>
            </w:r>
          </w:p>
        </w:tc>
        <w:tc>
          <w:tcPr>
            <w:tcW w:w="1376" w:type="dxa"/>
          </w:tcPr>
          <w:p w14:paraId="5CF4A2BC" w14:textId="77777777" w:rsidR="002F24BA" w:rsidRDefault="002F24BA" w:rsidP="002F24BA"/>
        </w:tc>
        <w:tc>
          <w:tcPr>
            <w:tcW w:w="2111" w:type="dxa"/>
          </w:tcPr>
          <w:p w14:paraId="5CF4A2BD" w14:textId="77777777" w:rsidR="002F24BA" w:rsidRDefault="002F24BA" w:rsidP="002F24BA"/>
        </w:tc>
        <w:tc>
          <w:tcPr>
            <w:tcW w:w="1710" w:type="dxa"/>
          </w:tcPr>
          <w:p w14:paraId="5CF4A2BE" w14:textId="77777777" w:rsidR="002F24BA" w:rsidRDefault="002F24BA" w:rsidP="002F24BA"/>
        </w:tc>
        <w:tc>
          <w:tcPr>
            <w:tcW w:w="1620" w:type="dxa"/>
          </w:tcPr>
          <w:p w14:paraId="5CF4A2BF" w14:textId="77777777" w:rsidR="002F24BA" w:rsidRDefault="002F24BA" w:rsidP="002F24BA"/>
        </w:tc>
        <w:tc>
          <w:tcPr>
            <w:tcW w:w="1260" w:type="dxa"/>
          </w:tcPr>
          <w:p w14:paraId="5CF4A2C0" w14:textId="77777777" w:rsidR="002F24BA" w:rsidRDefault="002F24BA" w:rsidP="002F24BA"/>
        </w:tc>
      </w:tr>
      <w:tr w:rsidR="002F24BA" w14:paraId="5CF4A2C8" w14:textId="77777777" w:rsidTr="00765E69">
        <w:trPr>
          <w:trHeight w:val="548"/>
        </w:trPr>
        <w:tc>
          <w:tcPr>
            <w:tcW w:w="4518" w:type="dxa"/>
          </w:tcPr>
          <w:p w14:paraId="5CF4A2C2" w14:textId="06855094" w:rsidR="002F24BA" w:rsidRPr="008C14D4" w:rsidRDefault="002F24BA" w:rsidP="002F24BA">
            <w:pPr>
              <w:pStyle w:val="Bullet1"/>
              <w:rPr>
                <w:rFonts w:asciiTheme="minorHAnsi" w:eastAsia="Times New Roman" w:hAnsiTheme="minorHAnsi" w:cstheme="minorHAnsi"/>
                <w:color w:val="000000"/>
              </w:rPr>
            </w:pPr>
            <w:r w:rsidRPr="00E03689">
              <w:t>Electron configurations of the elements</w:t>
            </w:r>
          </w:p>
        </w:tc>
        <w:tc>
          <w:tcPr>
            <w:tcW w:w="1376" w:type="dxa"/>
          </w:tcPr>
          <w:p w14:paraId="5CF4A2C3" w14:textId="77777777" w:rsidR="002F24BA" w:rsidRDefault="002F24BA" w:rsidP="002F24BA"/>
        </w:tc>
        <w:tc>
          <w:tcPr>
            <w:tcW w:w="2111" w:type="dxa"/>
          </w:tcPr>
          <w:p w14:paraId="5CF4A2C4" w14:textId="77777777" w:rsidR="002F24BA" w:rsidRDefault="002F24BA" w:rsidP="002F24BA"/>
        </w:tc>
        <w:tc>
          <w:tcPr>
            <w:tcW w:w="1710" w:type="dxa"/>
          </w:tcPr>
          <w:p w14:paraId="5CF4A2C5" w14:textId="77777777" w:rsidR="002F24BA" w:rsidRDefault="002F24BA" w:rsidP="002F24BA"/>
        </w:tc>
        <w:tc>
          <w:tcPr>
            <w:tcW w:w="1620" w:type="dxa"/>
          </w:tcPr>
          <w:p w14:paraId="5CF4A2C6" w14:textId="77777777" w:rsidR="002F24BA" w:rsidRDefault="002F24BA" w:rsidP="002F24BA"/>
        </w:tc>
        <w:tc>
          <w:tcPr>
            <w:tcW w:w="1260" w:type="dxa"/>
          </w:tcPr>
          <w:p w14:paraId="5CF4A2C7" w14:textId="77777777" w:rsidR="002F24BA" w:rsidRDefault="002F24BA" w:rsidP="002F24BA"/>
        </w:tc>
      </w:tr>
      <w:tr w:rsidR="002F24BA" w14:paraId="5CF4A2CF" w14:textId="77777777" w:rsidTr="000F5121">
        <w:trPr>
          <w:trHeight w:val="467"/>
        </w:trPr>
        <w:tc>
          <w:tcPr>
            <w:tcW w:w="4518" w:type="dxa"/>
          </w:tcPr>
          <w:p w14:paraId="5CF4A2C9" w14:textId="61CF0792" w:rsidR="002F24BA" w:rsidRPr="008C14D4" w:rsidRDefault="002F24BA" w:rsidP="002F24BA">
            <w:pPr>
              <w:pStyle w:val="Bullet1"/>
              <w:rPr>
                <w:rFonts w:asciiTheme="minorHAnsi" w:eastAsia="Times New Roman" w:hAnsiTheme="minorHAnsi" w:cstheme="minorHAnsi"/>
                <w:bCs/>
                <w:color w:val="000000"/>
              </w:rPr>
            </w:pPr>
            <w:r w:rsidRPr="00E03689">
              <w:t>Uses of absorption and emission spectra in science</w:t>
            </w:r>
          </w:p>
        </w:tc>
        <w:tc>
          <w:tcPr>
            <w:tcW w:w="1376" w:type="dxa"/>
          </w:tcPr>
          <w:p w14:paraId="5CF4A2CA" w14:textId="77777777" w:rsidR="002F24BA" w:rsidRDefault="002F24BA" w:rsidP="002F24BA"/>
        </w:tc>
        <w:tc>
          <w:tcPr>
            <w:tcW w:w="2111" w:type="dxa"/>
          </w:tcPr>
          <w:p w14:paraId="5CF4A2CB" w14:textId="77777777" w:rsidR="002F24BA" w:rsidRDefault="002F24BA" w:rsidP="002F24BA"/>
        </w:tc>
        <w:tc>
          <w:tcPr>
            <w:tcW w:w="1710" w:type="dxa"/>
          </w:tcPr>
          <w:p w14:paraId="5CF4A2CC" w14:textId="77777777" w:rsidR="002F24BA" w:rsidRDefault="002F24BA" w:rsidP="002F24BA"/>
        </w:tc>
        <w:tc>
          <w:tcPr>
            <w:tcW w:w="1620" w:type="dxa"/>
          </w:tcPr>
          <w:p w14:paraId="5CF4A2CD" w14:textId="77777777" w:rsidR="002F24BA" w:rsidRDefault="002F24BA" w:rsidP="002F24BA"/>
        </w:tc>
        <w:tc>
          <w:tcPr>
            <w:tcW w:w="1260" w:type="dxa"/>
          </w:tcPr>
          <w:p w14:paraId="5CF4A2CE" w14:textId="77777777" w:rsidR="002F24BA" w:rsidRDefault="002F24BA" w:rsidP="002F24BA"/>
        </w:tc>
      </w:tr>
      <w:tr w:rsidR="00803539" w14:paraId="5CF4A2D6" w14:textId="77777777" w:rsidTr="000F5121">
        <w:trPr>
          <w:trHeight w:val="467"/>
        </w:trPr>
        <w:tc>
          <w:tcPr>
            <w:tcW w:w="4518" w:type="dxa"/>
          </w:tcPr>
          <w:p w14:paraId="5CF4A2D0" w14:textId="292E1EDF" w:rsidR="00803539" w:rsidRPr="008C14D4" w:rsidRDefault="00803539" w:rsidP="00803539">
            <w:pPr>
              <w:pStyle w:val="alpha"/>
              <w:rPr>
                <w:rFonts w:asciiTheme="minorHAnsi" w:eastAsia="Times New Roman" w:hAnsiTheme="minorHAnsi" w:cstheme="minorHAnsi"/>
                <w:bCs/>
                <w:color w:val="000000"/>
              </w:rPr>
            </w:pPr>
            <w:r w:rsidRPr="00B77BA9">
              <w:lastRenderedPageBreak/>
              <w:t>Characteristics, processes, and effects of radioactivity</w:t>
            </w:r>
          </w:p>
        </w:tc>
        <w:tc>
          <w:tcPr>
            <w:tcW w:w="1376" w:type="dxa"/>
          </w:tcPr>
          <w:p w14:paraId="5CF4A2D1" w14:textId="77777777" w:rsidR="00803539" w:rsidRDefault="00803539" w:rsidP="00803539"/>
        </w:tc>
        <w:tc>
          <w:tcPr>
            <w:tcW w:w="2111" w:type="dxa"/>
          </w:tcPr>
          <w:p w14:paraId="5CF4A2D2" w14:textId="77777777" w:rsidR="00803539" w:rsidRDefault="00803539" w:rsidP="00803539"/>
        </w:tc>
        <w:tc>
          <w:tcPr>
            <w:tcW w:w="1710" w:type="dxa"/>
          </w:tcPr>
          <w:p w14:paraId="5CF4A2D3" w14:textId="77777777" w:rsidR="00803539" w:rsidRDefault="00803539" w:rsidP="00803539"/>
        </w:tc>
        <w:tc>
          <w:tcPr>
            <w:tcW w:w="1620" w:type="dxa"/>
          </w:tcPr>
          <w:p w14:paraId="5CF4A2D4" w14:textId="77777777" w:rsidR="00803539" w:rsidRDefault="00803539" w:rsidP="00803539"/>
        </w:tc>
        <w:tc>
          <w:tcPr>
            <w:tcW w:w="1260" w:type="dxa"/>
          </w:tcPr>
          <w:p w14:paraId="5CF4A2D5" w14:textId="77777777" w:rsidR="00803539" w:rsidRDefault="00803539" w:rsidP="00803539"/>
        </w:tc>
      </w:tr>
      <w:tr w:rsidR="00803539" w14:paraId="5CF4A2DD" w14:textId="77777777" w:rsidTr="000F5121">
        <w:trPr>
          <w:trHeight w:val="467"/>
        </w:trPr>
        <w:tc>
          <w:tcPr>
            <w:tcW w:w="4518" w:type="dxa"/>
          </w:tcPr>
          <w:p w14:paraId="5CF4A2D7" w14:textId="1950A2D3" w:rsidR="00803539" w:rsidRPr="00441212" w:rsidRDefault="00803539" w:rsidP="008B3237">
            <w:pPr>
              <w:pStyle w:val="Bullet1"/>
              <w:rPr>
                <w:rFonts w:asciiTheme="minorHAnsi" w:eastAsia="Times New Roman" w:hAnsiTheme="minorHAnsi" w:cstheme="minorHAnsi"/>
                <w:color w:val="000000"/>
              </w:rPr>
            </w:pPr>
            <w:r w:rsidRPr="00B77BA9">
              <w:t>Radioactivity and radioactive decay processes</w:t>
            </w:r>
          </w:p>
        </w:tc>
        <w:tc>
          <w:tcPr>
            <w:tcW w:w="1376" w:type="dxa"/>
          </w:tcPr>
          <w:p w14:paraId="5CF4A2D8" w14:textId="77777777" w:rsidR="00803539" w:rsidRDefault="00803539" w:rsidP="00803539"/>
        </w:tc>
        <w:tc>
          <w:tcPr>
            <w:tcW w:w="2111" w:type="dxa"/>
          </w:tcPr>
          <w:p w14:paraId="5CF4A2D9" w14:textId="77777777" w:rsidR="00803539" w:rsidRDefault="00803539" w:rsidP="00803539"/>
        </w:tc>
        <w:tc>
          <w:tcPr>
            <w:tcW w:w="1710" w:type="dxa"/>
          </w:tcPr>
          <w:p w14:paraId="5CF4A2DA" w14:textId="77777777" w:rsidR="00803539" w:rsidRDefault="00803539" w:rsidP="00803539"/>
        </w:tc>
        <w:tc>
          <w:tcPr>
            <w:tcW w:w="1620" w:type="dxa"/>
          </w:tcPr>
          <w:p w14:paraId="5CF4A2DB" w14:textId="77777777" w:rsidR="00803539" w:rsidRDefault="00803539" w:rsidP="00803539"/>
        </w:tc>
        <w:tc>
          <w:tcPr>
            <w:tcW w:w="1260" w:type="dxa"/>
          </w:tcPr>
          <w:p w14:paraId="5CF4A2DC" w14:textId="77777777" w:rsidR="00803539" w:rsidRDefault="00803539" w:rsidP="00803539"/>
        </w:tc>
      </w:tr>
      <w:tr w:rsidR="00803539" w14:paraId="5CF4A2E4" w14:textId="77777777" w:rsidTr="000F5121">
        <w:trPr>
          <w:trHeight w:val="467"/>
        </w:trPr>
        <w:tc>
          <w:tcPr>
            <w:tcW w:w="4518" w:type="dxa"/>
          </w:tcPr>
          <w:p w14:paraId="5CF4A2DE" w14:textId="5366497D" w:rsidR="00803539" w:rsidRPr="008C14D4" w:rsidRDefault="00803539" w:rsidP="008B3237">
            <w:pPr>
              <w:pStyle w:val="Bullet1"/>
              <w:rPr>
                <w:rFonts w:asciiTheme="minorHAnsi" w:eastAsia="Times New Roman" w:hAnsiTheme="minorHAnsi" w:cstheme="minorHAnsi"/>
                <w:color w:val="000000"/>
              </w:rPr>
            </w:pPr>
            <w:r w:rsidRPr="00B77BA9">
              <w:t>Alpha particles, beta particles, and gamma radiation</w:t>
            </w:r>
          </w:p>
        </w:tc>
        <w:tc>
          <w:tcPr>
            <w:tcW w:w="1376" w:type="dxa"/>
          </w:tcPr>
          <w:p w14:paraId="5CF4A2DF" w14:textId="77777777" w:rsidR="00803539" w:rsidRDefault="00803539" w:rsidP="00803539"/>
        </w:tc>
        <w:tc>
          <w:tcPr>
            <w:tcW w:w="2111" w:type="dxa"/>
          </w:tcPr>
          <w:p w14:paraId="5CF4A2E0" w14:textId="77777777" w:rsidR="00803539" w:rsidRDefault="00803539" w:rsidP="00803539"/>
        </w:tc>
        <w:tc>
          <w:tcPr>
            <w:tcW w:w="1710" w:type="dxa"/>
          </w:tcPr>
          <w:p w14:paraId="5CF4A2E1" w14:textId="77777777" w:rsidR="00803539" w:rsidRDefault="00803539" w:rsidP="00803539"/>
        </w:tc>
        <w:tc>
          <w:tcPr>
            <w:tcW w:w="1620" w:type="dxa"/>
          </w:tcPr>
          <w:p w14:paraId="5CF4A2E2" w14:textId="77777777" w:rsidR="00803539" w:rsidRDefault="00803539" w:rsidP="00803539"/>
        </w:tc>
        <w:tc>
          <w:tcPr>
            <w:tcW w:w="1260" w:type="dxa"/>
          </w:tcPr>
          <w:p w14:paraId="5CF4A2E3" w14:textId="77777777" w:rsidR="00803539" w:rsidRDefault="00803539" w:rsidP="00803539"/>
        </w:tc>
      </w:tr>
      <w:tr w:rsidR="00803539" w14:paraId="5CF4A2EB" w14:textId="77777777" w:rsidTr="000F5121">
        <w:trPr>
          <w:trHeight w:val="467"/>
        </w:trPr>
        <w:tc>
          <w:tcPr>
            <w:tcW w:w="4518" w:type="dxa"/>
          </w:tcPr>
          <w:p w14:paraId="5CF4A2E5" w14:textId="1CC210D6" w:rsidR="00803539" w:rsidRPr="006C4C6B" w:rsidRDefault="00803539" w:rsidP="008B3237">
            <w:pPr>
              <w:pStyle w:val="Bullet1"/>
              <w:rPr>
                <w:rFonts w:asciiTheme="minorHAnsi" w:eastAsia="Times New Roman" w:hAnsiTheme="minorHAnsi" w:cstheme="minorHAnsi"/>
                <w:color w:val="000000"/>
              </w:rPr>
            </w:pPr>
            <w:r w:rsidRPr="00B77BA9">
              <w:t>Half-life</w:t>
            </w:r>
          </w:p>
        </w:tc>
        <w:tc>
          <w:tcPr>
            <w:tcW w:w="1376" w:type="dxa"/>
          </w:tcPr>
          <w:p w14:paraId="5CF4A2E6" w14:textId="77777777" w:rsidR="00803539" w:rsidRDefault="00803539" w:rsidP="00803539"/>
        </w:tc>
        <w:tc>
          <w:tcPr>
            <w:tcW w:w="2111" w:type="dxa"/>
          </w:tcPr>
          <w:p w14:paraId="5CF4A2E7" w14:textId="77777777" w:rsidR="00803539" w:rsidRDefault="00803539" w:rsidP="00803539"/>
        </w:tc>
        <w:tc>
          <w:tcPr>
            <w:tcW w:w="1710" w:type="dxa"/>
          </w:tcPr>
          <w:p w14:paraId="5CF4A2E8" w14:textId="77777777" w:rsidR="00803539" w:rsidRDefault="00803539" w:rsidP="00803539"/>
        </w:tc>
        <w:tc>
          <w:tcPr>
            <w:tcW w:w="1620" w:type="dxa"/>
          </w:tcPr>
          <w:p w14:paraId="5CF4A2E9" w14:textId="77777777" w:rsidR="00803539" w:rsidRDefault="00803539" w:rsidP="00803539"/>
        </w:tc>
        <w:tc>
          <w:tcPr>
            <w:tcW w:w="1260" w:type="dxa"/>
          </w:tcPr>
          <w:p w14:paraId="5CF4A2EA" w14:textId="77777777" w:rsidR="00803539" w:rsidRDefault="00803539" w:rsidP="00803539"/>
        </w:tc>
      </w:tr>
      <w:tr w:rsidR="00803539" w14:paraId="5CF4A2F2" w14:textId="77777777" w:rsidTr="000F5121">
        <w:trPr>
          <w:trHeight w:val="467"/>
        </w:trPr>
        <w:tc>
          <w:tcPr>
            <w:tcW w:w="4518" w:type="dxa"/>
          </w:tcPr>
          <w:p w14:paraId="5CF4A2EC" w14:textId="6D462EAA" w:rsidR="00803539" w:rsidRPr="008C14D4" w:rsidRDefault="00803539" w:rsidP="008B3237">
            <w:pPr>
              <w:pStyle w:val="Bullet1"/>
              <w:rPr>
                <w:rFonts w:asciiTheme="minorHAnsi" w:eastAsia="Times New Roman" w:hAnsiTheme="minorHAnsi" w:cstheme="minorHAnsi"/>
                <w:bCs/>
                <w:color w:val="000000"/>
              </w:rPr>
            </w:pPr>
            <w:r w:rsidRPr="00B77BA9">
              <w:t>Fission and fusion</w:t>
            </w:r>
          </w:p>
        </w:tc>
        <w:tc>
          <w:tcPr>
            <w:tcW w:w="1376" w:type="dxa"/>
          </w:tcPr>
          <w:p w14:paraId="5CF4A2ED" w14:textId="77777777" w:rsidR="00803539" w:rsidRDefault="00803539" w:rsidP="00803539"/>
        </w:tc>
        <w:tc>
          <w:tcPr>
            <w:tcW w:w="2111" w:type="dxa"/>
          </w:tcPr>
          <w:p w14:paraId="5CF4A2EE" w14:textId="77777777" w:rsidR="00803539" w:rsidRDefault="00803539" w:rsidP="00803539"/>
        </w:tc>
        <w:tc>
          <w:tcPr>
            <w:tcW w:w="1710" w:type="dxa"/>
          </w:tcPr>
          <w:p w14:paraId="5CF4A2EF" w14:textId="77777777" w:rsidR="00803539" w:rsidRDefault="00803539" w:rsidP="00803539"/>
        </w:tc>
        <w:tc>
          <w:tcPr>
            <w:tcW w:w="1620" w:type="dxa"/>
          </w:tcPr>
          <w:p w14:paraId="5CF4A2F0" w14:textId="77777777" w:rsidR="00803539" w:rsidRDefault="00803539" w:rsidP="00803539"/>
        </w:tc>
        <w:tc>
          <w:tcPr>
            <w:tcW w:w="1260" w:type="dxa"/>
          </w:tcPr>
          <w:p w14:paraId="5CF4A2F1" w14:textId="77777777" w:rsidR="00803539" w:rsidRDefault="00803539" w:rsidP="00803539"/>
        </w:tc>
      </w:tr>
      <w:tr w:rsidR="00803539" w14:paraId="5CF4A2F9" w14:textId="77777777" w:rsidTr="000F5121">
        <w:trPr>
          <w:trHeight w:val="467"/>
        </w:trPr>
        <w:tc>
          <w:tcPr>
            <w:tcW w:w="4518" w:type="dxa"/>
          </w:tcPr>
          <w:p w14:paraId="5CF4A2F3" w14:textId="1929A509" w:rsidR="00803539" w:rsidRPr="008C14D4" w:rsidRDefault="00803539" w:rsidP="008B3237">
            <w:pPr>
              <w:pStyle w:val="Bullet1"/>
              <w:rPr>
                <w:rFonts w:asciiTheme="minorHAnsi" w:eastAsia="Times New Roman" w:hAnsiTheme="minorHAnsi" w:cstheme="minorHAnsi"/>
                <w:bCs/>
                <w:color w:val="000000"/>
              </w:rPr>
            </w:pPr>
            <w:r w:rsidRPr="00B77BA9">
              <w:t>Balancing nuclear reactions</w:t>
            </w:r>
          </w:p>
        </w:tc>
        <w:tc>
          <w:tcPr>
            <w:tcW w:w="1376" w:type="dxa"/>
          </w:tcPr>
          <w:p w14:paraId="5CF4A2F4" w14:textId="77777777" w:rsidR="00803539" w:rsidRDefault="00803539" w:rsidP="00803539"/>
        </w:tc>
        <w:tc>
          <w:tcPr>
            <w:tcW w:w="2111" w:type="dxa"/>
          </w:tcPr>
          <w:p w14:paraId="5CF4A2F5" w14:textId="77777777" w:rsidR="00803539" w:rsidRDefault="00803539" w:rsidP="00803539"/>
        </w:tc>
        <w:tc>
          <w:tcPr>
            <w:tcW w:w="1710" w:type="dxa"/>
          </w:tcPr>
          <w:p w14:paraId="5CF4A2F6" w14:textId="77777777" w:rsidR="00803539" w:rsidRDefault="00803539" w:rsidP="00803539"/>
        </w:tc>
        <w:tc>
          <w:tcPr>
            <w:tcW w:w="1620" w:type="dxa"/>
          </w:tcPr>
          <w:p w14:paraId="5CF4A2F7" w14:textId="77777777" w:rsidR="00803539" w:rsidRDefault="00803539" w:rsidP="00803539"/>
        </w:tc>
        <w:tc>
          <w:tcPr>
            <w:tcW w:w="1260" w:type="dxa"/>
          </w:tcPr>
          <w:p w14:paraId="5CF4A2F8" w14:textId="77777777" w:rsidR="00803539" w:rsidRDefault="00803539" w:rsidP="00803539"/>
        </w:tc>
      </w:tr>
      <w:tr w:rsidR="00994BE2" w14:paraId="5CF4A300" w14:textId="77777777" w:rsidTr="000F5121">
        <w:trPr>
          <w:trHeight w:val="467"/>
        </w:trPr>
        <w:tc>
          <w:tcPr>
            <w:tcW w:w="4518" w:type="dxa"/>
          </w:tcPr>
          <w:p w14:paraId="5CF4A2FA" w14:textId="78372EF0" w:rsidR="00994BE2" w:rsidRPr="00ED3F9A" w:rsidRDefault="00994BE2" w:rsidP="00543E4A">
            <w:pPr>
              <w:pStyle w:val="ListNumber1"/>
              <w:rPr>
                <w:rFonts w:asciiTheme="minorHAnsi" w:eastAsia="Times New Roman" w:hAnsiTheme="minorHAnsi" w:cstheme="minorHAnsi"/>
                <w:color w:val="000000"/>
              </w:rPr>
            </w:pPr>
            <w:r w:rsidRPr="00281058">
              <w:t>Relationships between energy and matter</w:t>
            </w:r>
          </w:p>
        </w:tc>
        <w:tc>
          <w:tcPr>
            <w:tcW w:w="1376" w:type="dxa"/>
          </w:tcPr>
          <w:p w14:paraId="5CF4A2FB" w14:textId="77777777" w:rsidR="00994BE2" w:rsidRDefault="00994BE2" w:rsidP="00994BE2"/>
        </w:tc>
        <w:tc>
          <w:tcPr>
            <w:tcW w:w="2111" w:type="dxa"/>
          </w:tcPr>
          <w:p w14:paraId="5CF4A2FC" w14:textId="77777777" w:rsidR="00994BE2" w:rsidRDefault="00994BE2" w:rsidP="00994BE2"/>
        </w:tc>
        <w:tc>
          <w:tcPr>
            <w:tcW w:w="1710" w:type="dxa"/>
          </w:tcPr>
          <w:p w14:paraId="5CF4A2FD" w14:textId="77777777" w:rsidR="00994BE2" w:rsidRDefault="00994BE2" w:rsidP="00994BE2"/>
        </w:tc>
        <w:tc>
          <w:tcPr>
            <w:tcW w:w="1620" w:type="dxa"/>
          </w:tcPr>
          <w:p w14:paraId="5CF4A2FE" w14:textId="77777777" w:rsidR="00994BE2" w:rsidRDefault="00994BE2" w:rsidP="00994BE2"/>
        </w:tc>
        <w:tc>
          <w:tcPr>
            <w:tcW w:w="1260" w:type="dxa"/>
          </w:tcPr>
          <w:p w14:paraId="5CF4A2FF" w14:textId="77777777" w:rsidR="00994BE2" w:rsidRDefault="00994BE2" w:rsidP="00994BE2"/>
        </w:tc>
      </w:tr>
      <w:tr w:rsidR="00994BE2" w14:paraId="5CF4A307" w14:textId="77777777" w:rsidTr="000F5121">
        <w:trPr>
          <w:trHeight w:val="467"/>
        </w:trPr>
        <w:tc>
          <w:tcPr>
            <w:tcW w:w="4518" w:type="dxa"/>
          </w:tcPr>
          <w:p w14:paraId="5CF4A301" w14:textId="31297A7A" w:rsidR="00994BE2" w:rsidRPr="00323D5A" w:rsidRDefault="00994BE2" w:rsidP="00BE1CD1">
            <w:pPr>
              <w:pStyle w:val="alpha"/>
              <w:numPr>
                <w:ilvl w:val="0"/>
                <w:numId w:val="21"/>
              </w:numPr>
              <w:rPr>
                <w:rFonts w:asciiTheme="minorHAnsi" w:hAnsiTheme="minorHAnsi" w:cstheme="minorHAnsi"/>
              </w:rPr>
            </w:pPr>
            <w:r w:rsidRPr="00281058">
              <w:t>Organization of matter</w:t>
            </w:r>
          </w:p>
        </w:tc>
        <w:tc>
          <w:tcPr>
            <w:tcW w:w="1376" w:type="dxa"/>
          </w:tcPr>
          <w:p w14:paraId="5CF4A302" w14:textId="77777777" w:rsidR="00994BE2" w:rsidRDefault="00994BE2" w:rsidP="00994BE2"/>
        </w:tc>
        <w:tc>
          <w:tcPr>
            <w:tcW w:w="2111" w:type="dxa"/>
          </w:tcPr>
          <w:p w14:paraId="5CF4A303" w14:textId="77777777" w:rsidR="00994BE2" w:rsidRDefault="00994BE2" w:rsidP="00994BE2"/>
        </w:tc>
        <w:tc>
          <w:tcPr>
            <w:tcW w:w="1710" w:type="dxa"/>
          </w:tcPr>
          <w:p w14:paraId="5CF4A304" w14:textId="77777777" w:rsidR="00994BE2" w:rsidRDefault="00994BE2" w:rsidP="00994BE2"/>
        </w:tc>
        <w:tc>
          <w:tcPr>
            <w:tcW w:w="1620" w:type="dxa"/>
          </w:tcPr>
          <w:p w14:paraId="5CF4A305" w14:textId="77777777" w:rsidR="00994BE2" w:rsidRDefault="00994BE2" w:rsidP="00994BE2"/>
        </w:tc>
        <w:tc>
          <w:tcPr>
            <w:tcW w:w="1260" w:type="dxa"/>
          </w:tcPr>
          <w:p w14:paraId="5CF4A306" w14:textId="77777777" w:rsidR="00994BE2" w:rsidRDefault="00994BE2" w:rsidP="00994BE2"/>
        </w:tc>
      </w:tr>
      <w:tr w:rsidR="00994BE2" w14:paraId="5CF4A30E" w14:textId="77777777" w:rsidTr="000F5121">
        <w:trPr>
          <w:trHeight w:val="467"/>
        </w:trPr>
        <w:tc>
          <w:tcPr>
            <w:tcW w:w="4518" w:type="dxa"/>
          </w:tcPr>
          <w:p w14:paraId="5CF4A308" w14:textId="4EF509E6" w:rsidR="00994BE2" w:rsidRPr="005347C4" w:rsidRDefault="00994BE2" w:rsidP="00664749">
            <w:pPr>
              <w:pStyle w:val="Bullet1"/>
              <w:rPr>
                <w:rFonts w:asciiTheme="minorHAnsi" w:eastAsia="Times New Roman" w:hAnsiTheme="minorHAnsi" w:cstheme="minorHAnsi"/>
                <w:bCs/>
                <w:color w:val="000000"/>
              </w:rPr>
            </w:pPr>
            <w:r w:rsidRPr="00281058">
              <w:t>Pure substances (elements and compounds)</w:t>
            </w:r>
          </w:p>
        </w:tc>
        <w:tc>
          <w:tcPr>
            <w:tcW w:w="1376" w:type="dxa"/>
          </w:tcPr>
          <w:p w14:paraId="5CF4A309" w14:textId="77777777" w:rsidR="00994BE2" w:rsidRDefault="00994BE2" w:rsidP="00994BE2"/>
        </w:tc>
        <w:tc>
          <w:tcPr>
            <w:tcW w:w="2111" w:type="dxa"/>
          </w:tcPr>
          <w:p w14:paraId="5CF4A30A" w14:textId="77777777" w:rsidR="00994BE2" w:rsidRDefault="00994BE2" w:rsidP="00994BE2"/>
        </w:tc>
        <w:tc>
          <w:tcPr>
            <w:tcW w:w="1710" w:type="dxa"/>
          </w:tcPr>
          <w:p w14:paraId="5CF4A30B" w14:textId="77777777" w:rsidR="00994BE2" w:rsidRDefault="00994BE2" w:rsidP="00994BE2"/>
        </w:tc>
        <w:tc>
          <w:tcPr>
            <w:tcW w:w="1620" w:type="dxa"/>
          </w:tcPr>
          <w:p w14:paraId="5CF4A30C" w14:textId="77777777" w:rsidR="00994BE2" w:rsidRDefault="00994BE2" w:rsidP="00994BE2"/>
        </w:tc>
        <w:tc>
          <w:tcPr>
            <w:tcW w:w="1260" w:type="dxa"/>
          </w:tcPr>
          <w:p w14:paraId="5CF4A30D" w14:textId="77777777" w:rsidR="00994BE2" w:rsidRDefault="00994BE2" w:rsidP="00994BE2"/>
        </w:tc>
      </w:tr>
      <w:tr w:rsidR="00994BE2" w14:paraId="5CF4A315" w14:textId="77777777" w:rsidTr="000F5121">
        <w:trPr>
          <w:trHeight w:val="467"/>
        </w:trPr>
        <w:tc>
          <w:tcPr>
            <w:tcW w:w="4518" w:type="dxa"/>
          </w:tcPr>
          <w:p w14:paraId="5CF4A30F" w14:textId="201BDE31" w:rsidR="00994BE2" w:rsidRPr="004F7ACE" w:rsidRDefault="00994BE2" w:rsidP="00664749">
            <w:pPr>
              <w:pStyle w:val="Bullet1"/>
            </w:pPr>
            <w:r w:rsidRPr="00281058">
              <w:t>Mixtures (homogeneous, heterogeneous, solutions, suspensions, colloids)</w:t>
            </w:r>
          </w:p>
        </w:tc>
        <w:tc>
          <w:tcPr>
            <w:tcW w:w="1376" w:type="dxa"/>
          </w:tcPr>
          <w:p w14:paraId="5CF4A310" w14:textId="77777777" w:rsidR="00994BE2" w:rsidRDefault="00994BE2" w:rsidP="00994BE2"/>
        </w:tc>
        <w:tc>
          <w:tcPr>
            <w:tcW w:w="2111" w:type="dxa"/>
          </w:tcPr>
          <w:p w14:paraId="5CF4A311" w14:textId="77777777" w:rsidR="00994BE2" w:rsidRDefault="00994BE2" w:rsidP="00994BE2"/>
        </w:tc>
        <w:tc>
          <w:tcPr>
            <w:tcW w:w="1710" w:type="dxa"/>
          </w:tcPr>
          <w:p w14:paraId="5CF4A312" w14:textId="77777777" w:rsidR="00994BE2" w:rsidRDefault="00994BE2" w:rsidP="00994BE2"/>
        </w:tc>
        <w:tc>
          <w:tcPr>
            <w:tcW w:w="1620" w:type="dxa"/>
          </w:tcPr>
          <w:p w14:paraId="5CF4A313" w14:textId="77777777" w:rsidR="00994BE2" w:rsidRDefault="00994BE2" w:rsidP="00994BE2"/>
        </w:tc>
        <w:tc>
          <w:tcPr>
            <w:tcW w:w="1260" w:type="dxa"/>
          </w:tcPr>
          <w:p w14:paraId="5CF4A314" w14:textId="77777777" w:rsidR="00994BE2" w:rsidRDefault="00994BE2" w:rsidP="00994BE2"/>
        </w:tc>
      </w:tr>
      <w:tr w:rsidR="00994BE2" w14:paraId="5CF4A31C" w14:textId="77777777" w:rsidTr="000F5121">
        <w:trPr>
          <w:trHeight w:val="467"/>
        </w:trPr>
        <w:tc>
          <w:tcPr>
            <w:tcW w:w="4518" w:type="dxa"/>
          </w:tcPr>
          <w:p w14:paraId="5CF4A316" w14:textId="571BF334" w:rsidR="00994BE2" w:rsidRPr="004F7ACE" w:rsidRDefault="00994BE2" w:rsidP="00664749">
            <w:pPr>
              <w:pStyle w:val="Bullet1"/>
            </w:pPr>
            <w:r w:rsidRPr="00281058">
              <w:t>States of matter (solid, liquid, gas, and plasma)</w:t>
            </w:r>
          </w:p>
        </w:tc>
        <w:tc>
          <w:tcPr>
            <w:tcW w:w="1376" w:type="dxa"/>
          </w:tcPr>
          <w:p w14:paraId="5CF4A317" w14:textId="77777777" w:rsidR="00994BE2" w:rsidRDefault="00994BE2" w:rsidP="00994BE2"/>
        </w:tc>
        <w:tc>
          <w:tcPr>
            <w:tcW w:w="2111" w:type="dxa"/>
          </w:tcPr>
          <w:p w14:paraId="5CF4A318" w14:textId="77777777" w:rsidR="00994BE2" w:rsidRDefault="00994BE2" w:rsidP="00994BE2"/>
        </w:tc>
        <w:tc>
          <w:tcPr>
            <w:tcW w:w="1710" w:type="dxa"/>
          </w:tcPr>
          <w:p w14:paraId="5CF4A319" w14:textId="77777777" w:rsidR="00994BE2" w:rsidRDefault="00994BE2" w:rsidP="00994BE2"/>
        </w:tc>
        <w:tc>
          <w:tcPr>
            <w:tcW w:w="1620" w:type="dxa"/>
          </w:tcPr>
          <w:p w14:paraId="5CF4A31A" w14:textId="77777777" w:rsidR="00994BE2" w:rsidRDefault="00994BE2" w:rsidP="00994BE2"/>
        </w:tc>
        <w:tc>
          <w:tcPr>
            <w:tcW w:w="1260" w:type="dxa"/>
          </w:tcPr>
          <w:p w14:paraId="5CF4A31B" w14:textId="77777777" w:rsidR="00994BE2" w:rsidRDefault="00994BE2" w:rsidP="00994BE2"/>
        </w:tc>
      </w:tr>
      <w:tr w:rsidR="00994BE2" w14:paraId="5CF4A323" w14:textId="77777777" w:rsidTr="000F5121">
        <w:trPr>
          <w:trHeight w:val="467"/>
        </w:trPr>
        <w:tc>
          <w:tcPr>
            <w:tcW w:w="4518" w:type="dxa"/>
          </w:tcPr>
          <w:p w14:paraId="5CF4A31D" w14:textId="582521EA" w:rsidR="00994BE2" w:rsidRPr="004F7ACE" w:rsidRDefault="00994BE2" w:rsidP="00664749">
            <w:pPr>
              <w:pStyle w:val="Bullet1"/>
            </w:pPr>
            <w:r w:rsidRPr="00281058">
              <w:t>Atoms, ions, molecules</w:t>
            </w:r>
          </w:p>
        </w:tc>
        <w:tc>
          <w:tcPr>
            <w:tcW w:w="1376" w:type="dxa"/>
          </w:tcPr>
          <w:p w14:paraId="5CF4A31E" w14:textId="77777777" w:rsidR="00994BE2" w:rsidRDefault="00994BE2" w:rsidP="00994BE2"/>
        </w:tc>
        <w:tc>
          <w:tcPr>
            <w:tcW w:w="2111" w:type="dxa"/>
          </w:tcPr>
          <w:p w14:paraId="5CF4A31F" w14:textId="77777777" w:rsidR="00994BE2" w:rsidRDefault="00994BE2" w:rsidP="00994BE2"/>
        </w:tc>
        <w:tc>
          <w:tcPr>
            <w:tcW w:w="1710" w:type="dxa"/>
          </w:tcPr>
          <w:p w14:paraId="5CF4A320" w14:textId="77777777" w:rsidR="00994BE2" w:rsidRDefault="00994BE2" w:rsidP="00994BE2"/>
        </w:tc>
        <w:tc>
          <w:tcPr>
            <w:tcW w:w="1620" w:type="dxa"/>
          </w:tcPr>
          <w:p w14:paraId="5CF4A321" w14:textId="77777777" w:rsidR="00994BE2" w:rsidRDefault="00994BE2" w:rsidP="00994BE2"/>
        </w:tc>
        <w:tc>
          <w:tcPr>
            <w:tcW w:w="1260" w:type="dxa"/>
          </w:tcPr>
          <w:p w14:paraId="5CF4A322" w14:textId="77777777" w:rsidR="00994BE2" w:rsidRDefault="00994BE2" w:rsidP="00994BE2"/>
        </w:tc>
      </w:tr>
      <w:tr w:rsidR="000B6E5E" w14:paraId="5CF4A32A" w14:textId="77777777" w:rsidTr="000F5121">
        <w:trPr>
          <w:trHeight w:val="467"/>
        </w:trPr>
        <w:tc>
          <w:tcPr>
            <w:tcW w:w="4518" w:type="dxa"/>
          </w:tcPr>
          <w:p w14:paraId="5CF4A324" w14:textId="6DCE3C2A" w:rsidR="000B6E5E" w:rsidRPr="004F7ACE" w:rsidRDefault="000B6E5E" w:rsidP="000B6E5E">
            <w:pPr>
              <w:pStyle w:val="alpha"/>
            </w:pPr>
            <w:r w:rsidRPr="00EA132A">
              <w:t>Difference between chemical and physical properties and changes</w:t>
            </w:r>
          </w:p>
        </w:tc>
        <w:tc>
          <w:tcPr>
            <w:tcW w:w="1376" w:type="dxa"/>
          </w:tcPr>
          <w:p w14:paraId="5CF4A325" w14:textId="77777777" w:rsidR="000B6E5E" w:rsidRDefault="000B6E5E" w:rsidP="000B6E5E"/>
        </w:tc>
        <w:tc>
          <w:tcPr>
            <w:tcW w:w="2111" w:type="dxa"/>
          </w:tcPr>
          <w:p w14:paraId="5CF4A326" w14:textId="77777777" w:rsidR="000B6E5E" w:rsidRDefault="000B6E5E" w:rsidP="000B6E5E"/>
        </w:tc>
        <w:tc>
          <w:tcPr>
            <w:tcW w:w="1710" w:type="dxa"/>
          </w:tcPr>
          <w:p w14:paraId="5CF4A327" w14:textId="77777777" w:rsidR="000B6E5E" w:rsidRDefault="000B6E5E" w:rsidP="000B6E5E"/>
        </w:tc>
        <w:tc>
          <w:tcPr>
            <w:tcW w:w="1620" w:type="dxa"/>
          </w:tcPr>
          <w:p w14:paraId="5CF4A328" w14:textId="77777777" w:rsidR="000B6E5E" w:rsidRDefault="000B6E5E" w:rsidP="000B6E5E"/>
        </w:tc>
        <w:tc>
          <w:tcPr>
            <w:tcW w:w="1260" w:type="dxa"/>
          </w:tcPr>
          <w:p w14:paraId="5CF4A329" w14:textId="77777777" w:rsidR="000B6E5E" w:rsidRDefault="000B6E5E" w:rsidP="000B6E5E"/>
        </w:tc>
      </w:tr>
      <w:tr w:rsidR="000B6E5E" w14:paraId="5CF4A331" w14:textId="77777777" w:rsidTr="000F5121">
        <w:trPr>
          <w:trHeight w:val="467"/>
        </w:trPr>
        <w:tc>
          <w:tcPr>
            <w:tcW w:w="4518" w:type="dxa"/>
          </w:tcPr>
          <w:p w14:paraId="5CF4A32B" w14:textId="0B8D1AD7" w:rsidR="000B6E5E" w:rsidRPr="004F7ACE" w:rsidRDefault="000B6E5E" w:rsidP="000B6E5E">
            <w:pPr>
              <w:pStyle w:val="Bullet1"/>
            </w:pPr>
            <w:r w:rsidRPr="00EA132A">
              <w:t>Chemical versus physical properties</w:t>
            </w:r>
          </w:p>
        </w:tc>
        <w:tc>
          <w:tcPr>
            <w:tcW w:w="1376" w:type="dxa"/>
          </w:tcPr>
          <w:p w14:paraId="5CF4A32C" w14:textId="77777777" w:rsidR="000B6E5E" w:rsidRDefault="000B6E5E" w:rsidP="000B6E5E"/>
        </w:tc>
        <w:tc>
          <w:tcPr>
            <w:tcW w:w="2111" w:type="dxa"/>
          </w:tcPr>
          <w:p w14:paraId="5CF4A32D" w14:textId="77777777" w:rsidR="000B6E5E" w:rsidRDefault="000B6E5E" w:rsidP="000B6E5E"/>
        </w:tc>
        <w:tc>
          <w:tcPr>
            <w:tcW w:w="1710" w:type="dxa"/>
          </w:tcPr>
          <w:p w14:paraId="5CF4A32E" w14:textId="77777777" w:rsidR="000B6E5E" w:rsidRDefault="000B6E5E" w:rsidP="000B6E5E"/>
        </w:tc>
        <w:tc>
          <w:tcPr>
            <w:tcW w:w="1620" w:type="dxa"/>
          </w:tcPr>
          <w:p w14:paraId="5CF4A32F" w14:textId="77777777" w:rsidR="000B6E5E" w:rsidRDefault="000B6E5E" w:rsidP="000B6E5E"/>
        </w:tc>
        <w:tc>
          <w:tcPr>
            <w:tcW w:w="1260" w:type="dxa"/>
          </w:tcPr>
          <w:p w14:paraId="5CF4A330" w14:textId="77777777" w:rsidR="000B6E5E" w:rsidRDefault="000B6E5E" w:rsidP="000B6E5E"/>
        </w:tc>
      </w:tr>
      <w:tr w:rsidR="000B6E5E" w14:paraId="5CF4A338" w14:textId="77777777" w:rsidTr="000F5121">
        <w:trPr>
          <w:trHeight w:val="467"/>
        </w:trPr>
        <w:tc>
          <w:tcPr>
            <w:tcW w:w="4518" w:type="dxa"/>
          </w:tcPr>
          <w:p w14:paraId="5CF4A332" w14:textId="4C572C03" w:rsidR="000B6E5E" w:rsidRPr="004F7ACE" w:rsidRDefault="000B6E5E" w:rsidP="000B6E5E">
            <w:pPr>
              <w:pStyle w:val="Bullet1"/>
            </w:pPr>
            <w:r w:rsidRPr="00EA132A">
              <w:lastRenderedPageBreak/>
              <w:t>Chemical versus physical changes</w:t>
            </w:r>
          </w:p>
        </w:tc>
        <w:tc>
          <w:tcPr>
            <w:tcW w:w="1376" w:type="dxa"/>
          </w:tcPr>
          <w:p w14:paraId="5CF4A333" w14:textId="77777777" w:rsidR="000B6E5E" w:rsidRDefault="000B6E5E" w:rsidP="000B6E5E"/>
        </w:tc>
        <w:tc>
          <w:tcPr>
            <w:tcW w:w="2111" w:type="dxa"/>
          </w:tcPr>
          <w:p w14:paraId="5CF4A334" w14:textId="77777777" w:rsidR="000B6E5E" w:rsidRDefault="000B6E5E" w:rsidP="000B6E5E"/>
        </w:tc>
        <w:tc>
          <w:tcPr>
            <w:tcW w:w="1710" w:type="dxa"/>
          </w:tcPr>
          <w:p w14:paraId="5CF4A335" w14:textId="77777777" w:rsidR="000B6E5E" w:rsidRDefault="000B6E5E" w:rsidP="000B6E5E"/>
        </w:tc>
        <w:tc>
          <w:tcPr>
            <w:tcW w:w="1620" w:type="dxa"/>
          </w:tcPr>
          <w:p w14:paraId="5CF4A336" w14:textId="77777777" w:rsidR="000B6E5E" w:rsidRDefault="000B6E5E" w:rsidP="000B6E5E"/>
        </w:tc>
        <w:tc>
          <w:tcPr>
            <w:tcW w:w="1260" w:type="dxa"/>
          </w:tcPr>
          <w:p w14:paraId="5CF4A337" w14:textId="77777777" w:rsidR="000B6E5E" w:rsidRDefault="000B6E5E" w:rsidP="000B6E5E"/>
        </w:tc>
      </w:tr>
      <w:tr w:rsidR="000B6E5E" w14:paraId="5CF4A33F" w14:textId="77777777" w:rsidTr="000F5121">
        <w:trPr>
          <w:trHeight w:val="467"/>
        </w:trPr>
        <w:tc>
          <w:tcPr>
            <w:tcW w:w="4518" w:type="dxa"/>
          </w:tcPr>
          <w:p w14:paraId="5CF4A339" w14:textId="08C1BE0F" w:rsidR="000B6E5E" w:rsidRPr="004F7ACE" w:rsidRDefault="000B6E5E" w:rsidP="000B6E5E">
            <w:pPr>
              <w:pStyle w:val="Bullet1"/>
            </w:pPr>
            <w:r w:rsidRPr="00EA132A">
              <w:t>Intensive versus extensive properties</w:t>
            </w:r>
          </w:p>
        </w:tc>
        <w:tc>
          <w:tcPr>
            <w:tcW w:w="1376" w:type="dxa"/>
          </w:tcPr>
          <w:p w14:paraId="5CF4A33A" w14:textId="77777777" w:rsidR="000B6E5E" w:rsidRDefault="000B6E5E" w:rsidP="000B6E5E"/>
        </w:tc>
        <w:tc>
          <w:tcPr>
            <w:tcW w:w="2111" w:type="dxa"/>
          </w:tcPr>
          <w:p w14:paraId="5CF4A33B" w14:textId="77777777" w:rsidR="000B6E5E" w:rsidRDefault="000B6E5E" w:rsidP="000B6E5E"/>
        </w:tc>
        <w:tc>
          <w:tcPr>
            <w:tcW w:w="1710" w:type="dxa"/>
          </w:tcPr>
          <w:p w14:paraId="5CF4A33C" w14:textId="77777777" w:rsidR="000B6E5E" w:rsidRDefault="000B6E5E" w:rsidP="000B6E5E"/>
        </w:tc>
        <w:tc>
          <w:tcPr>
            <w:tcW w:w="1620" w:type="dxa"/>
          </w:tcPr>
          <w:p w14:paraId="5CF4A33D" w14:textId="77777777" w:rsidR="000B6E5E" w:rsidRDefault="000B6E5E" w:rsidP="000B6E5E"/>
        </w:tc>
        <w:tc>
          <w:tcPr>
            <w:tcW w:w="1260" w:type="dxa"/>
          </w:tcPr>
          <w:p w14:paraId="5CF4A33E" w14:textId="77777777" w:rsidR="000B6E5E" w:rsidRDefault="000B6E5E" w:rsidP="000B6E5E"/>
        </w:tc>
      </w:tr>
      <w:tr w:rsidR="00D21E8F" w14:paraId="5CF4A346" w14:textId="77777777" w:rsidTr="000F5121">
        <w:trPr>
          <w:trHeight w:val="467"/>
        </w:trPr>
        <w:tc>
          <w:tcPr>
            <w:tcW w:w="4518" w:type="dxa"/>
          </w:tcPr>
          <w:p w14:paraId="5CF4A340" w14:textId="419617CA" w:rsidR="00D21E8F" w:rsidRPr="008C14D4" w:rsidRDefault="00D21E8F" w:rsidP="00D21E8F">
            <w:pPr>
              <w:pStyle w:val="alpha"/>
              <w:rPr>
                <w:rFonts w:asciiTheme="minorHAnsi" w:eastAsia="Times New Roman" w:hAnsiTheme="minorHAnsi" w:cstheme="minorHAnsi"/>
                <w:color w:val="000000"/>
              </w:rPr>
            </w:pPr>
            <w:r w:rsidRPr="001F033B">
              <w:t>Conservation of energy and matter</w:t>
            </w:r>
          </w:p>
        </w:tc>
        <w:tc>
          <w:tcPr>
            <w:tcW w:w="1376" w:type="dxa"/>
          </w:tcPr>
          <w:p w14:paraId="5CF4A341" w14:textId="77777777" w:rsidR="00D21E8F" w:rsidRDefault="00D21E8F" w:rsidP="00D21E8F"/>
        </w:tc>
        <w:tc>
          <w:tcPr>
            <w:tcW w:w="2111" w:type="dxa"/>
          </w:tcPr>
          <w:p w14:paraId="5CF4A342" w14:textId="77777777" w:rsidR="00D21E8F" w:rsidRDefault="00D21E8F" w:rsidP="00D21E8F"/>
        </w:tc>
        <w:tc>
          <w:tcPr>
            <w:tcW w:w="1710" w:type="dxa"/>
          </w:tcPr>
          <w:p w14:paraId="5CF4A343" w14:textId="77777777" w:rsidR="00D21E8F" w:rsidRDefault="00D21E8F" w:rsidP="00D21E8F"/>
        </w:tc>
        <w:tc>
          <w:tcPr>
            <w:tcW w:w="1620" w:type="dxa"/>
          </w:tcPr>
          <w:p w14:paraId="5CF4A344" w14:textId="77777777" w:rsidR="00D21E8F" w:rsidRDefault="00D21E8F" w:rsidP="00D21E8F"/>
        </w:tc>
        <w:tc>
          <w:tcPr>
            <w:tcW w:w="1260" w:type="dxa"/>
          </w:tcPr>
          <w:p w14:paraId="5CF4A345" w14:textId="77777777" w:rsidR="00D21E8F" w:rsidRDefault="00D21E8F" w:rsidP="00D21E8F"/>
        </w:tc>
      </w:tr>
      <w:tr w:rsidR="00D21E8F" w14:paraId="5CF4A34D" w14:textId="77777777" w:rsidTr="000F5121">
        <w:trPr>
          <w:trHeight w:val="467"/>
        </w:trPr>
        <w:tc>
          <w:tcPr>
            <w:tcW w:w="4518" w:type="dxa"/>
          </w:tcPr>
          <w:p w14:paraId="5CF4A347" w14:textId="579FA934" w:rsidR="00D21E8F" w:rsidRPr="004B1B13" w:rsidRDefault="00D21E8F" w:rsidP="00D21E8F">
            <w:pPr>
              <w:pStyle w:val="Bullet1"/>
              <w:rPr>
                <w:rFonts w:asciiTheme="minorHAnsi" w:eastAsia="Times New Roman" w:hAnsiTheme="minorHAnsi" w:cstheme="minorHAnsi"/>
                <w:color w:val="000000"/>
              </w:rPr>
            </w:pPr>
            <w:r w:rsidRPr="001F033B">
              <w:t>Conservation of matter in chemical and physical processes</w:t>
            </w:r>
          </w:p>
        </w:tc>
        <w:tc>
          <w:tcPr>
            <w:tcW w:w="1376" w:type="dxa"/>
          </w:tcPr>
          <w:p w14:paraId="5CF4A348" w14:textId="77777777" w:rsidR="00D21E8F" w:rsidRDefault="00D21E8F" w:rsidP="00D21E8F"/>
        </w:tc>
        <w:tc>
          <w:tcPr>
            <w:tcW w:w="2111" w:type="dxa"/>
          </w:tcPr>
          <w:p w14:paraId="5CF4A349" w14:textId="77777777" w:rsidR="00D21E8F" w:rsidRDefault="00D21E8F" w:rsidP="00D21E8F"/>
        </w:tc>
        <w:tc>
          <w:tcPr>
            <w:tcW w:w="1710" w:type="dxa"/>
          </w:tcPr>
          <w:p w14:paraId="5CF4A34A" w14:textId="77777777" w:rsidR="00D21E8F" w:rsidRDefault="00D21E8F" w:rsidP="00D21E8F"/>
        </w:tc>
        <w:tc>
          <w:tcPr>
            <w:tcW w:w="1620" w:type="dxa"/>
          </w:tcPr>
          <w:p w14:paraId="5CF4A34B" w14:textId="77777777" w:rsidR="00D21E8F" w:rsidRDefault="00D21E8F" w:rsidP="00D21E8F"/>
        </w:tc>
        <w:tc>
          <w:tcPr>
            <w:tcW w:w="1260" w:type="dxa"/>
          </w:tcPr>
          <w:p w14:paraId="5CF4A34C" w14:textId="77777777" w:rsidR="00D21E8F" w:rsidRDefault="00D21E8F" w:rsidP="00D21E8F"/>
        </w:tc>
      </w:tr>
      <w:tr w:rsidR="00D21E8F" w14:paraId="5CF4A354" w14:textId="77777777" w:rsidTr="000F5121">
        <w:trPr>
          <w:trHeight w:val="467"/>
        </w:trPr>
        <w:tc>
          <w:tcPr>
            <w:tcW w:w="4518" w:type="dxa"/>
          </w:tcPr>
          <w:p w14:paraId="5CF4A34E" w14:textId="491AAED3" w:rsidR="00D21E8F" w:rsidRPr="00551D62" w:rsidRDefault="00D21E8F" w:rsidP="00D21E8F">
            <w:pPr>
              <w:pStyle w:val="Bullet1"/>
              <w:rPr>
                <w:rFonts w:asciiTheme="minorHAnsi" w:eastAsia="Times New Roman" w:hAnsiTheme="minorHAnsi" w:cstheme="minorHAnsi"/>
                <w:bCs/>
                <w:color w:val="000000"/>
              </w:rPr>
            </w:pPr>
            <w:r w:rsidRPr="001F033B">
              <w:t>Conservation of energy in chemical and physical processes</w:t>
            </w:r>
          </w:p>
        </w:tc>
        <w:tc>
          <w:tcPr>
            <w:tcW w:w="1376" w:type="dxa"/>
          </w:tcPr>
          <w:p w14:paraId="5CF4A34F" w14:textId="77777777" w:rsidR="00D21E8F" w:rsidRDefault="00D21E8F" w:rsidP="00D21E8F"/>
        </w:tc>
        <w:tc>
          <w:tcPr>
            <w:tcW w:w="2111" w:type="dxa"/>
          </w:tcPr>
          <w:p w14:paraId="5CF4A350" w14:textId="77777777" w:rsidR="00D21E8F" w:rsidRDefault="00D21E8F" w:rsidP="00D21E8F"/>
        </w:tc>
        <w:tc>
          <w:tcPr>
            <w:tcW w:w="1710" w:type="dxa"/>
          </w:tcPr>
          <w:p w14:paraId="5CF4A351" w14:textId="77777777" w:rsidR="00D21E8F" w:rsidRDefault="00D21E8F" w:rsidP="00D21E8F"/>
        </w:tc>
        <w:tc>
          <w:tcPr>
            <w:tcW w:w="1620" w:type="dxa"/>
          </w:tcPr>
          <w:p w14:paraId="5CF4A352" w14:textId="77777777" w:rsidR="00D21E8F" w:rsidRDefault="00D21E8F" w:rsidP="00D21E8F"/>
        </w:tc>
        <w:tc>
          <w:tcPr>
            <w:tcW w:w="1260" w:type="dxa"/>
          </w:tcPr>
          <w:p w14:paraId="5CF4A353" w14:textId="77777777" w:rsidR="00D21E8F" w:rsidRDefault="00D21E8F" w:rsidP="00D21E8F"/>
        </w:tc>
      </w:tr>
      <w:tr w:rsidR="00D21E8F" w14:paraId="5CF4A35B" w14:textId="77777777" w:rsidTr="000F5121">
        <w:trPr>
          <w:trHeight w:val="467"/>
        </w:trPr>
        <w:tc>
          <w:tcPr>
            <w:tcW w:w="4518" w:type="dxa"/>
          </w:tcPr>
          <w:p w14:paraId="5CF4A355" w14:textId="7E466C07" w:rsidR="00D21E8F" w:rsidRPr="001F4342" w:rsidRDefault="00D21E8F" w:rsidP="00D21E8F">
            <w:pPr>
              <w:pStyle w:val="Bullet1"/>
              <w:rPr>
                <w:rFonts w:asciiTheme="minorHAnsi" w:eastAsia="Times New Roman" w:hAnsiTheme="minorHAnsi" w:cstheme="minorHAnsi"/>
                <w:color w:val="000000"/>
              </w:rPr>
            </w:pPr>
            <w:r w:rsidRPr="001F033B">
              <w:t>Mechanical energy (kinetic and potential energy)</w:t>
            </w:r>
          </w:p>
        </w:tc>
        <w:tc>
          <w:tcPr>
            <w:tcW w:w="1376" w:type="dxa"/>
          </w:tcPr>
          <w:p w14:paraId="5CF4A356" w14:textId="77777777" w:rsidR="00D21E8F" w:rsidRDefault="00D21E8F" w:rsidP="00D21E8F"/>
        </w:tc>
        <w:tc>
          <w:tcPr>
            <w:tcW w:w="2111" w:type="dxa"/>
          </w:tcPr>
          <w:p w14:paraId="5CF4A357" w14:textId="77777777" w:rsidR="00D21E8F" w:rsidRDefault="00D21E8F" w:rsidP="00D21E8F"/>
        </w:tc>
        <w:tc>
          <w:tcPr>
            <w:tcW w:w="1710" w:type="dxa"/>
          </w:tcPr>
          <w:p w14:paraId="5CF4A358" w14:textId="77777777" w:rsidR="00D21E8F" w:rsidRDefault="00D21E8F" w:rsidP="00D21E8F"/>
        </w:tc>
        <w:tc>
          <w:tcPr>
            <w:tcW w:w="1620" w:type="dxa"/>
          </w:tcPr>
          <w:p w14:paraId="5CF4A359" w14:textId="77777777" w:rsidR="00D21E8F" w:rsidRDefault="00D21E8F" w:rsidP="00D21E8F"/>
        </w:tc>
        <w:tc>
          <w:tcPr>
            <w:tcW w:w="1260" w:type="dxa"/>
          </w:tcPr>
          <w:p w14:paraId="5CF4A35A" w14:textId="77777777" w:rsidR="00D21E8F" w:rsidRDefault="00D21E8F" w:rsidP="00D21E8F"/>
        </w:tc>
      </w:tr>
      <w:tr w:rsidR="00D21E8F" w14:paraId="5CF4A362" w14:textId="77777777" w:rsidTr="000F5121">
        <w:trPr>
          <w:trHeight w:val="467"/>
        </w:trPr>
        <w:tc>
          <w:tcPr>
            <w:tcW w:w="4518" w:type="dxa"/>
          </w:tcPr>
          <w:p w14:paraId="5CF4A35C" w14:textId="3CDBD015" w:rsidR="00D21E8F" w:rsidRPr="00116123" w:rsidRDefault="00D21E8F" w:rsidP="00D21E8F">
            <w:pPr>
              <w:pStyle w:val="Bullet1"/>
              <w:rPr>
                <w:rFonts w:asciiTheme="minorHAnsi" w:eastAsia="Times New Roman" w:hAnsiTheme="minorHAnsi" w:cstheme="minorHAnsi"/>
                <w:color w:val="000000"/>
              </w:rPr>
            </w:pPr>
            <w:r w:rsidRPr="001F033B">
              <w:t>Other forms of energy including chemical, electrical, thermal, electromagnetic, and nuclear</w:t>
            </w:r>
          </w:p>
        </w:tc>
        <w:tc>
          <w:tcPr>
            <w:tcW w:w="1376" w:type="dxa"/>
          </w:tcPr>
          <w:p w14:paraId="5CF4A35D" w14:textId="77777777" w:rsidR="00D21E8F" w:rsidRDefault="00D21E8F" w:rsidP="00D21E8F"/>
        </w:tc>
        <w:tc>
          <w:tcPr>
            <w:tcW w:w="2111" w:type="dxa"/>
          </w:tcPr>
          <w:p w14:paraId="5CF4A35E" w14:textId="77777777" w:rsidR="00D21E8F" w:rsidRDefault="00D21E8F" w:rsidP="00D21E8F"/>
        </w:tc>
        <w:tc>
          <w:tcPr>
            <w:tcW w:w="1710" w:type="dxa"/>
          </w:tcPr>
          <w:p w14:paraId="5CF4A35F" w14:textId="77777777" w:rsidR="00D21E8F" w:rsidRDefault="00D21E8F" w:rsidP="00D21E8F"/>
        </w:tc>
        <w:tc>
          <w:tcPr>
            <w:tcW w:w="1620" w:type="dxa"/>
          </w:tcPr>
          <w:p w14:paraId="5CF4A360" w14:textId="77777777" w:rsidR="00D21E8F" w:rsidRDefault="00D21E8F" w:rsidP="00D21E8F"/>
        </w:tc>
        <w:tc>
          <w:tcPr>
            <w:tcW w:w="1260" w:type="dxa"/>
          </w:tcPr>
          <w:p w14:paraId="5CF4A361" w14:textId="77777777" w:rsidR="00D21E8F" w:rsidRDefault="00D21E8F" w:rsidP="00D21E8F"/>
        </w:tc>
      </w:tr>
      <w:tr w:rsidR="00D21E8F" w14:paraId="5CF4A369" w14:textId="77777777" w:rsidTr="000F5121">
        <w:trPr>
          <w:trHeight w:val="467"/>
        </w:trPr>
        <w:tc>
          <w:tcPr>
            <w:tcW w:w="4518" w:type="dxa"/>
          </w:tcPr>
          <w:p w14:paraId="5CF4A363" w14:textId="0EEF174A" w:rsidR="00D21E8F" w:rsidRPr="008C14D4" w:rsidRDefault="00D21E8F" w:rsidP="00D21E8F">
            <w:pPr>
              <w:pStyle w:val="Bullet1"/>
              <w:rPr>
                <w:rFonts w:asciiTheme="minorHAnsi" w:eastAsia="Times New Roman" w:hAnsiTheme="minorHAnsi" w:cstheme="minorHAnsi"/>
                <w:color w:val="000000"/>
              </w:rPr>
            </w:pPr>
            <w:r w:rsidRPr="001F033B">
              <w:t>Transformations between different forms of energy (e.g., chemical to electrical)</w:t>
            </w:r>
          </w:p>
        </w:tc>
        <w:tc>
          <w:tcPr>
            <w:tcW w:w="1376" w:type="dxa"/>
          </w:tcPr>
          <w:p w14:paraId="5CF4A364" w14:textId="77777777" w:rsidR="00D21E8F" w:rsidRDefault="00D21E8F" w:rsidP="00D21E8F"/>
        </w:tc>
        <w:tc>
          <w:tcPr>
            <w:tcW w:w="2111" w:type="dxa"/>
          </w:tcPr>
          <w:p w14:paraId="5CF4A365" w14:textId="77777777" w:rsidR="00D21E8F" w:rsidRDefault="00D21E8F" w:rsidP="00D21E8F"/>
        </w:tc>
        <w:tc>
          <w:tcPr>
            <w:tcW w:w="1710" w:type="dxa"/>
          </w:tcPr>
          <w:p w14:paraId="5CF4A366" w14:textId="77777777" w:rsidR="00D21E8F" w:rsidRDefault="00D21E8F" w:rsidP="00D21E8F"/>
        </w:tc>
        <w:tc>
          <w:tcPr>
            <w:tcW w:w="1620" w:type="dxa"/>
          </w:tcPr>
          <w:p w14:paraId="5CF4A367" w14:textId="77777777" w:rsidR="00D21E8F" w:rsidRDefault="00D21E8F" w:rsidP="00D21E8F"/>
        </w:tc>
        <w:tc>
          <w:tcPr>
            <w:tcW w:w="1260" w:type="dxa"/>
          </w:tcPr>
          <w:p w14:paraId="5CF4A368" w14:textId="77777777" w:rsidR="00D21E8F" w:rsidRDefault="00D21E8F" w:rsidP="00D21E8F"/>
        </w:tc>
      </w:tr>
      <w:tr w:rsidR="002B3B3F" w14:paraId="5CF4A370" w14:textId="77777777" w:rsidTr="000F5121">
        <w:trPr>
          <w:trHeight w:val="467"/>
        </w:trPr>
        <w:tc>
          <w:tcPr>
            <w:tcW w:w="4518" w:type="dxa"/>
          </w:tcPr>
          <w:p w14:paraId="5CF4A36A" w14:textId="0BF4426A" w:rsidR="002B3B3F" w:rsidRPr="008C14D4" w:rsidRDefault="002B3B3F" w:rsidP="002B3B3F">
            <w:pPr>
              <w:pStyle w:val="alpha"/>
              <w:rPr>
                <w:rFonts w:asciiTheme="minorHAnsi" w:eastAsia="Times New Roman" w:hAnsiTheme="minorHAnsi" w:cstheme="minorHAnsi"/>
                <w:color w:val="000000"/>
              </w:rPr>
            </w:pPr>
            <w:r w:rsidRPr="00594EFF">
              <w:t>Temperature, thermal energy, and heat capacity</w:t>
            </w:r>
          </w:p>
        </w:tc>
        <w:tc>
          <w:tcPr>
            <w:tcW w:w="1376" w:type="dxa"/>
          </w:tcPr>
          <w:p w14:paraId="5CF4A36B" w14:textId="77777777" w:rsidR="002B3B3F" w:rsidRDefault="002B3B3F" w:rsidP="002B3B3F"/>
        </w:tc>
        <w:tc>
          <w:tcPr>
            <w:tcW w:w="2111" w:type="dxa"/>
          </w:tcPr>
          <w:p w14:paraId="5CF4A36C" w14:textId="77777777" w:rsidR="002B3B3F" w:rsidRDefault="002B3B3F" w:rsidP="002B3B3F"/>
        </w:tc>
        <w:tc>
          <w:tcPr>
            <w:tcW w:w="1710" w:type="dxa"/>
          </w:tcPr>
          <w:p w14:paraId="5CF4A36D" w14:textId="77777777" w:rsidR="002B3B3F" w:rsidRDefault="002B3B3F" w:rsidP="002B3B3F"/>
        </w:tc>
        <w:tc>
          <w:tcPr>
            <w:tcW w:w="1620" w:type="dxa"/>
          </w:tcPr>
          <w:p w14:paraId="5CF4A36E" w14:textId="77777777" w:rsidR="002B3B3F" w:rsidRDefault="002B3B3F" w:rsidP="002B3B3F"/>
        </w:tc>
        <w:tc>
          <w:tcPr>
            <w:tcW w:w="1260" w:type="dxa"/>
          </w:tcPr>
          <w:p w14:paraId="5CF4A36F" w14:textId="77777777" w:rsidR="002B3B3F" w:rsidRDefault="002B3B3F" w:rsidP="002B3B3F"/>
        </w:tc>
      </w:tr>
      <w:tr w:rsidR="002B3B3F" w14:paraId="5CF4A377" w14:textId="77777777" w:rsidTr="000F5121">
        <w:trPr>
          <w:trHeight w:val="467"/>
        </w:trPr>
        <w:tc>
          <w:tcPr>
            <w:tcW w:w="4518" w:type="dxa"/>
          </w:tcPr>
          <w:p w14:paraId="5CF4A371" w14:textId="34A48113" w:rsidR="002B3B3F" w:rsidRPr="00754FFF" w:rsidRDefault="002B3B3F" w:rsidP="002B3B3F">
            <w:pPr>
              <w:pStyle w:val="Bullet1"/>
              <w:rPr>
                <w:rFonts w:asciiTheme="minorHAnsi" w:eastAsia="Times New Roman" w:hAnsiTheme="minorHAnsi" w:cstheme="minorHAnsi"/>
                <w:color w:val="000000"/>
              </w:rPr>
            </w:pPr>
            <w:r w:rsidRPr="00594EFF">
              <w:t>Temperature scales</w:t>
            </w:r>
          </w:p>
        </w:tc>
        <w:tc>
          <w:tcPr>
            <w:tcW w:w="1376" w:type="dxa"/>
          </w:tcPr>
          <w:p w14:paraId="5CF4A372" w14:textId="77777777" w:rsidR="002B3B3F" w:rsidRDefault="002B3B3F" w:rsidP="002B3B3F"/>
        </w:tc>
        <w:tc>
          <w:tcPr>
            <w:tcW w:w="2111" w:type="dxa"/>
          </w:tcPr>
          <w:p w14:paraId="5CF4A373" w14:textId="77777777" w:rsidR="002B3B3F" w:rsidRDefault="002B3B3F" w:rsidP="002B3B3F"/>
        </w:tc>
        <w:tc>
          <w:tcPr>
            <w:tcW w:w="1710" w:type="dxa"/>
          </w:tcPr>
          <w:p w14:paraId="5CF4A374" w14:textId="77777777" w:rsidR="002B3B3F" w:rsidRDefault="002B3B3F" w:rsidP="002B3B3F"/>
        </w:tc>
        <w:tc>
          <w:tcPr>
            <w:tcW w:w="1620" w:type="dxa"/>
          </w:tcPr>
          <w:p w14:paraId="5CF4A375" w14:textId="77777777" w:rsidR="002B3B3F" w:rsidRDefault="002B3B3F" w:rsidP="002B3B3F"/>
        </w:tc>
        <w:tc>
          <w:tcPr>
            <w:tcW w:w="1260" w:type="dxa"/>
          </w:tcPr>
          <w:p w14:paraId="5CF4A376" w14:textId="77777777" w:rsidR="002B3B3F" w:rsidRDefault="002B3B3F" w:rsidP="002B3B3F"/>
        </w:tc>
      </w:tr>
      <w:tr w:rsidR="002B3B3F" w14:paraId="5CF4A37E" w14:textId="77777777" w:rsidTr="000F5121">
        <w:trPr>
          <w:trHeight w:val="467"/>
        </w:trPr>
        <w:tc>
          <w:tcPr>
            <w:tcW w:w="4518" w:type="dxa"/>
          </w:tcPr>
          <w:p w14:paraId="5CF4A378" w14:textId="25F881F5" w:rsidR="002B3B3F" w:rsidRPr="0050076F" w:rsidRDefault="002B3B3F" w:rsidP="002B3B3F">
            <w:pPr>
              <w:pStyle w:val="Bullet1"/>
              <w:rPr>
                <w:rFonts w:asciiTheme="minorHAnsi" w:eastAsia="Times New Roman" w:hAnsiTheme="minorHAnsi" w:cstheme="minorHAnsi"/>
                <w:color w:val="000000"/>
              </w:rPr>
            </w:pPr>
            <w:r w:rsidRPr="00594EFF">
              <w:t>Mechanisms of energy transfer (conduction, convection, radiation)</w:t>
            </w:r>
          </w:p>
        </w:tc>
        <w:tc>
          <w:tcPr>
            <w:tcW w:w="1376" w:type="dxa"/>
          </w:tcPr>
          <w:p w14:paraId="5CF4A379" w14:textId="77777777" w:rsidR="002B3B3F" w:rsidRDefault="002B3B3F" w:rsidP="002B3B3F"/>
        </w:tc>
        <w:tc>
          <w:tcPr>
            <w:tcW w:w="2111" w:type="dxa"/>
          </w:tcPr>
          <w:p w14:paraId="5CF4A37A" w14:textId="77777777" w:rsidR="002B3B3F" w:rsidRDefault="002B3B3F" w:rsidP="002B3B3F"/>
        </w:tc>
        <w:tc>
          <w:tcPr>
            <w:tcW w:w="1710" w:type="dxa"/>
          </w:tcPr>
          <w:p w14:paraId="5CF4A37B" w14:textId="77777777" w:rsidR="002B3B3F" w:rsidRDefault="002B3B3F" w:rsidP="002B3B3F"/>
        </w:tc>
        <w:tc>
          <w:tcPr>
            <w:tcW w:w="1620" w:type="dxa"/>
          </w:tcPr>
          <w:p w14:paraId="5CF4A37C" w14:textId="77777777" w:rsidR="002B3B3F" w:rsidRDefault="002B3B3F" w:rsidP="002B3B3F"/>
        </w:tc>
        <w:tc>
          <w:tcPr>
            <w:tcW w:w="1260" w:type="dxa"/>
          </w:tcPr>
          <w:p w14:paraId="5CF4A37D" w14:textId="77777777" w:rsidR="002B3B3F" w:rsidRDefault="002B3B3F" w:rsidP="002B3B3F"/>
        </w:tc>
      </w:tr>
      <w:tr w:rsidR="002B3B3F" w14:paraId="5CF4A385" w14:textId="77777777" w:rsidTr="000F5121">
        <w:trPr>
          <w:trHeight w:val="467"/>
        </w:trPr>
        <w:tc>
          <w:tcPr>
            <w:tcW w:w="4518" w:type="dxa"/>
          </w:tcPr>
          <w:p w14:paraId="5CF4A37F" w14:textId="499E557E" w:rsidR="002B3B3F" w:rsidRPr="00754FFF" w:rsidRDefault="002B3B3F" w:rsidP="002B3B3F">
            <w:pPr>
              <w:pStyle w:val="Bullet1"/>
              <w:rPr>
                <w:rFonts w:asciiTheme="minorHAnsi" w:eastAsia="Times New Roman" w:hAnsiTheme="minorHAnsi" w:cstheme="minorHAnsi"/>
                <w:sz w:val="22"/>
              </w:rPr>
            </w:pPr>
            <w:r w:rsidRPr="00594EFF">
              <w:t>Heat capacity and specific heat</w:t>
            </w:r>
          </w:p>
        </w:tc>
        <w:tc>
          <w:tcPr>
            <w:tcW w:w="1376" w:type="dxa"/>
          </w:tcPr>
          <w:p w14:paraId="5CF4A380" w14:textId="77777777" w:rsidR="002B3B3F" w:rsidRDefault="002B3B3F" w:rsidP="002B3B3F"/>
        </w:tc>
        <w:tc>
          <w:tcPr>
            <w:tcW w:w="2111" w:type="dxa"/>
          </w:tcPr>
          <w:p w14:paraId="5CF4A381" w14:textId="77777777" w:rsidR="002B3B3F" w:rsidRDefault="002B3B3F" w:rsidP="002B3B3F"/>
        </w:tc>
        <w:tc>
          <w:tcPr>
            <w:tcW w:w="1710" w:type="dxa"/>
          </w:tcPr>
          <w:p w14:paraId="5CF4A382" w14:textId="77777777" w:rsidR="002B3B3F" w:rsidRDefault="002B3B3F" w:rsidP="002B3B3F"/>
        </w:tc>
        <w:tc>
          <w:tcPr>
            <w:tcW w:w="1620" w:type="dxa"/>
          </w:tcPr>
          <w:p w14:paraId="5CF4A383" w14:textId="77777777" w:rsidR="002B3B3F" w:rsidRDefault="002B3B3F" w:rsidP="002B3B3F"/>
        </w:tc>
        <w:tc>
          <w:tcPr>
            <w:tcW w:w="1260" w:type="dxa"/>
          </w:tcPr>
          <w:p w14:paraId="5CF4A384" w14:textId="77777777" w:rsidR="002B3B3F" w:rsidRDefault="002B3B3F" w:rsidP="002B3B3F"/>
        </w:tc>
      </w:tr>
      <w:tr w:rsidR="002B3B3F" w14:paraId="5CF4A38C" w14:textId="77777777" w:rsidTr="000F5121">
        <w:trPr>
          <w:trHeight w:val="467"/>
        </w:trPr>
        <w:tc>
          <w:tcPr>
            <w:tcW w:w="4518" w:type="dxa"/>
          </w:tcPr>
          <w:p w14:paraId="5CF4A386" w14:textId="5A42932C" w:rsidR="002B3B3F" w:rsidRPr="008C14D4" w:rsidRDefault="002B3B3F" w:rsidP="002B3B3F">
            <w:pPr>
              <w:pStyle w:val="Bullet1"/>
              <w:rPr>
                <w:rFonts w:asciiTheme="minorHAnsi" w:eastAsia="Times New Roman" w:hAnsiTheme="minorHAnsi" w:cstheme="minorHAnsi"/>
                <w:sz w:val="22"/>
              </w:rPr>
            </w:pPr>
            <w:r w:rsidRPr="00594EFF">
              <w:t>Calorimetry</w:t>
            </w:r>
          </w:p>
        </w:tc>
        <w:tc>
          <w:tcPr>
            <w:tcW w:w="1376" w:type="dxa"/>
          </w:tcPr>
          <w:p w14:paraId="5CF4A387" w14:textId="77777777" w:rsidR="002B3B3F" w:rsidRDefault="002B3B3F" w:rsidP="002B3B3F"/>
        </w:tc>
        <w:tc>
          <w:tcPr>
            <w:tcW w:w="2111" w:type="dxa"/>
          </w:tcPr>
          <w:p w14:paraId="5CF4A388" w14:textId="77777777" w:rsidR="002B3B3F" w:rsidRDefault="002B3B3F" w:rsidP="002B3B3F"/>
        </w:tc>
        <w:tc>
          <w:tcPr>
            <w:tcW w:w="1710" w:type="dxa"/>
          </w:tcPr>
          <w:p w14:paraId="5CF4A389" w14:textId="77777777" w:rsidR="002B3B3F" w:rsidRDefault="002B3B3F" w:rsidP="002B3B3F"/>
        </w:tc>
        <w:tc>
          <w:tcPr>
            <w:tcW w:w="1620" w:type="dxa"/>
          </w:tcPr>
          <w:p w14:paraId="5CF4A38A" w14:textId="77777777" w:rsidR="002B3B3F" w:rsidRDefault="002B3B3F" w:rsidP="002B3B3F"/>
        </w:tc>
        <w:tc>
          <w:tcPr>
            <w:tcW w:w="1260" w:type="dxa"/>
          </w:tcPr>
          <w:p w14:paraId="5CF4A38B" w14:textId="77777777" w:rsidR="002B3B3F" w:rsidRDefault="002B3B3F" w:rsidP="002B3B3F"/>
        </w:tc>
      </w:tr>
      <w:tr w:rsidR="002B376F" w14:paraId="5CF4A393" w14:textId="77777777" w:rsidTr="000F5121">
        <w:trPr>
          <w:trHeight w:val="467"/>
        </w:trPr>
        <w:tc>
          <w:tcPr>
            <w:tcW w:w="4518" w:type="dxa"/>
          </w:tcPr>
          <w:p w14:paraId="5CF4A38D" w14:textId="30770EED" w:rsidR="002B376F" w:rsidRPr="008C14D4" w:rsidRDefault="002B376F" w:rsidP="002B376F">
            <w:pPr>
              <w:pStyle w:val="alpha"/>
              <w:rPr>
                <w:rFonts w:asciiTheme="minorHAnsi" w:eastAsia="Times New Roman" w:hAnsiTheme="minorHAnsi" w:cstheme="minorHAnsi"/>
                <w:sz w:val="22"/>
                <w:szCs w:val="22"/>
              </w:rPr>
            </w:pPr>
            <w:r w:rsidRPr="00553AE4">
              <w:lastRenderedPageBreak/>
              <w:t>Energy concepts and calculations involving phase changes, including particulate and mathematical models</w:t>
            </w:r>
          </w:p>
        </w:tc>
        <w:tc>
          <w:tcPr>
            <w:tcW w:w="1376" w:type="dxa"/>
          </w:tcPr>
          <w:p w14:paraId="5CF4A38E" w14:textId="77777777" w:rsidR="002B376F" w:rsidRDefault="002B376F" w:rsidP="002B376F"/>
        </w:tc>
        <w:tc>
          <w:tcPr>
            <w:tcW w:w="2111" w:type="dxa"/>
          </w:tcPr>
          <w:p w14:paraId="5CF4A38F" w14:textId="77777777" w:rsidR="002B376F" w:rsidRDefault="002B376F" w:rsidP="002B376F"/>
        </w:tc>
        <w:tc>
          <w:tcPr>
            <w:tcW w:w="1710" w:type="dxa"/>
          </w:tcPr>
          <w:p w14:paraId="5CF4A390" w14:textId="77777777" w:rsidR="002B376F" w:rsidRDefault="002B376F" w:rsidP="002B376F"/>
        </w:tc>
        <w:tc>
          <w:tcPr>
            <w:tcW w:w="1620" w:type="dxa"/>
          </w:tcPr>
          <w:p w14:paraId="5CF4A391" w14:textId="77777777" w:rsidR="002B376F" w:rsidRDefault="002B376F" w:rsidP="002B376F"/>
        </w:tc>
        <w:tc>
          <w:tcPr>
            <w:tcW w:w="1260" w:type="dxa"/>
          </w:tcPr>
          <w:p w14:paraId="5CF4A392" w14:textId="77777777" w:rsidR="002B376F" w:rsidRDefault="002B376F" w:rsidP="002B376F"/>
        </w:tc>
      </w:tr>
      <w:tr w:rsidR="002B376F" w14:paraId="5CF4A39A" w14:textId="77777777" w:rsidTr="000F5121">
        <w:trPr>
          <w:trHeight w:val="467"/>
        </w:trPr>
        <w:tc>
          <w:tcPr>
            <w:tcW w:w="4518" w:type="dxa"/>
          </w:tcPr>
          <w:p w14:paraId="5CF4A394" w14:textId="62846493" w:rsidR="002B376F" w:rsidRPr="00751997" w:rsidRDefault="002B376F" w:rsidP="002B376F">
            <w:pPr>
              <w:pStyle w:val="Bullet1"/>
              <w:rPr>
                <w:rFonts w:asciiTheme="minorHAnsi" w:eastAsia="Times New Roman" w:hAnsiTheme="minorHAnsi" w:cstheme="minorHAnsi"/>
                <w:sz w:val="22"/>
              </w:rPr>
            </w:pPr>
            <w:r w:rsidRPr="00553AE4">
              <w:t>Interpreting phase diagrams</w:t>
            </w:r>
          </w:p>
        </w:tc>
        <w:tc>
          <w:tcPr>
            <w:tcW w:w="1376" w:type="dxa"/>
          </w:tcPr>
          <w:p w14:paraId="5CF4A395" w14:textId="77777777" w:rsidR="002B376F" w:rsidRDefault="002B376F" w:rsidP="002B376F"/>
        </w:tc>
        <w:tc>
          <w:tcPr>
            <w:tcW w:w="2111" w:type="dxa"/>
          </w:tcPr>
          <w:p w14:paraId="5CF4A396" w14:textId="77777777" w:rsidR="002B376F" w:rsidRDefault="002B376F" w:rsidP="002B376F"/>
        </w:tc>
        <w:tc>
          <w:tcPr>
            <w:tcW w:w="1710" w:type="dxa"/>
          </w:tcPr>
          <w:p w14:paraId="5CF4A397" w14:textId="77777777" w:rsidR="002B376F" w:rsidRDefault="002B376F" w:rsidP="002B376F"/>
        </w:tc>
        <w:tc>
          <w:tcPr>
            <w:tcW w:w="1620" w:type="dxa"/>
          </w:tcPr>
          <w:p w14:paraId="5CF4A398" w14:textId="77777777" w:rsidR="002B376F" w:rsidRDefault="002B376F" w:rsidP="002B376F"/>
        </w:tc>
        <w:tc>
          <w:tcPr>
            <w:tcW w:w="1260" w:type="dxa"/>
          </w:tcPr>
          <w:p w14:paraId="5CF4A399" w14:textId="77777777" w:rsidR="002B376F" w:rsidRDefault="002B376F" w:rsidP="002B376F"/>
        </w:tc>
      </w:tr>
      <w:tr w:rsidR="002B376F" w14:paraId="5CF4A3A1" w14:textId="77777777" w:rsidTr="000F5121">
        <w:trPr>
          <w:trHeight w:val="467"/>
        </w:trPr>
        <w:tc>
          <w:tcPr>
            <w:tcW w:w="4518" w:type="dxa"/>
          </w:tcPr>
          <w:p w14:paraId="5CF4A39B" w14:textId="0C134A60" w:rsidR="002B376F" w:rsidRPr="008C14D4" w:rsidRDefault="002B376F" w:rsidP="002B376F">
            <w:pPr>
              <w:pStyle w:val="Bullet1"/>
              <w:rPr>
                <w:rFonts w:asciiTheme="minorHAnsi" w:eastAsia="Times New Roman" w:hAnsiTheme="minorHAnsi" w:cstheme="minorHAnsi"/>
                <w:sz w:val="22"/>
              </w:rPr>
            </w:pPr>
            <w:r w:rsidRPr="00553AE4">
              <w:t>Heats of vaporization and fusion</w:t>
            </w:r>
          </w:p>
        </w:tc>
        <w:tc>
          <w:tcPr>
            <w:tcW w:w="1376" w:type="dxa"/>
          </w:tcPr>
          <w:p w14:paraId="5CF4A39C" w14:textId="77777777" w:rsidR="002B376F" w:rsidRDefault="002B376F" w:rsidP="002B376F"/>
        </w:tc>
        <w:tc>
          <w:tcPr>
            <w:tcW w:w="2111" w:type="dxa"/>
          </w:tcPr>
          <w:p w14:paraId="5CF4A39D" w14:textId="77777777" w:rsidR="002B376F" w:rsidRDefault="002B376F" w:rsidP="002B376F"/>
        </w:tc>
        <w:tc>
          <w:tcPr>
            <w:tcW w:w="1710" w:type="dxa"/>
          </w:tcPr>
          <w:p w14:paraId="5CF4A39E" w14:textId="77777777" w:rsidR="002B376F" w:rsidRDefault="002B376F" w:rsidP="002B376F"/>
        </w:tc>
        <w:tc>
          <w:tcPr>
            <w:tcW w:w="1620" w:type="dxa"/>
          </w:tcPr>
          <w:p w14:paraId="5CF4A39F" w14:textId="77777777" w:rsidR="002B376F" w:rsidRDefault="002B376F" w:rsidP="002B376F"/>
        </w:tc>
        <w:tc>
          <w:tcPr>
            <w:tcW w:w="1260" w:type="dxa"/>
          </w:tcPr>
          <w:p w14:paraId="5CF4A3A0" w14:textId="77777777" w:rsidR="002B376F" w:rsidRDefault="002B376F" w:rsidP="002B376F"/>
        </w:tc>
      </w:tr>
      <w:tr w:rsidR="002B376F" w14:paraId="5CF4A3A8" w14:textId="77777777" w:rsidTr="000F5121">
        <w:trPr>
          <w:trHeight w:val="467"/>
        </w:trPr>
        <w:tc>
          <w:tcPr>
            <w:tcW w:w="4518" w:type="dxa"/>
          </w:tcPr>
          <w:p w14:paraId="5CF4A3A2" w14:textId="5B18F8B9" w:rsidR="002B376F" w:rsidRPr="008C14D4" w:rsidRDefault="002B376F" w:rsidP="002B376F">
            <w:pPr>
              <w:pStyle w:val="Bullet1"/>
              <w:rPr>
                <w:rFonts w:asciiTheme="minorHAnsi" w:eastAsia="Times New Roman" w:hAnsiTheme="minorHAnsi" w:cstheme="minorHAnsi"/>
                <w:color w:val="000000"/>
              </w:rPr>
            </w:pPr>
            <w:r w:rsidRPr="00553AE4">
              <w:t>Heating curves</w:t>
            </w:r>
          </w:p>
        </w:tc>
        <w:tc>
          <w:tcPr>
            <w:tcW w:w="1376" w:type="dxa"/>
          </w:tcPr>
          <w:p w14:paraId="5CF4A3A3" w14:textId="77777777" w:rsidR="002B376F" w:rsidRDefault="002B376F" w:rsidP="002B376F"/>
        </w:tc>
        <w:tc>
          <w:tcPr>
            <w:tcW w:w="2111" w:type="dxa"/>
          </w:tcPr>
          <w:p w14:paraId="5CF4A3A4" w14:textId="77777777" w:rsidR="002B376F" w:rsidRDefault="002B376F" w:rsidP="002B376F"/>
        </w:tc>
        <w:tc>
          <w:tcPr>
            <w:tcW w:w="1710" w:type="dxa"/>
          </w:tcPr>
          <w:p w14:paraId="5CF4A3A5" w14:textId="77777777" w:rsidR="002B376F" w:rsidRDefault="002B376F" w:rsidP="002B376F"/>
        </w:tc>
        <w:tc>
          <w:tcPr>
            <w:tcW w:w="1620" w:type="dxa"/>
          </w:tcPr>
          <w:p w14:paraId="5CF4A3A6" w14:textId="77777777" w:rsidR="002B376F" w:rsidRDefault="002B376F" w:rsidP="002B376F"/>
        </w:tc>
        <w:tc>
          <w:tcPr>
            <w:tcW w:w="1260" w:type="dxa"/>
          </w:tcPr>
          <w:p w14:paraId="5CF4A3A7" w14:textId="77777777" w:rsidR="002B376F" w:rsidRDefault="002B376F" w:rsidP="002B376F"/>
        </w:tc>
      </w:tr>
      <w:tr w:rsidR="00D16164" w14:paraId="5CF4A3AF" w14:textId="77777777" w:rsidTr="000F5121">
        <w:trPr>
          <w:trHeight w:val="467"/>
        </w:trPr>
        <w:tc>
          <w:tcPr>
            <w:tcW w:w="4518" w:type="dxa"/>
          </w:tcPr>
          <w:p w14:paraId="5CF4A3A9" w14:textId="403C17E1" w:rsidR="00D16164" w:rsidRPr="00D16164" w:rsidRDefault="00D16164" w:rsidP="00D16164">
            <w:pPr>
              <w:pStyle w:val="alpha"/>
              <w:rPr>
                <w:rFonts w:asciiTheme="minorHAnsi" w:eastAsia="Times New Roman" w:hAnsiTheme="minorHAnsi" w:cstheme="minorHAnsi"/>
                <w:color w:val="000000"/>
              </w:rPr>
            </w:pPr>
            <w:r w:rsidRPr="00656E7F">
              <w:t>Kinetic molecular theory, including particulate and mathematical models</w:t>
            </w:r>
          </w:p>
        </w:tc>
        <w:tc>
          <w:tcPr>
            <w:tcW w:w="1376" w:type="dxa"/>
          </w:tcPr>
          <w:p w14:paraId="5CF4A3AA" w14:textId="77777777" w:rsidR="00D16164" w:rsidRDefault="00D16164" w:rsidP="00D16164"/>
        </w:tc>
        <w:tc>
          <w:tcPr>
            <w:tcW w:w="2111" w:type="dxa"/>
          </w:tcPr>
          <w:p w14:paraId="5CF4A3AB" w14:textId="77777777" w:rsidR="00D16164" w:rsidRDefault="00D16164" w:rsidP="00D16164"/>
        </w:tc>
        <w:tc>
          <w:tcPr>
            <w:tcW w:w="1710" w:type="dxa"/>
          </w:tcPr>
          <w:p w14:paraId="5CF4A3AC" w14:textId="77777777" w:rsidR="00D16164" w:rsidRDefault="00D16164" w:rsidP="00D16164"/>
        </w:tc>
        <w:tc>
          <w:tcPr>
            <w:tcW w:w="1620" w:type="dxa"/>
          </w:tcPr>
          <w:p w14:paraId="5CF4A3AD" w14:textId="77777777" w:rsidR="00D16164" w:rsidRDefault="00D16164" w:rsidP="00D16164"/>
        </w:tc>
        <w:tc>
          <w:tcPr>
            <w:tcW w:w="1260" w:type="dxa"/>
          </w:tcPr>
          <w:p w14:paraId="5CF4A3AE" w14:textId="77777777" w:rsidR="00D16164" w:rsidRDefault="00D16164" w:rsidP="00D16164"/>
        </w:tc>
      </w:tr>
      <w:tr w:rsidR="00D16164" w14:paraId="5CF4A3B6" w14:textId="77777777" w:rsidTr="000F5121">
        <w:trPr>
          <w:trHeight w:val="467"/>
        </w:trPr>
        <w:tc>
          <w:tcPr>
            <w:tcW w:w="4518" w:type="dxa"/>
          </w:tcPr>
          <w:p w14:paraId="5CF4A3B0" w14:textId="5C6CE023" w:rsidR="00D16164" w:rsidRPr="0025722F" w:rsidRDefault="00D16164" w:rsidP="00D16164">
            <w:pPr>
              <w:pStyle w:val="Bullet1"/>
              <w:rPr>
                <w:rFonts w:asciiTheme="minorHAnsi" w:hAnsiTheme="minorHAnsi" w:cstheme="minorHAnsi"/>
              </w:rPr>
            </w:pPr>
            <w:r w:rsidRPr="00656E7F">
              <w:t>Assumptions and applications of the kinetic molecular theory</w:t>
            </w:r>
          </w:p>
        </w:tc>
        <w:tc>
          <w:tcPr>
            <w:tcW w:w="1376" w:type="dxa"/>
          </w:tcPr>
          <w:p w14:paraId="5CF4A3B1" w14:textId="77777777" w:rsidR="00D16164" w:rsidRDefault="00D16164" w:rsidP="00D16164"/>
        </w:tc>
        <w:tc>
          <w:tcPr>
            <w:tcW w:w="2111" w:type="dxa"/>
          </w:tcPr>
          <w:p w14:paraId="5CF4A3B2" w14:textId="77777777" w:rsidR="00D16164" w:rsidRDefault="00D16164" w:rsidP="00D16164"/>
        </w:tc>
        <w:tc>
          <w:tcPr>
            <w:tcW w:w="1710" w:type="dxa"/>
          </w:tcPr>
          <w:p w14:paraId="5CF4A3B3" w14:textId="77777777" w:rsidR="00D16164" w:rsidRDefault="00D16164" w:rsidP="00D16164"/>
        </w:tc>
        <w:tc>
          <w:tcPr>
            <w:tcW w:w="1620" w:type="dxa"/>
          </w:tcPr>
          <w:p w14:paraId="5CF4A3B4" w14:textId="77777777" w:rsidR="00D16164" w:rsidRDefault="00D16164" w:rsidP="00D16164"/>
        </w:tc>
        <w:tc>
          <w:tcPr>
            <w:tcW w:w="1260" w:type="dxa"/>
          </w:tcPr>
          <w:p w14:paraId="5CF4A3B5" w14:textId="77777777" w:rsidR="00D16164" w:rsidRDefault="00D16164" w:rsidP="00D16164"/>
        </w:tc>
      </w:tr>
      <w:tr w:rsidR="00D16164" w14:paraId="5CF4A3BD" w14:textId="77777777" w:rsidTr="000F5121">
        <w:trPr>
          <w:trHeight w:val="467"/>
        </w:trPr>
        <w:tc>
          <w:tcPr>
            <w:tcW w:w="4518" w:type="dxa"/>
          </w:tcPr>
          <w:p w14:paraId="5CF4A3B7" w14:textId="57DF90E8" w:rsidR="00D16164" w:rsidRPr="00E666A7" w:rsidRDefault="00D16164" w:rsidP="00D16164">
            <w:pPr>
              <w:pStyle w:val="Bullet1"/>
              <w:rPr>
                <w:rFonts w:asciiTheme="minorHAnsi" w:hAnsiTheme="minorHAnsi" w:cstheme="minorHAnsi"/>
              </w:rPr>
            </w:pPr>
            <w:r w:rsidRPr="00656E7F">
              <w:t>Ideal gas behavior and the ideal gas laws</w:t>
            </w:r>
          </w:p>
        </w:tc>
        <w:tc>
          <w:tcPr>
            <w:tcW w:w="1376" w:type="dxa"/>
          </w:tcPr>
          <w:p w14:paraId="5CF4A3B8" w14:textId="77777777" w:rsidR="00D16164" w:rsidRDefault="00D16164" w:rsidP="00D16164"/>
        </w:tc>
        <w:tc>
          <w:tcPr>
            <w:tcW w:w="2111" w:type="dxa"/>
          </w:tcPr>
          <w:p w14:paraId="5CF4A3B9" w14:textId="77777777" w:rsidR="00D16164" w:rsidRDefault="00D16164" w:rsidP="00D16164"/>
        </w:tc>
        <w:tc>
          <w:tcPr>
            <w:tcW w:w="1710" w:type="dxa"/>
          </w:tcPr>
          <w:p w14:paraId="5CF4A3BA" w14:textId="77777777" w:rsidR="00D16164" w:rsidRDefault="00D16164" w:rsidP="00D16164"/>
        </w:tc>
        <w:tc>
          <w:tcPr>
            <w:tcW w:w="1620" w:type="dxa"/>
          </w:tcPr>
          <w:p w14:paraId="5CF4A3BB" w14:textId="77777777" w:rsidR="00D16164" w:rsidRDefault="00D16164" w:rsidP="00D16164"/>
        </w:tc>
        <w:tc>
          <w:tcPr>
            <w:tcW w:w="1260" w:type="dxa"/>
          </w:tcPr>
          <w:p w14:paraId="5CF4A3BC" w14:textId="77777777" w:rsidR="00D16164" w:rsidRDefault="00D16164" w:rsidP="00D16164"/>
        </w:tc>
      </w:tr>
      <w:tr w:rsidR="00AA263B" w14:paraId="5CF4A3C4" w14:textId="77777777" w:rsidTr="000F5121">
        <w:trPr>
          <w:trHeight w:val="467"/>
        </w:trPr>
        <w:tc>
          <w:tcPr>
            <w:tcW w:w="4518" w:type="dxa"/>
          </w:tcPr>
          <w:p w14:paraId="5CF4A3BE" w14:textId="557315CD" w:rsidR="00AA263B" w:rsidRPr="008C14D4" w:rsidRDefault="00AA263B" w:rsidP="00AA263B">
            <w:pPr>
              <w:pStyle w:val="alpha"/>
              <w:rPr>
                <w:rFonts w:asciiTheme="minorHAnsi" w:hAnsiTheme="minorHAnsi" w:cstheme="minorHAnsi"/>
              </w:rPr>
            </w:pPr>
            <w:r w:rsidRPr="006C2307">
              <w:t>Relationship between thermodynamics and chemical and physical processes</w:t>
            </w:r>
          </w:p>
        </w:tc>
        <w:tc>
          <w:tcPr>
            <w:tcW w:w="1376" w:type="dxa"/>
          </w:tcPr>
          <w:p w14:paraId="5CF4A3BF" w14:textId="77777777" w:rsidR="00AA263B" w:rsidRDefault="00AA263B" w:rsidP="00AA263B"/>
        </w:tc>
        <w:tc>
          <w:tcPr>
            <w:tcW w:w="2111" w:type="dxa"/>
          </w:tcPr>
          <w:p w14:paraId="5CF4A3C0" w14:textId="77777777" w:rsidR="00AA263B" w:rsidRDefault="00AA263B" w:rsidP="00AA263B"/>
        </w:tc>
        <w:tc>
          <w:tcPr>
            <w:tcW w:w="1710" w:type="dxa"/>
          </w:tcPr>
          <w:p w14:paraId="5CF4A3C1" w14:textId="77777777" w:rsidR="00AA263B" w:rsidRDefault="00AA263B" w:rsidP="00AA263B"/>
        </w:tc>
        <w:tc>
          <w:tcPr>
            <w:tcW w:w="1620" w:type="dxa"/>
          </w:tcPr>
          <w:p w14:paraId="5CF4A3C2" w14:textId="77777777" w:rsidR="00AA263B" w:rsidRDefault="00AA263B" w:rsidP="00AA263B"/>
        </w:tc>
        <w:tc>
          <w:tcPr>
            <w:tcW w:w="1260" w:type="dxa"/>
          </w:tcPr>
          <w:p w14:paraId="5CF4A3C3" w14:textId="77777777" w:rsidR="00AA263B" w:rsidRDefault="00AA263B" w:rsidP="00AA263B"/>
        </w:tc>
      </w:tr>
      <w:tr w:rsidR="00AA263B" w14:paraId="5CF4A3CB" w14:textId="77777777" w:rsidTr="000F5121">
        <w:trPr>
          <w:trHeight w:val="467"/>
        </w:trPr>
        <w:tc>
          <w:tcPr>
            <w:tcW w:w="4518" w:type="dxa"/>
          </w:tcPr>
          <w:p w14:paraId="5CF4A3C5" w14:textId="3B1844C5" w:rsidR="00AA263B" w:rsidRPr="003421FC" w:rsidRDefault="00AA263B" w:rsidP="00A40123">
            <w:pPr>
              <w:pStyle w:val="Bullet1"/>
              <w:rPr>
                <w:rFonts w:asciiTheme="minorHAnsi" w:hAnsiTheme="minorHAnsi" w:cstheme="minorHAnsi"/>
              </w:rPr>
            </w:pPr>
            <w:r w:rsidRPr="006C2307">
              <w:t>Changes in entropy (second law of thermodynamics)</w:t>
            </w:r>
          </w:p>
        </w:tc>
        <w:tc>
          <w:tcPr>
            <w:tcW w:w="1376" w:type="dxa"/>
          </w:tcPr>
          <w:p w14:paraId="5CF4A3C6" w14:textId="77777777" w:rsidR="00AA263B" w:rsidRDefault="00AA263B" w:rsidP="00AA263B"/>
        </w:tc>
        <w:tc>
          <w:tcPr>
            <w:tcW w:w="2111" w:type="dxa"/>
          </w:tcPr>
          <w:p w14:paraId="5CF4A3C7" w14:textId="77777777" w:rsidR="00AA263B" w:rsidRDefault="00AA263B" w:rsidP="00AA263B"/>
        </w:tc>
        <w:tc>
          <w:tcPr>
            <w:tcW w:w="1710" w:type="dxa"/>
          </w:tcPr>
          <w:p w14:paraId="5CF4A3C8" w14:textId="77777777" w:rsidR="00AA263B" w:rsidRDefault="00AA263B" w:rsidP="00AA263B"/>
        </w:tc>
        <w:tc>
          <w:tcPr>
            <w:tcW w:w="1620" w:type="dxa"/>
          </w:tcPr>
          <w:p w14:paraId="5CF4A3C9" w14:textId="77777777" w:rsidR="00AA263B" w:rsidRDefault="00AA263B" w:rsidP="00AA263B"/>
        </w:tc>
        <w:tc>
          <w:tcPr>
            <w:tcW w:w="1260" w:type="dxa"/>
          </w:tcPr>
          <w:p w14:paraId="5CF4A3CA" w14:textId="77777777" w:rsidR="00AA263B" w:rsidRDefault="00AA263B" w:rsidP="00AA263B"/>
        </w:tc>
      </w:tr>
      <w:tr w:rsidR="00AA263B" w14:paraId="5CF4A3D2" w14:textId="77777777" w:rsidTr="000F5121">
        <w:trPr>
          <w:trHeight w:val="467"/>
        </w:trPr>
        <w:tc>
          <w:tcPr>
            <w:tcW w:w="4518" w:type="dxa"/>
          </w:tcPr>
          <w:p w14:paraId="5CF4A3CC" w14:textId="2D13179A" w:rsidR="00AA263B" w:rsidRPr="00092FCE" w:rsidRDefault="00AA263B" w:rsidP="00A40123">
            <w:pPr>
              <w:pStyle w:val="Bullet1"/>
              <w:rPr>
                <w:rFonts w:eastAsiaTheme="majorEastAsia" w:cstheme="majorBidi"/>
                <w:color w:val="003082"/>
              </w:rPr>
            </w:pPr>
            <w:r w:rsidRPr="006C2307">
              <w:t>Exothermic and endothermic processes</w:t>
            </w:r>
          </w:p>
        </w:tc>
        <w:tc>
          <w:tcPr>
            <w:tcW w:w="1376" w:type="dxa"/>
          </w:tcPr>
          <w:p w14:paraId="5CF4A3CD" w14:textId="77777777" w:rsidR="00AA263B" w:rsidRDefault="00AA263B" w:rsidP="00AA263B"/>
        </w:tc>
        <w:tc>
          <w:tcPr>
            <w:tcW w:w="2111" w:type="dxa"/>
          </w:tcPr>
          <w:p w14:paraId="5CF4A3CE" w14:textId="77777777" w:rsidR="00AA263B" w:rsidRDefault="00AA263B" w:rsidP="00AA263B"/>
        </w:tc>
        <w:tc>
          <w:tcPr>
            <w:tcW w:w="1710" w:type="dxa"/>
          </w:tcPr>
          <w:p w14:paraId="5CF4A3CF" w14:textId="77777777" w:rsidR="00AA263B" w:rsidRDefault="00AA263B" w:rsidP="00AA263B"/>
        </w:tc>
        <w:tc>
          <w:tcPr>
            <w:tcW w:w="1620" w:type="dxa"/>
          </w:tcPr>
          <w:p w14:paraId="5CF4A3D0" w14:textId="77777777" w:rsidR="00AA263B" w:rsidRDefault="00AA263B" w:rsidP="00AA263B"/>
        </w:tc>
        <w:tc>
          <w:tcPr>
            <w:tcW w:w="1260" w:type="dxa"/>
          </w:tcPr>
          <w:p w14:paraId="5CF4A3D1" w14:textId="77777777" w:rsidR="00AA263B" w:rsidRDefault="00AA263B" w:rsidP="00AA263B"/>
        </w:tc>
      </w:tr>
      <w:tr w:rsidR="00AA263B" w14:paraId="5CF4A3D9" w14:textId="77777777" w:rsidTr="000F5121">
        <w:trPr>
          <w:trHeight w:val="467"/>
        </w:trPr>
        <w:tc>
          <w:tcPr>
            <w:tcW w:w="4518" w:type="dxa"/>
          </w:tcPr>
          <w:p w14:paraId="5CF4A3D3" w14:textId="507D4736" w:rsidR="00AA263B" w:rsidRPr="00E666A7" w:rsidRDefault="00AA263B" w:rsidP="00A40123">
            <w:pPr>
              <w:pStyle w:val="Bullet1"/>
              <w:rPr>
                <w:rFonts w:asciiTheme="minorHAnsi" w:hAnsiTheme="minorHAnsi" w:cstheme="minorHAnsi"/>
              </w:rPr>
            </w:pPr>
            <w:r w:rsidRPr="006C2307">
              <w:t>Reaction progress diagrams based on potential energy of reactants and products</w:t>
            </w:r>
          </w:p>
        </w:tc>
        <w:tc>
          <w:tcPr>
            <w:tcW w:w="1376" w:type="dxa"/>
          </w:tcPr>
          <w:p w14:paraId="5CF4A3D4" w14:textId="77777777" w:rsidR="00AA263B" w:rsidRDefault="00AA263B" w:rsidP="00AA263B"/>
        </w:tc>
        <w:tc>
          <w:tcPr>
            <w:tcW w:w="2111" w:type="dxa"/>
          </w:tcPr>
          <w:p w14:paraId="5CF4A3D5" w14:textId="77777777" w:rsidR="00AA263B" w:rsidRDefault="00AA263B" w:rsidP="00AA263B"/>
        </w:tc>
        <w:tc>
          <w:tcPr>
            <w:tcW w:w="1710" w:type="dxa"/>
          </w:tcPr>
          <w:p w14:paraId="5CF4A3D6" w14:textId="77777777" w:rsidR="00AA263B" w:rsidRDefault="00AA263B" w:rsidP="00AA263B"/>
        </w:tc>
        <w:tc>
          <w:tcPr>
            <w:tcW w:w="1620" w:type="dxa"/>
          </w:tcPr>
          <w:p w14:paraId="5CF4A3D7" w14:textId="77777777" w:rsidR="00AA263B" w:rsidRDefault="00AA263B" w:rsidP="00AA263B"/>
        </w:tc>
        <w:tc>
          <w:tcPr>
            <w:tcW w:w="1260" w:type="dxa"/>
          </w:tcPr>
          <w:p w14:paraId="5CF4A3D8" w14:textId="77777777" w:rsidR="00AA263B" w:rsidRDefault="00AA263B" w:rsidP="00AA263B"/>
        </w:tc>
      </w:tr>
      <w:tr w:rsidR="00AA263B" w14:paraId="5CF4A3E0" w14:textId="77777777" w:rsidTr="000F5121">
        <w:trPr>
          <w:trHeight w:val="467"/>
        </w:trPr>
        <w:tc>
          <w:tcPr>
            <w:tcW w:w="4518" w:type="dxa"/>
          </w:tcPr>
          <w:p w14:paraId="5CF4A3DA" w14:textId="7121BB68" w:rsidR="00AA263B" w:rsidRPr="00BE4224" w:rsidRDefault="00AA263B" w:rsidP="00A40123">
            <w:pPr>
              <w:pStyle w:val="Bullet1"/>
              <w:rPr>
                <w:rFonts w:asciiTheme="minorHAnsi" w:eastAsia="Times New Roman" w:hAnsiTheme="minorHAnsi" w:cstheme="minorHAnsi"/>
                <w:color w:val="000000"/>
              </w:rPr>
            </w:pPr>
            <w:r w:rsidRPr="006C2307">
              <w:t>Energy absorbed in breaking bonds and energy released in forming bonds</w:t>
            </w:r>
          </w:p>
        </w:tc>
        <w:tc>
          <w:tcPr>
            <w:tcW w:w="1376" w:type="dxa"/>
          </w:tcPr>
          <w:p w14:paraId="5CF4A3DB" w14:textId="77777777" w:rsidR="00AA263B" w:rsidRDefault="00AA263B" w:rsidP="00AA263B"/>
        </w:tc>
        <w:tc>
          <w:tcPr>
            <w:tcW w:w="2111" w:type="dxa"/>
          </w:tcPr>
          <w:p w14:paraId="5CF4A3DC" w14:textId="77777777" w:rsidR="00AA263B" w:rsidRDefault="00AA263B" w:rsidP="00AA263B"/>
        </w:tc>
        <w:tc>
          <w:tcPr>
            <w:tcW w:w="1710" w:type="dxa"/>
          </w:tcPr>
          <w:p w14:paraId="5CF4A3DD" w14:textId="77777777" w:rsidR="00AA263B" w:rsidRDefault="00AA263B" w:rsidP="00AA263B"/>
        </w:tc>
        <w:tc>
          <w:tcPr>
            <w:tcW w:w="1620" w:type="dxa"/>
          </w:tcPr>
          <w:p w14:paraId="5CF4A3DE" w14:textId="77777777" w:rsidR="00AA263B" w:rsidRDefault="00AA263B" w:rsidP="00AA263B"/>
        </w:tc>
        <w:tc>
          <w:tcPr>
            <w:tcW w:w="1260" w:type="dxa"/>
          </w:tcPr>
          <w:p w14:paraId="5CF4A3DF" w14:textId="77777777" w:rsidR="00AA263B" w:rsidRDefault="00AA263B" w:rsidP="00AA263B"/>
        </w:tc>
      </w:tr>
      <w:tr w:rsidR="00AC5A6D" w14:paraId="5CF4A3E7" w14:textId="77777777" w:rsidTr="000F5121">
        <w:trPr>
          <w:trHeight w:val="467"/>
        </w:trPr>
        <w:tc>
          <w:tcPr>
            <w:tcW w:w="4518" w:type="dxa"/>
          </w:tcPr>
          <w:p w14:paraId="5CF4A3E1" w14:textId="05E5B20C" w:rsidR="00AC5A6D" w:rsidRPr="00D24B12" w:rsidRDefault="00AC5A6D" w:rsidP="002E30BE">
            <w:pPr>
              <w:pStyle w:val="ListAlpha"/>
              <w:rPr>
                <w:rFonts w:asciiTheme="minorHAnsi" w:hAnsiTheme="minorHAnsi" w:cstheme="minorHAnsi"/>
              </w:rPr>
            </w:pPr>
            <w:r w:rsidRPr="00E30DDC">
              <w:t>Chemistry</w:t>
            </w:r>
          </w:p>
        </w:tc>
        <w:tc>
          <w:tcPr>
            <w:tcW w:w="1376" w:type="dxa"/>
          </w:tcPr>
          <w:p w14:paraId="5CF4A3E2" w14:textId="77777777" w:rsidR="00AC5A6D" w:rsidRDefault="00AC5A6D" w:rsidP="00AC5A6D"/>
        </w:tc>
        <w:tc>
          <w:tcPr>
            <w:tcW w:w="2111" w:type="dxa"/>
          </w:tcPr>
          <w:p w14:paraId="5CF4A3E3" w14:textId="77777777" w:rsidR="00AC5A6D" w:rsidRDefault="00AC5A6D" w:rsidP="00AC5A6D"/>
        </w:tc>
        <w:tc>
          <w:tcPr>
            <w:tcW w:w="1710" w:type="dxa"/>
          </w:tcPr>
          <w:p w14:paraId="5CF4A3E4" w14:textId="77777777" w:rsidR="00AC5A6D" w:rsidRDefault="00AC5A6D" w:rsidP="00AC5A6D"/>
        </w:tc>
        <w:tc>
          <w:tcPr>
            <w:tcW w:w="1620" w:type="dxa"/>
          </w:tcPr>
          <w:p w14:paraId="5CF4A3E5" w14:textId="77777777" w:rsidR="00AC5A6D" w:rsidRDefault="00AC5A6D" w:rsidP="00AC5A6D"/>
        </w:tc>
        <w:tc>
          <w:tcPr>
            <w:tcW w:w="1260" w:type="dxa"/>
          </w:tcPr>
          <w:p w14:paraId="5CF4A3E6" w14:textId="77777777" w:rsidR="00AC5A6D" w:rsidRDefault="00AC5A6D" w:rsidP="00AC5A6D"/>
        </w:tc>
      </w:tr>
      <w:tr w:rsidR="00AC5A6D" w14:paraId="5CF4A3EE" w14:textId="77777777" w:rsidTr="000F5121">
        <w:trPr>
          <w:trHeight w:val="467"/>
        </w:trPr>
        <w:tc>
          <w:tcPr>
            <w:tcW w:w="4518" w:type="dxa"/>
          </w:tcPr>
          <w:p w14:paraId="5CF4A3E8" w14:textId="57EC32AD" w:rsidR="00AC5A6D" w:rsidRPr="002E30BE" w:rsidRDefault="00AC5A6D" w:rsidP="00BE1CD1">
            <w:pPr>
              <w:pStyle w:val="ListNumber1"/>
              <w:numPr>
                <w:ilvl w:val="0"/>
                <w:numId w:val="22"/>
              </w:numPr>
              <w:rPr>
                <w:rFonts w:asciiTheme="minorHAnsi" w:eastAsia="Times New Roman" w:hAnsiTheme="minorHAnsi" w:cstheme="minorHAnsi"/>
                <w:color w:val="000000"/>
              </w:rPr>
            </w:pPr>
            <w:r w:rsidRPr="00E30DDC">
              <w:t xml:space="preserve">Chemical composition, bonding, and </w:t>
            </w:r>
            <w:r w:rsidRPr="00E30DDC">
              <w:lastRenderedPageBreak/>
              <w:t>structure</w:t>
            </w:r>
          </w:p>
        </w:tc>
        <w:tc>
          <w:tcPr>
            <w:tcW w:w="1376" w:type="dxa"/>
          </w:tcPr>
          <w:p w14:paraId="5CF4A3E9" w14:textId="77777777" w:rsidR="00AC5A6D" w:rsidRDefault="00AC5A6D" w:rsidP="00AC5A6D"/>
        </w:tc>
        <w:tc>
          <w:tcPr>
            <w:tcW w:w="2111" w:type="dxa"/>
          </w:tcPr>
          <w:p w14:paraId="5CF4A3EA" w14:textId="77777777" w:rsidR="00AC5A6D" w:rsidRDefault="00AC5A6D" w:rsidP="00AC5A6D"/>
        </w:tc>
        <w:tc>
          <w:tcPr>
            <w:tcW w:w="1710" w:type="dxa"/>
          </w:tcPr>
          <w:p w14:paraId="5CF4A3EB" w14:textId="77777777" w:rsidR="00AC5A6D" w:rsidRDefault="00AC5A6D" w:rsidP="00AC5A6D"/>
        </w:tc>
        <w:tc>
          <w:tcPr>
            <w:tcW w:w="1620" w:type="dxa"/>
          </w:tcPr>
          <w:p w14:paraId="5CF4A3EC" w14:textId="77777777" w:rsidR="00AC5A6D" w:rsidRDefault="00AC5A6D" w:rsidP="00AC5A6D"/>
        </w:tc>
        <w:tc>
          <w:tcPr>
            <w:tcW w:w="1260" w:type="dxa"/>
          </w:tcPr>
          <w:p w14:paraId="5CF4A3ED" w14:textId="77777777" w:rsidR="00AC5A6D" w:rsidRDefault="00AC5A6D" w:rsidP="00AC5A6D"/>
        </w:tc>
      </w:tr>
      <w:tr w:rsidR="00AC5A6D" w14:paraId="5CF4A3F5" w14:textId="77777777" w:rsidTr="000F5121">
        <w:trPr>
          <w:trHeight w:val="467"/>
        </w:trPr>
        <w:tc>
          <w:tcPr>
            <w:tcW w:w="4518" w:type="dxa"/>
          </w:tcPr>
          <w:p w14:paraId="5CF4A3EF" w14:textId="1B60F928" w:rsidR="00AC5A6D" w:rsidRPr="006A08BF" w:rsidRDefault="00AC5A6D" w:rsidP="00BE1CD1">
            <w:pPr>
              <w:pStyle w:val="alpha"/>
              <w:numPr>
                <w:ilvl w:val="0"/>
                <w:numId w:val="24"/>
              </w:numPr>
              <w:rPr>
                <w:rFonts w:asciiTheme="minorHAnsi" w:eastAsia="Times New Roman" w:hAnsiTheme="minorHAnsi" w:cstheme="minorHAnsi"/>
                <w:color w:val="000000"/>
              </w:rPr>
            </w:pPr>
            <w:r w:rsidRPr="00E30DDC">
              <w:t>Chemical composition</w:t>
            </w:r>
          </w:p>
        </w:tc>
        <w:tc>
          <w:tcPr>
            <w:tcW w:w="1376" w:type="dxa"/>
          </w:tcPr>
          <w:p w14:paraId="5CF4A3F0" w14:textId="77777777" w:rsidR="00AC5A6D" w:rsidRDefault="00AC5A6D" w:rsidP="00AC5A6D"/>
        </w:tc>
        <w:tc>
          <w:tcPr>
            <w:tcW w:w="2111" w:type="dxa"/>
          </w:tcPr>
          <w:p w14:paraId="5CF4A3F1" w14:textId="77777777" w:rsidR="00AC5A6D" w:rsidRDefault="00AC5A6D" w:rsidP="00AC5A6D"/>
        </w:tc>
        <w:tc>
          <w:tcPr>
            <w:tcW w:w="1710" w:type="dxa"/>
          </w:tcPr>
          <w:p w14:paraId="5CF4A3F2" w14:textId="77777777" w:rsidR="00AC5A6D" w:rsidRDefault="00AC5A6D" w:rsidP="00AC5A6D"/>
        </w:tc>
        <w:tc>
          <w:tcPr>
            <w:tcW w:w="1620" w:type="dxa"/>
          </w:tcPr>
          <w:p w14:paraId="5CF4A3F3" w14:textId="77777777" w:rsidR="00AC5A6D" w:rsidRDefault="00AC5A6D" w:rsidP="00AC5A6D"/>
        </w:tc>
        <w:tc>
          <w:tcPr>
            <w:tcW w:w="1260" w:type="dxa"/>
          </w:tcPr>
          <w:p w14:paraId="5CF4A3F4" w14:textId="77777777" w:rsidR="00AC5A6D" w:rsidRDefault="00AC5A6D" w:rsidP="00AC5A6D"/>
        </w:tc>
      </w:tr>
      <w:tr w:rsidR="00D71447" w14:paraId="5CF4A3FC" w14:textId="77777777" w:rsidTr="000F5121">
        <w:trPr>
          <w:trHeight w:val="467"/>
        </w:trPr>
        <w:tc>
          <w:tcPr>
            <w:tcW w:w="4518" w:type="dxa"/>
          </w:tcPr>
          <w:p w14:paraId="5CF4A3F6" w14:textId="3ACD0015" w:rsidR="00D71447" w:rsidRPr="008C14D4" w:rsidRDefault="00D71447" w:rsidP="00D71447">
            <w:pPr>
              <w:pStyle w:val="Bullet1"/>
            </w:pPr>
            <w:r w:rsidRPr="007E2149">
              <w:t>Mole concept and application to chemical systems</w:t>
            </w:r>
          </w:p>
        </w:tc>
        <w:tc>
          <w:tcPr>
            <w:tcW w:w="1376" w:type="dxa"/>
          </w:tcPr>
          <w:p w14:paraId="5CF4A3F7" w14:textId="77777777" w:rsidR="00D71447" w:rsidRDefault="00D71447" w:rsidP="00D71447"/>
        </w:tc>
        <w:tc>
          <w:tcPr>
            <w:tcW w:w="2111" w:type="dxa"/>
          </w:tcPr>
          <w:p w14:paraId="5CF4A3F8" w14:textId="77777777" w:rsidR="00D71447" w:rsidRDefault="00D71447" w:rsidP="00D71447"/>
        </w:tc>
        <w:tc>
          <w:tcPr>
            <w:tcW w:w="1710" w:type="dxa"/>
          </w:tcPr>
          <w:p w14:paraId="5CF4A3F9" w14:textId="77777777" w:rsidR="00D71447" w:rsidRDefault="00D71447" w:rsidP="00D71447"/>
        </w:tc>
        <w:tc>
          <w:tcPr>
            <w:tcW w:w="1620" w:type="dxa"/>
          </w:tcPr>
          <w:p w14:paraId="5CF4A3FA" w14:textId="77777777" w:rsidR="00D71447" w:rsidRDefault="00D71447" w:rsidP="00D71447"/>
        </w:tc>
        <w:tc>
          <w:tcPr>
            <w:tcW w:w="1260" w:type="dxa"/>
          </w:tcPr>
          <w:p w14:paraId="5CF4A3FB" w14:textId="77777777" w:rsidR="00D71447" w:rsidRDefault="00D71447" w:rsidP="00D71447"/>
        </w:tc>
      </w:tr>
      <w:tr w:rsidR="00D71447" w14:paraId="5CF4A403" w14:textId="77777777" w:rsidTr="000F5121">
        <w:trPr>
          <w:trHeight w:val="467"/>
        </w:trPr>
        <w:tc>
          <w:tcPr>
            <w:tcW w:w="4518" w:type="dxa"/>
          </w:tcPr>
          <w:p w14:paraId="5CF4A3FD" w14:textId="6588EF35" w:rsidR="00D71447" w:rsidRPr="00390587" w:rsidRDefault="00D71447" w:rsidP="00D71447">
            <w:pPr>
              <w:pStyle w:val="Bullet1"/>
              <w:rPr>
                <w:rFonts w:asciiTheme="minorHAnsi" w:eastAsia="Times New Roman" w:hAnsiTheme="minorHAnsi" w:cstheme="minorHAnsi"/>
                <w:color w:val="000000"/>
              </w:rPr>
            </w:pPr>
            <w:r w:rsidRPr="007E2149">
              <w:t>Avogadro’s number, molar mass, and mole conversions</w:t>
            </w:r>
          </w:p>
        </w:tc>
        <w:tc>
          <w:tcPr>
            <w:tcW w:w="1376" w:type="dxa"/>
          </w:tcPr>
          <w:p w14:paraId="5CF4A3FE" w14:textId="77777777" w:rsidR="00D71447" w:rsidRDefault="00D71447" w:rsidP="00D71447"/>
        </w:tc>
        <w:tc>
          <w:tcPr>
            <w:tcW w:w="2111" w:type="dxa"/>
          </w:tcPr>
          <w:p w14:paraId="5CF4A3FF" w14:textId="77777777" w:rsidR="00D71447" w:rsidRDefault="00D71447" w:rsidP="00D71447"/>
        </w:tc>
        <w:tc>
          <w:tcPr>
            <w:tcW w:w="1710" w:type="dxa"/>
          </w:tcPr>
          <w:p w14:paraId="5CF4A400" w14:textId="77777777" w:rsidR="00D71447" w:rsidRDefault="00D71447" w:rsidP="00D71447"/>
        </w:tc>
        <w:tc>
          <w:tcPr>
            <w:tcW w:w="1620" w:type="dxa"/>
          </w:tcPr>
          <w:p w14:paraId="5CF4A401" w14:textId="77777777" w:rsidR="00D71447" w:rsidRDefault="00D71447" w:rsidP="00D71447"/>
        </w:tc>
        <w:tc>
          <w:tcPr>
            <w:tcW w:w="1260" w:type="dxa"/>
          </w:tcPr>
          <w:p w14:paraId="5CF4A402" w14:textId="77777777" w:rsidR="00D71447" w:rsidRDefault="00D71447" w:rsidP="00D71447"/>
        </w:tc>
      </w:tr>
      <w:tr w:rsidR="00D71447" w14:paraId="5CF4A40A" w14:textId="77777777" w:rsidTr="000F5121">
        <w:trPr>
          <w:trHeight w:val="467"/>
        </w:trPr>
        <w:tc>
          <w:tcPr>
            <w:tcW w:w="4518" w:type="dxa"/>
          </w:tcPr>
          <w:p w14:paraId="5CF4A404" w14:textId="514DAC54" w:rsidR="00D71447" w:rsidRPr="008C14D4" w:rsidRDefault="00D71447" w:rsidP="00D71447">
            <w:pPr>
              <w:pStyle w:val="Bullet1"/>
              <w:rPr>
                <w:rFonts w:asciiTheme="minorHAnsi" w:eastAsia="Times New Roman" w:hAnsiTheme="minorHAnsi" w:cstheme="minorHAnsi"/>
                <w:color w:val="000000"/>
              </w:rPr>
            </w:pPr>
            <w:r w:rsidRPr="007E2149">
              <w:t>Percent composition and chemical formulas</w:t>
            </w:r>
          </w:p>
        </w:tc>
        <w:tc>
          <w:tcPr>
            <w:tcW w:w="1376" w:type="dxa"/>
          </w:tcPr>
          <w:p w14:paraId="5CF4A405" w14:textId="77777777" w:rsidR="00D71447" w:rsidRDefault="00D71447" w:rsidP="00D71447"/>
        </w:tc>
        <w:tc>
          <w:tcPr>
            <w:tcW w:w="2111" w:type="dxa"/>
          </w:tcPr>
          <w:p w14:paraId="5CF4A406" w14:textId="77777777" w:rsidR="00D71447" w:rsidRDefault="00D71447" w:rsidP="00D71447"/>
        </w:tc>
        <w:tc>
          <w:tcPr>
            <w:tcW w:w="1710" w:type="dxa"/>
          </w:tcPr>
          <w:p w14:paraId="5CF4A407" w14:textId="77777777" w:rsidR="00D71447" w:rsidRDefault="00D71447" w:rsidP="00D71447"/>
        </w:tc>
        <w:tc>
          <w:tcPr>
            <w:tcW w:w="1620" w:type="dxa"/>
          </w:tcPr>
          <w:p w14:paraId="5CF4A408" w14:textId="77777777" w:rsidR="00D71447" w:rsidRDefault="00D71447" w:rsidP="00D71447"/>
        </w:tc>
        <w:tc>
          <w:tcPr>
            <w:tcW w:w="1260" w:type="dxa"/>
          </w:tcPr>
          <w:p w14:paraId="5CF4A409" w14:textId="77777777" w:rsidR="00D71447" w:rsidRDefault="00D71447" w:rsidP="00D71447"/>
        </w:tc>
      </w:tr>
      <w:tr w:rsidR="00655DCF" w14:paraId="5CF4A411" w14:textId="77777777" w:rsidTr="000F5121">
        <w:trPr>
          <w:trHeight w:val="467"/>
        </w:trPr>
        <w:tc>
          <w:tcPr>
            <w:tcW w:w="4518" w:type="dxa"/>
          </w:tcPr>
          <w:p w14:paraId="5CF4A40B" w14:textId="41ED8580" w:rsidR="00655DCF" w:rsidRPr="006A08BF" w:rsidRDefault="00655DCF" w:rsidP="006A08BF">
            <w:pPr>
              <w:pStyle w:val="alpha"/>
              <w:rPr>
                <w:rFonts w:asciiTheme="minorHAnsi" w:eastAsia="Times New Roman" w:hAnsiTheme="minorHAnsi" w:cstheme="minorHAnsi"/>
                <w:color w:val="000000"/>
              </w:rPr>
            </w:pPr>
            <w:r w:rsidRPr="009F7C48">
              <w:t>Names and chemical formulas for simple compounds</w:t>
            </w:r>
          </w:p>
        </w:tc>
        <w:tc>
          <w:tcPr>
            <w:tcW w:w="1376" w:type="dxa"/>
          </w:tcPr>
          <w:p w14:paraId="5CF4A40C" w14:textId="77777777" w:rsidR="00655DCF" w:rsidRDefault="00655DCF" w:rsidP="00655DCF"/>
        </w:tc>
        <w:tc>
          <w:tcPr>
            <w:tcW w:w="2111" w:type="dxa"/>
          </w:tcPr>
          <w:p w14:paraId="5CF4A40D" w14:textId="77777777" w:rsidR="00655DCF" w:rsidRDefault="00655DCF" w:rsidP="00655DCF"/>
        </w:tc>
        <w:tc>
          <w:tcPr>
            <w:tcW w:w="1710" w:type="dxa"/>
          </w:tcPr>
          <w:p w14:paraId="5CF4A40E" w14:textId="77777777" w:rsidR="00655DCF" w:rsidRDefault="00655DCF" w:rsidP="00655DCF"/>
        </w:tc>
        <w:tc>
          <w:tcPr>
            <w:tcW w:w="1620" w:type="dxa"/>
          </w:tcPr>
          <w:p w14:paraId="5CF4A40F" w14:textId="77777777" w:rsidR="00655DCF" w:rsidRDefault="00655DCF" w:rsidP="00655DCF"/>
        </w:tc>
        <w:tc>
          <w:tcPr>
            <w:tcW w:w="1260" w:type="dxa"/>
          </w:tcPr>
          <w:p w14:paraId="5CF4A410" w14:textId="77777777" w:rsidR="00655DCF" w:rsidRDefault="00655DCF" w:rsidP="00655DCF"/>
        </w:tc>
      </w:tr>
      <w:tr w:rsidR="00655DCF" w14:paraId="5CF4A418" w14:textId="77777777" w:rsidTr="000F5121">
        <w:trPr>
          <w:trHeight w:val="467"/>
        </w:trPr>
        <w:tc>
          <w:tcPr>
            <w:tcW w:w="4518" w:type="dxa"/>
          </w:tcPr>
          <w:p w14:paraId="5CF4A412" w14:textId="502747BB" w:rsidR="00655DCF" w:rsidRPr="00161763" w:rsidRDefault="00655DCF" w:rsidP="006A08BF">
            <w:pPr>
              <w:pStyle w:val="Bullet1"/>
              <w:rPr>
                <w:rFonts w:asciiTheme="minorHAnsi" w:eastAsia="Times New Roman" w:hAnsiTheme="minorHAnsi" w:cstheme="minorHAnsi"/>
                <w:color w:val="000000"/>
              </w:rPr>
            </w:pPr>
            <w:r w:rsidRPr="009F7C48">
              <w:t xml:space="preserve">Interpreting chemical formulas  </w:t>
            </w:r>
          </w:p>
        </w:tc>
        <w:tc>
          <w:tcPr>
            <w:tcW w:w="1376" w:type="dxa"/>
          </w:tcPr>
          <w:p w14:paraId="5CF4A413" w14:textId="77777777" w:rsidR="00655DCF" w:rsidRDefault="00655DCF" w:rsidP="00655DCF"/>
        </w:tc>
        <w:tc>
          <w:tcPr>
            <w:tcW w:w="2111" w:type="dxa"/>
          </w:tcPr>
          <w:p w14:paraId="5CF4A414" w14:textId="77777777" w:rsidR="00655DCF" w:rsidRDefault="00655DCF" w:rsidP="00655DCF"/>
        </w:tc>
        <w:tc>
          <w:tcPr>
            <w:tcW w:w="1710" w:type="dxa"/>
          </w:tcPr>
          <w:p w14:paraId="5CF4A415" w14:textId="77777777" w:rsidR="00655DCF" w:rsidRDefault="00655DCF" w:rsidP="00655DCF"/>
        </w:tc>
        <w:tc>
          <w:tcPr>
            <w:tcW w:w="1620" w:type="dxa"/>
          </w:tcPr>
          <w:p w14:paraId="5CF4A416" w14:textId="77777777" w:rsidR="00655DCF" w:rsidRDefault="00655DCF" w:rsidP="00655DCF"/>
        </w:tc>
        <w:tc>
          <w:tcPr>
            <w:tcW w:w="1260" w:type="dxa"/>
          </w:tcPr>
          <w:p w14:paraId="5CF4A417" w14:textId="77777777" w:rsidR="00655DCF" w:rsidRDefault="00655DCF" w:rsidP="00655DCF"/>
        </w:tc>
      </w:tr>
      <w:tr w:rsidR="00655DCF" w14:paraId="5CF4A41F" w14:textId="77777777" w:rsidTr="000F5121">
        <w:trPr>
          <w:trHeight w:val="467"/>
        </w:trPr>
        <w:tc>
          <w:tcPr>
            <w:tcW w:w="4518" w:type="dxa"/>
          </w:tcPr>
          <w:p w14:paraId="5CF4A419" w14:textId="0DF7AEAC" w:rsidR="00655DCF" w:rsidRPr="00F85828" w:rsidRDefault="00655DCF" w:rsidP="006A08BF">
            <w:pPr>
              <w:pStyle w:val="Bullet1"/>
              <w:rPr>
                <w:rFonts w:asciiTheme="minorHAnsi" w:hAnsiTheme="minorHAnsi" w:cstheme="minorHAnsi"/>
              </w:rPr>
            </w:pPr>
            <w:r w:rsidRPr="009F7C48">
              <w:t>Naming compounds based on formulas</w:t>
            </w:r>
          </w:p>
        </w:tc>
        <w:tc>
          <w:tcPr>
            <w:tcW w:w="1376" w:type="dxa"/>
          </w:tcPr>
          <w:p w14:paraId="5CF4A41A" w14:textId="77777777" w:rsidR="00655DCF" w:rsidRDefault="00655DCF" w:rsidP="00655DCF"/>
        </w:tc>
        <w:tc>
          <w:tcPr>
            <w:tcW w:w="2111" w:type="dxa"/>
          </w:tcPr>
          <w:p w14:paraId="5CF4A41B" w14:textId="77777777" w:rsidR="00655DCF" w:rsidRDefault="00655DCF" w:rsidP="00655DCF"/>
        </w:tc>
        <w:tc>
          <w:tcPr>
            <w:tcW w:w="1710" w:type="dxa"/>
          </w:tcPr>
          <w:p w14:paraId="5CF4A41C" w14:textId="77777777" w:rsidR="00655DCF" w:rsidRDefault="00655DCF" w:rsidP="00655DCF"/>
        </w:tc>
        <w:tc>
          <w:tcPr>
            <w:tcW w:w="1620" w:type="dxa"/>
          </w:tcPr>
          <w:p w14:paraId="5CF4A41D" w14:textId="77777777" w:rsidR="00655DCF" w:rsidRDefault="00655DCF" w:rsidP="00655DCF"/>
        </w:tc>
        <w:tc>
          <w:tcPr>
            <w:tcW w:w="1260" w:type="dxa"/>
          </w:tcPr>
          <w:p w14:paraId="5CF4A41E" w14:textId="77777777" w:rsidR="00655DCF" w:rsidRDefault="00655DCF" w:rsidP="00655DCF"/>
        </w:tc>
      </w:tr>
      <w:tr w:rsidR="00655DCF" w14:paraId="5CF4A426" w14:textId="77777777" w:rsidTr="000F5121">
        <w:trPr>
          <w:trHeight w:val="467"/>
        </w:trPr>
        <w:tc>
          <w:tcPr>
            <w:tcW w:w="4518" w:type="dxa"/>
          </w:tcPr>
          <w:p w14:paraId="5CF4A420" w14:textId="71F4B8E0" w:rsidR="00655DCF" w:rsidRPr="00397386" w:rsidRDefault="00655DCF" w:rsidP="006A08BF">
            <w:pPr>
              <w:pStyle w:val="Bullet1"/>
              <w:rPr>
                <w:rFonts w:asciiTheme="minorHAnsi" w:eastAsia="Times New Roman" w:hAnsiTheme="minorHAnsi" w:cstheme="minorHAnsi"/>
                <w:color w:val="000000"/>
              </w:rPr>
            </w:pPr>
            <w:r w:rsidRPr="009F7C48">
              <w:t>Writing formulas based on names</w:t>
            </w:r>
          </w:p>
        </w:tc>
        <w:tc>
          <w:tcPr>
            <w:tcW w:w="1376" w:type="dxa"/>
          </w:tcPr>
          <w:p w14:paraId="5CF4A421" w14:textId="77777777" w:rsidR="00655DCF" w:rsidRDefault="00655DCF" w:rsidP="00655DCF"/>
        </w:tc>
        <w:tc>
          <w:tcPr>
            <w:tcW w:w="2111" w:type="dxa"/>
          </w:tcPr>
          <w:p w14:paraId="5CF4A422" w14:textId="77777777" w:rsidR="00655DCF" w:rsidRDefault="00655DCF" w:rsidP="00655DCF"/>
        </w:tc>
        <w:tc>
          <w:tcPr>
            <w:tcW w:w="1710" w:type="dxa"/>
          </w:tcPr>
          <w:p w14:paraId="5CF4A423" w14:textId="77777777" w:rsidR="00655DCF" w:rsidRDefault="00655DCF" w:rsidP="00655DCF"/>
        </w:tc>
        <w:tc>
          <w:tcPr>
            <w:tcW w:w="1620" w:type="dxa"/>
          </w:tcPr>
          <w:p w14:paraId="5CF4A424" w14:textId="77777777" w:rsidR="00655DCF" w:rsidRDefault="00655DCF" w:rsidP="00655DCF"/>
        </w:tc>
        <w:tc>
          <w:tcPr>
            <w:tcW w:w="1260" w:type="dxa"/>
          </w:tcPr>
          <w:p w14:paraId="5CF4A425" w14:textId="77777777" w:rsidR="00655DCF" w:rsidRDefault="00655DCF" w:rsidP="00655DCF"/>
        </w:tc>
      </w:tr>
      <w:tr w:rsidR="00655DCF" w14:paraId="5CF4A42D" w14:textId="77777777" w:rsidTr="000F5121">
        <w:trPr>
          <w:trHeight w:val="467"/>
        </w:trPr>
        <w:tc>
          <w:tcPr>
            <w:tcW w:w="4518" w:type="dxa"/>
          </w:tcPr>
          <w:p w14:paraId="5CF4A427" w14:textId="546552A6" w:rsidR="00655DCF" w:rsidRPr="00726968" w:rsidRDefault="00655DCF" w:rsidP="006A08BF">
            <w:pPr>
              <w:pStyle w:val="Bullet1"/>
              <w:rPr>
                <w:rFonts w:asciiTheme="minorHAnsi" w:eastAsia="Times New Roman" w:hAnsiTheme="minorHAnsi" w:cstheme="minorHAnsi"/>
                <w:color w:val="000000"/>
              </w:rPr>
            </w:pPr>
            <w:r w:rsidRPr="009F7C48">
              <w:t>Structural formulas (e.g., Lewis electron-dot diagrams)</w:t>
            </w:r>
          </w:p>
        </w:tc>
        <w:tc>
          <w:tcPr>
            <w:tcW w:w="1376" w:type="dxa"/>
          </w:tcPr>
          <w:p w14:paraId="5CF4A428" w14:textId="77777777" w:rsidR="00655DCF" w:rsidRDefault="00655DCF" w:rsidP="00655DCF"/>
        </w:tc>
        <w:tc>
          <w:tcPr>
            <w:tcW w:w="2111" w:type="dxa"/>
          </w:tcPr>
          <w:p w14:paraId="5CF4A429" w14:textId="77777777" w:rsidR="00655DCF" w:rsidRDefault="00655DCF" w:rsidP="00655DCF"/>
        </w:tc>
        <w:tc>
          <w:tcPr>
            <w:tcW w:w="1710" w:type="dxa"/>
          </w:tcPr>
          <w:p w14:paraId="5CF4A42A" w14:textId="77777777" w:rsidR="00655DCF" w:rsidRDefault="00655DCF" w:rsidP="00655DCF"/>
        </w:tc>
        <w:tc>
          <w:tcPr>
            <w:tcW w:w="1620" w:type="dxa"/>
          </w:tcPr>
          <w:p w14:paraId="5CF4A42B" w14:textId="77777777" w:rsidR="00655DCF" w:rsidRDefault="00655DCF" w:rsidP="00655DCF"/>
        </w:tc>
        <w:tc>
          <w:tcPr>
            <w:tcW w:w="1260" w:type="dxa"/>
          </w:tcPr>
          <w:p w14:paraId="5CF4A42C" w14:textId="77777777" w:rsidR="00655DCF" w:rsidRDefault="00655DCF" w:rsidP="00655DCF"/>
        </w:tc>
      </w:tr>
      <w:tr w:rsidR="00655DCF" w14:paraId="5CF4A434" w14:textId="77777777" w:rsidTr="000F5121">
        <w:trPr>
          <w:trHeight w:val="467"/>
        </w:trPr>
        <w:tc>
          <w:tcPr>
            <w:tcW w:w="4518" w:type="dxa"/>
          </w:tcPr>
          <w:p w14:paraId="5CF4A42E" w14:textId="4E208C16" w:rsidR="00655DCF" w:rsidRPr="008C14D4" w:rsidRDefault="00655DCF" w:rsidP="00655DCF">
            <w:pPr>
              <w:pStyle w:val="alpha"/>
              <w:rPr>
                <w:rFonts w:asciiTheme="minorHAnsi" w:eastAsia="Times New Roman" w:hAnsiTheme="minorHAnsi" w:cstheme="minorHAnsi"/>
                <w:color w:val="000000"/>
              </w:rPr>
            </w:pPr>
            <w:r w:rsidRPr="009F7C48">
              <w:t>Properties and models of bonding</w:t>
            </w:r>
          </w:p>
        </w:tc>
        <w:tc>
          <w:tcPr>
            <w:tcW w:w="1376" w:type="dxa"/>
          </w:tcPr>
          <w:p w14:paraId="5CF4A42F" w14:textId="77777777" w:rsidR="00655DCF" w:rsidRDefault="00655DCF" w:rsidP="00655DCF"/>
        </w:tc>
        <w:tc>
          <w:tcPr>
            <w:tcW w:w="2111" w:type="dxa"/>
          </w:tcPr>
          <w:p w14:paraId="5CF4A430" w14:textId="77777777" w:rsidR="00655DCF" w:rsidRDefault="00655DCF" w:rsidP="00655DCF"/>
        </w:tc>
        <w:tc>
          <w:tcPr>
            <w:tcW w:w="1710" w:type="dxa"/>
          </w:tcPr>
          <w:p w14:paraId="5CF4A431" w14:textId="77777777" w:rsidR="00655DCF" w:rsidRDefault="00655DCF" w:rsidP="00655DCF"/>
        </w:tc>
        <w:tc>
          <w:tcPr>
            <w:tcW w:w="1620" w:type="dxa"/>
          </w:tcPr>
          <w:p w14:paraId="5CF4A432" w14:textId="77777777" w:rsidR="00655DCF" w:rsidRDefault="00655DCF" w:rsidP="00655DCF"/>
        </w:tc>
        <w:tc>
          <w:tcPr>
            <w:tcW w:w="1260" w:type="dxa"/>
          </w:tcPr>
          <w:p w14:paraId="5CF4A433" w14:textId="77777777" w:rsidR="00655DCF" w:rsidRDefault="00655DCF" w:rsidP="00655DCF"/>
        </w:tc>
      </w:tr>
      <w:tr w:rsidR="00655DCF" w14:paraId="5CF4A43B" w14:textId="77777777" w:rsidTr="000F5121">
        <w:trPr>
          <w:trHeight w:val="467"/>
        </w:trPr>
        <w:tc>
          <w:tcPr>
            <w:tcW w:w="4518" w:type="dxa"/>
          </w:tcPr>
          <w:p w14:paraId="5CF4A435" w14:textId="51AB0367" w:rsidR="00655DCF" w:rsidRPr="001A4E8E" w:rsidRDefault="00655DCF" w:rsidP="006A08BF">
            <w:pPr>
              <w:pStyle w:val="Bullet1"/>
              <w:rPr>
                <w:rFonts w:asciiTheme="minorHAnsi" w:eastAsia="Times New Roman" w:hAnsiTheme="minorHAnsi" w:cstheme="minorHAnsi"/>
                <w:color w:val="000000"/>
              </w:rPr>
            </w:pPr>
            <w:r w:rsidRPr="009F7C48">
              <w:t>Ionic bonding</w:t>
            </w:r>
          </w:p>
        </w:tc>
        <w:tc>
          <w:tcPr>
            <w:tcW w:w="1376" w:type="dxa"/>
          </w:tcPr>
          <w:p w14:paraId="5CF4A436" w14:textId="77777777" w:rsidR="00655DCF" w:rsidRDefault="00655DCF" w:rsidP="00655DCF"/>
        </w:tc>
        <w:tc>
          <w:tcPr>
            <w:tcW w:w="2111" w:type="dxa"/>
          </w:tcPr>
          <w:p w14:paraId="5CF4A437" w14:textId="77777777" w:rsidR="00655DCF" w:rsidRDefault="00655DCF" w:rsidP="00655DCF"/>
        </w:tc>
        <w:tc>
          <w:tcPr>
            <w:tcW w:w="1710" w:type="dxa"/>
          </w:tcPr>
          <w:p w14:paraId="5CF4A438" w14:textId="77777777" w:rsidR="00655DCF" w:rsidRDefault="00655DCF" w:rsidP="00655DCF"/>
        </w:tc>
        <w:tc>
          <w:tcPr>
            <w:tcW w:w="1620" w:type="dxa"/>
          </w:tcPr>
          <w:p w14:paraId="5CF4A439" w14:textId="77777777" w:rsidR="00655DCF" w:rsidRDefault="00655DCF" w:rsidP="00655DCF"/>
        </w:tc>
        <w:tc>
          <w:tcPr>
            <w:tcW w:w="1260" w:type="dxa"/>
          </w:tcPr>
          <w:p w14:paraId="5CF4A43A" w14:textId="77777777" w:rsidR="00655DCF" w:rsidRDefault="00655DCF" w:rsidP="00655DCF"/>
        </w:tc>
      </w:tr>
      <w:tr w:rsidR="00655DCF" w14:paraId="5CF4A442" w14:textId="77777777" w:rsidTr="000F5121">
        <w:trPr>
          <w:trHeight w:val="467"/>
        </w:trPr>
        <w:tc>
          <w:tcPr>
            <w:tcW w:w="4518" w:type="dxa"/>
          </w:tcPr>
          <w:p w14:paraId="5CF4A43C" w14:textId="28AE7756" w:rsidR="00655DCF" w:rsidRPr="00345795" w:rsidRDefault="00655DCF" w:rsidP="006A08BF">
            <w:pPr>
              <w:pStyle w:val="Bullet1"/>
              <w:rPr>
                <w:rFonts w:asciiTheme="minorHAnsi" w:eastAsia="Times New Roman" w:hAnsiTheme="minorHAnsi" w:cstheme="minorHAnsi"/>
                <w:color w:val="000000"/>
              </w:rPr>
            </w:pPr>
            <w:r w:rsidRPr="009F7C48">
              <w:t>Covalent bonding (polar, nonpolar)</w:t>
            </w:r>
          </w:p>
        </w:tc>
        <w:tc>
          <w:tcPr>
            <w:tcW w:w="1376" w:type="dxa"/>
          </w:tcPr>
          <w:p w14:paraId="5CF4A43D" w14:textId="77777777" w:rsidR="00655DCF" w:rsidRDefault="00655DCF" w:rsidP="00655DCF"/>
        </w:tc>
        <w:tc>
          <w:tcPr>
            <w:tcW w:w="2111" w:type="dxa"/>
          </w:tcPr>
          <w:p w14:paraId="5CF4A43E" w14:textId="77777777" w:rsidR="00655DCF" w:rsidRDefault="00655DCF" w:rsidP="00655DCF"/>
        </w:tc>
        <w:tc>
          <w:tcPr>
            <w:tcW w:w="1710" w:type="dxa"/>
          </w:tcPr>
          <w:p w14:paraId="5CF4A43F" w14:textId="77777777" w:rsidR="00655DCF" w:rsidRDefault="00655DCF" w:rsidP="00655DCF"/>
        </w:tc>
        <w:tc>
          <w:tcPr>
            <w:tcW w:w="1620" w:type="dxa"/>
          </w:tcPr>
          <w:p w14:paraId="5CF4A440" w14:textId="77777777" w:rsidR="00655DCF" w:rsidRDefault="00655DCF" w:rsidP="00655DCF"/>
        </w:tc>
        <w:tc>
          <w:tcPr>
            <w:tcW w:w="1260" w:type="dxa"/>
          </w:tcPr>
          <w:p w14:paraId="5CF4A441" w14:textId="77777777" w:rsidR="00655DCF" w:rsidRDefault="00655DCF" w:rsidP="00655DCF"/>
        </w:tc>
      </w:tr>
      <w:tr w:rsidR="00655DCF" w14:paraId="5CF4A449" w14:textId="77777777" w:rsidTr="000F5121">
        <w:trPr>
          <w:trHeight w:val="467"/>
        </w:trPr>
        <w:tc>
          <w:tcPr>
            <w:tcW w:w="4518" w:type="dxa"/>
          </w:tcPr>
          <w:p w14:paraId="5CF4A443" w14:textId="4824EDD1" w:rsidR="00655DCF" w:rsidRPr="00E23F51" w:rsidRDefault="00655DCF" w:rsidP="006A08BF">
            <w:pPr>
              <w:pStyle w:val="Bullet1"/>
              <w:rPr>
                <w:rFonts w:asciiTheme="minorHAnsi" w:eastAsia="Times New Roman" w:hAnsiTheme="minorHAnsi" w:cstheme="minorHAnsi"/>
                <w:color w:val="000000"/>
              </w:rPr>
            </w:pPr>
            <w:r w:rsidRPr="009F7C48">
              <w:t>Metallic bonding</w:t>
            </w:r>
          </w:p>
        </w:tc>
        <w:tc>
          <w:tcPr>
            <w:tcW w:w="1376" w:type="dxa"/>
          </w:tcPr>
          <w:p w14:paraId="5CF4A444" w14:textId="77777777" w:rsidR="00655DCF" w:rsidRDefault="00655DCF" w:rsidP="00655DCF"/>
        </w:tc>
        <w:tc>
          <w:tcPr>
            <w:tcW w:w="2111" w:type="dxa"/>
          </w:tcPr>
          <w:p w14:paraId="5CF4A445" w14:textId="77777777" w:rsidR="00655DCF" w:rsidRDefault="00655DCF" w:rsidP="00655DCF"/>
        </w:tc>
        <w:tc>
          <w:tcPr>
            <w:tcW w:w="1710" w:type="dxa"/>
          </w:tcPr>
          <w:p w14:paraId="5CF4A446" w14:textId="77777777" w:rsidR="00655DCF" w:rsidRDefault="00655DCF" w:rsidP="00655DCF"/>
        </w:tc>
        <w:tc>
          <w:tcPr>
            <w:tcW w:w="1620" w:type="dxa"/>
          </w:tcPr>
          <w:p w14:paraId="5CF4A447" w14:textId="77777777" w:rsidR="00655DCF" w:rsidRDefault="00655DCF" w:rsidP="00655DCF"/>
        </w:tc>
        <w:tc>
          <w:tcPr>
            <w:tcW w:w="1260" w:type="dxa"/>
          </w:tcPr>
          <w:p w14:paraId="5CF4A448" w14:textId="77777777" w:rsidR="00655DCF" w:rsidRDefault="00655DCF" w:rsidP="00655DCF"/>
        </w:tc>
      </w:tr>
      <w:tr w:rsidR="00655DCF" w14:paraId="5CF4A450" w14:textId="77777777" w:rsidTr="000F5121">
        <w:trPr>
          <w:trHeight w:val="467"/>
        </w:trPr>
        <w:tc>
          <w:tcPr>
            <w:tcW w:w="4518" w:type="dxa"/>
          </w:tcPr>
          <w:p w14:paraId="5CF4A44A" w14:textId="4BC44105" w:rsidR="00655DCF" w:rsidRPr="008C14D4" w:rsidRDefault="00655DCF" w:rsidP="006A08BF">
            <w:pPr>
              <w:pStyle w:val="Bullet1"/>
              <w:rPr>
                <w:rFonts w:asciiTheme="minorHAnsi" w:hAnsiTheme="minorHAnsi" w:cstheme="minorHAnsi"/>
                <w:b/>
                <w:color w:val="000000"/>
              </w:rPr>
            </w:pPr>
            <w:r w:rsidRPr="009F7C48">
              <w:t>Relative bond strengths</w:t>
            </w:r>
          </w:p>
        </w:tc>
        <w:tc>
          <w:tcPr>
            <w:tcW w:w="1376" w:type="dxa"/>
          </w:tcPr>
          <w:p w14:paraId="5CF4A44B" w14:textId="77777777" w:rsidR="00655DCF" w:rsidRDefault="00655DCF" w:rsidP="00655DCF"/>
        </w:tc>
        <w:tc>
          <w:tcPr>
            <w:tcW w:w="2111" w:type="dxa"/>
          </w:tcPr>
          <w:p w14:paraId="5CF4A44C" w14:textId="77777777" w:rsidR="00655DCF" w:rsidRDefault="00655DCF" w:rsidP="00655DCF"/>
        </w:tc>
        <w:tc>
          <w:tcPr>
            <w:tcW w:w="1710" w:type="dxa"/>
          </w:tcPr>
          <w:p w14:paraId="5CF4A44D" w14:textId="77777777" w:rsidR="00655DCF" w:rsidRDefault="00655DCF" w:rsidP="00655DCF"/>
        </w:tc>
        <w:tc>
          <w:tcPr>
            <w:tcW w:w="1620" w:type="dxa"/>
          </w:tcPr>
          <w:p w14:paraId="5CF4A44E" w14:textId="77777777" w:rsidR="00655DCF" w:rsidRDefault="00655DCF" w:rsidP="00655DCF"/>
        </w:tc>
        <w:tc>
          <w:tcPr>
            <w:tcW w:w="1260" w:type="dxa"/>
          </w:tcPr>
          <w:p w14:paraId="5CF4A44F" w14:textId="77777777" w:rsidR="00655DCF" w:rsidRDefault="00655DCF" w:rsidP="00655DCF"/>
        </w:tc>
      </w:tr>
      <w:tr w:rsidR="005E0FD6" w14:paraId="5CF4A457" w14:textId="77777777" w:rsidTr="000F5121">
        <w:trPr>
          <w:trHeight w:val="467"/>
        </w:trPr>
        <w:tc>
          <w:tcPr>
            <w:tcW w:w="4518" w:type="dxa"/>
          </w:tcPr>
          <w:p w14:paraId="5CF4A451" w14:textId="545A9DEC" w:rsidR="005E0FD6" w:rsidRPr="00F85828" w:rsidRDefault="005E0FD6" w:rsidP="005E0FD6">
            <w:pPr>
              <w:pStyle w:val="alpha"/>
            </w:pPr>
            <w:r w:rsidRPr="001B2C90">
              <w:lastRenderedPageBreak/>
              <w:t>How bonding, structure, and interparticle interactions are related to physical properties of pure substances</w:t>
            </w:r>
          </w:p>
        </w:tc>
        <w:tc>
          <w:tcPr>
            <w:tcW w:w="1376" w:type="dxa"/>
          </w:tcPr>
          <w:p w14:paraId="5CF4A452" w14:textId="77777777" w:rsidR="005E0FD6" w:rsidRDefault="005E0FD6" w:rsidP="005E0FD6"/>
        </w:tc>
        <w:tc>
          <w:tcPr>
            <w:tcW w:w="2111" w:type="dxa"/>
          </w:tcPr>
          <w:p w14:paraId="5CF4A453" w14:textId="77777777" w:rsidR="005E0FD6" w:rsidRDefault="005E0FD6" w:rsidP="005E0FD6"/>
        </w:tc>
        <w:tc>
          <w:tcPr>
            <w:tcW w:w="1710" w:type="dxa"/>
          </w:tcPr>
          <w:p w14:paraId="5CF4A454" w14:textId="77777777" w:rsidR="005E0FD6" w:rsidRDefault="005E0FD6" w:rsidP="005E0FD6"/>
        </w:tc>
        <w:tc>
          <w:tcPr>
            <w:tcW w:w="1620" w:type="dxa"/>
          </w:tcPr>
          <w:p w14:paraId="5CF4A455" w14:textId="77777777" w:rsidR="005E0FD6" w:rsidRDefault="005E0FD6" w:rsidP="005E0FD6"/>
        </w:tc>
        <w:tc>
          <w:tcPr>
            <w:tcW w:w="1260" w:type="dxa"/>
          </w:tcPr>
          <w:p w14:paraId="5CF4A456" w14:textId="77777777" w:rsidR="005E0FD6" w:rsidRDefault="005E0FD6" w:rsidP="005E0FD6"/>
        </w:tc>
      </w:tr>
      <w:tr w:rsidR="005E0FD6" w14:paraId="5CF4A45E" w14:textId="77777777" w:rsidTr="000F5121">
        <w:trPr>
          <w:trHeight w:val="467"/>
        </w:trPr>
        <w:tc>
          <w:tcPr>
            <w:tcW w:w="4518" w:type="dxa"/>
          </w:tcPr>
          <w:p w14:paraId="5CF4A458" w14:textId="336944C5" w:rsidR="005E0FD6" w:rsidRPr="001A4E8E" w:rsidRDefault="005E0FD6" w:rsidP="005E0FD6">
            <w:pPr>
              <w:pStyle w:val="Bullet1"/>
              <w:rPr>
                <w:rFonts w:asciiTheme="minorHAnsi" w:eastAsia="Times New Roman" w:hAnsiTheme="minorHAnsi" w:cstheme="minorHAnsi"/>
                <w:color w:val="000000"/>
              </w:rPr>
            </w:pPr>
            <w:r w:rsidRPr="001B2C90">
              <w:t>Intermolecular forces (e.g., hydrogen bonding, dipole-dipole, London dispersion forces)</w:t>
            </w:r>
          </w:p>
        </w:tc>
        <w:tc>
          <w:tcPr>
            <w:tcW w:w="1376" w:type="dxa"/>
          </w:tcPr>
          <w:p w14:paraId="5CF4A459" w14:textId="77777777" w:rsidR="005E0FD6" w:rsidRDefault="005E0FD6" w:rsidP="005E0FD6"/>
        </w:tc>
        <w:tc>
          <w:tcPr>
            <w:tcW w:w="2111" w:type="dxa"/>
          </w:tcPr>
          <w:p w14:paraId="5CF4A45A" w14:textId="77777777" w:rsidR="005E0FD6" w:rsidRDefault="005E0FD6" w:rsidP="005E0FD6"/>
        </w:tc>
        <w:tc>
          <w:tcPr>
            <w:tcW w:w="1710" w:type="dxa"/>
          </w:tcPr>
          <w:p w14:paraId="5CF4A45B" w14:textId="77777777" w:rsidR="005E0FD6" w:rsidRDefault="005E0FD6" w:rsidP="005E0FD6"/>
        </w:tc>
        <w:tc>
          <w:tcPr>
            <w:tcW w:w="1620" w:type="dxa"/>
          </w:tcPr>
          <w:p w14:paraId="5CF4A45C" w14:textId="77777777" w:rsidR="005E0FD6" w:rsidRDefault="005E0FD6" w:rsidP="005E0FD6"/>
        </w:tc>
        <w:tc>
          <w:tcPr>
            <w:tcW w:w="1260" w:type="dxa"/>
          </w:tcPr>
          <w:p w14:paraId="5CF4A45D" w14:textId="77777777" w:rsidR="005E0FD6" w:rsidRDefault="005E0FD6" w:rsidP="005E0FD6"/>
        </w:tc>
      </w:tr>
      <w:tr w:rsidR="005E0FD6" w14:paraId="5CF4A465" w14:textId="77777777" w:rsidTr="000F5121">
        <w:trPr>
          <w:trHeight w:val="467"/>
        </w:trPr>
        <w:tc>
          <w:tcPr>
            <w:tcW w:w="4518" w:type="dxa"/>
          </w:tcPr>
          <w:p w14:paraId="5CF4A45F" w14:textId="688011D4" w:rsidR="005E0FD6" w:rsidRPr="00EE3214" w:rsidRDefault="005E0FD6" w:rsidP="005E0FD6">
            <w:pPr>
              <w:pStyle w:val="Bullet1"/>
              <w:rPr>
                <w:rFonts w:asciiTheme="minorHAnsi" w:eastAsia="Times New Roman" w:hAnsiTheme="minorHAnsi" w:cstheme="minorHAnsi"/>
                <w:color w:val="000000"/>
              </w:rPr>
            </w:pPr>
            <w:r w:rsidRPr="001B2C90">
              <w:t>Boiling points and melting points</w:t>
            </w:r>
          </w:p>
        </w:tc>
        <w:tc>
          <w:tcPr>
            <w:tcW w:w="1376" w:type="dxa"/>
          </w:tcPr>
          <w:p w14:paraId="5CF4A460" w14:textId="77777777" w:rsidR="005E0FD6" w:rsidRDefault="005E0FD6" w:rsidP="005E0FD6"/>
        </w:tc>
        <w:tc>
          <w:tcPr>
            <w:tcW w:w="2111" w:type="dxa"/>
          </w:tcPr>
          <w:p w14:paraId="5CF4A461" w14:textId="77777777" w:rsidR="005E0FD6" w:rsidRDefault="005E0FD6" w:rsidP="005E0FD6"/>
        </w:tc>
        <w:tc>
          <w:tcPr>
            <w:tcW w:w="1710" w:type="dxa"/>
          </w:tcPr>
          <w:p w14:paraId="5CF4A462" w14:textId="77777777" w:rsidR="005E0FD6" w:rsidRDefault="005E0FD6" w:rsidP="005E0FD6"/>
        </w:tc>
        <w:tc>
          <w:tcPr>
            <w:tcW w:w="1620" w:type="dxa"/>
          </w:tcPr>
          <w:p w14:paraId="5CF4A463" w14:textId="77777777" w:rsidR="005E0FD6" w:rsidRDefault="005E0FD6" w:rsidP="005E0FD6"/>
        </w:tc>
        <w:tc>
          <w:tcPr>
            <w:tcW w:w="1260" w:type="dxa"/>
          </w:tcPr>
          <w:p w14:paraId="5CF4A464" w14:textId="77777777" w:rsidR="005E0FD6" w:rsidRDefault="005E0FD6" w:rsidP="005E0FD6"/>
        </w:tc>
      </w:tr>
      <w:tr w:rsidR="005E0FD6" w14:paraId="5CF4A46C" w14:textId="77777777" w:rsidTr="000F5121">
        <w:trPr>
          <w:trHeight w:val="467"/>
        </w:trPr>
        <w:tc>
          <w:tcPr>
            <w:tcW w:w="4518" w:type="dxa"/>
          </w:tcPr>
          <w:p w14:paraId="5CF4A466" w14:textId="1438F12C" w:rsidR="005E0FD6" w:rsidRPr="00F85828" w:rsidRDefault="005E0FD6" w:rsidP="005E0FD6">
            <w:pPr>
              <w:pStyle w:val="Bullet1"/>
            </w:pPr>
            <w:r w:rsidRPr="001B2C90">
              <w:t>Solubility</w:t>
            </w:r>
          </w:p>
        </w:tc>
        <w:tc>
          <w:tcPr>
            <w:tcW w:w="1376" w:type="dxa"/>
          </w:tcPr>
          <w:p w14:paraId="5CF4A467" w14:textId="77777777" w:rsidR="005E0FD6" w:rsidRDefault="005E0FD6" w:rsidP="005E0FD6"/>
        </w:tc>
        <w:tc>
          <w:tcPr>
            <w:tcW w:w="2111" w:type="dxa"/>
          </w:tcPr>
          <w:p w14:paraId="5CF4A468" w14:textId="77777777" w:rsidR="005E0FD6" w:rsidRDefault="005E0FD6" w:rsidP="005E0FD6"/>
        </w:tc>
        <w:tc>
          <w:tcPr>
            <w:tcW w:w="1710" w:type="dxa"/>
          </w:tcPr>
          <w:p w14:paraId="5CF4A469" w14:textId="77777777" w:rsidR="005E0FD6" w:rsidRDefault="005E0FD6" w:rsidP="005E0FD6"/>
        </w:tc>
        <w:tc>
          <w:tcPr>
            <w:tcW w:w="1620" w:type="dxa"/>
          </w:tcPr>
          <w:p w14:paraId="5CF4A46A" w14:textId="77777777" w:rsidR="005E0FD6" w:rsidRDefault="005E0FD6" w:rsidP="005E0FD6"/>
        </w:tc>
        <w:tc>
          <w:tcPr>
            <w:tcW w:w="1260" w:type="dxa"/>
          </w:tcPr>
          <w:p w14:paraId="5CF4A46B" w14:textId="77777777" w:rsidR="005E0FD6" w:rsidRDefault="005E0FD6" w:rsidP="005E0FD6"/>
        </w:tc>
      </w:tr>
      <w:tr w:rsidR="00481DD6" w14:paraId="5CF4A473" w14:textId="77777777" w:rsidTr="000F5121">
        <w:trPr>
          <w:trHeight w:val="467"/>
        </w:trPr>
        <w:tc>
          <w:tcPr>
            <w:tcW w:w="4518" w:type="dxa"/>
          </w:tcPr>
          <w:p w14:paraId="5CF4A46D" w14:textId="55FE17FE" w:rsidR="00481DD6" w:rsidRPr="00531A41" w:rsidRDefault="00481DD6" w:rsidP="00481DD6">
            <w:pPr>
              <w:pStyle w:val="ListNumber1"/>
            </w:pPr>
            <w:r w:rsidRPr="00E7197F">
              <w:t>The periodic table</w:t>
            </w:r>
          </w:p>
        </w:tc>
        <w:tc>
          <w:tcPr>
            <w:tcW w:w="1376" w:type="dxa"/>
          </w:tcPr>
          <w:p w14:paraId="5CF4A46E" w14:textId="77777777" w:rsidR="00481DD6" w:rsidRDefault="00481DD6" w:rsidP="00481DD6"/>
        </w:tc>
        <w:tc>
          <w:tcPr>
            <w:tcW w:w="2111" w:type="dxa"/>
          </w:tcPr>
          <w:p w14:paraId="5CF4A46F" w14:textId="77777777" w:rsidR="00481DD6" w:rsidRDefault="00481DD6" w:rsidP="00481DD6"/>
        </w:tc>
        <w:tc>
          <w:tcPr>
            <w:tcW w:w="1710" w:type="dxa"/>
          </w:tcPr>
          <w:p w14:paraId="5CF4A470" w14:textId="77777777" w:rsidR="00481DD6" w:rsidRDefault="00481DD6" w:rsidP="00481DD6"/>
        </w:tc>
        <w:tc>
          <w:tcPr>
            <w:tcW w:w="1620" w:type="dxa"/>
          </w:tcPr>
          <w:p w14:paraId="5CF4A471" w14:textId="77777777" w:rsidR="00481DD6" w:rsidRDefault="00481DD6" w:rsidP="00481DD6"/>
        </w:tc>
        <w:tc>
          <w:tcPr>
            <w:tcW w:w="1260" w:type="dxa"/>
          </w:tcPr>
          <w:p w14:paraId="5CF4A472" w14:textId="77777777" w:rsidR="00481DD6" w:rsidRDefault="00481DD6" w:rsidP="00481DD6"/>
        </w:tc>
      </w:tr>
      <w:tr w:rsidR="00481DD6" w14:paraId="5CF4A47A" w14:textId="77777777" w:rsidTr="000F5121">
        <w:trPr>
          <w:trHeight w:val="467"/>
        </w:trPr>
        <w:tc>
          <w:tcPr>
            <w:tcW w:w="4518" w:type="dxa"/>
          </w:tcPr>
          <w:p w14:paraId="5CF4A474" w14:textId="0FEB60B0" w:rsidR="00481DD6" w:rsidRPr="00481DD6" w:rsidRDefault="00481DD6" w:rsidP="00BE1CD1">
            <w:pPr>
              <w:pStyle w:val="alpha"/>
              <w:numPr>
                <w:ilvl w:val="0"/>
                <w:numId w:val="25"/>
              </w:numPr>
              <w:rPr>
                <w:rFonts w:asciiTheme="minorHAnsi" w:eastAsia="Times New Roman" w:hAnsiTheme="minorHAnsi" w:cstheme="minorHAnsi"/>
                <w:color w:val="000000"/>
              </w:rPr>
            </w:pPr>
            <w:r w:rsidRPr="00E7197F">
              <w:t>The periodic table as a model</w:t>
            </w:r>
          </w:p>
        </w:tc>
        <w:tc>
          <w:tcPr>
            <w:tcW w:w="1376" w:type="dxa"/>
          </w:tcPr>
          <w:p w14:paraId="5CF4A475" w14:textId="77777777" w:rsidR="00481DD6" w:rsidRDefault="00481DD6" w:rsidP="00481DD6"/>
        </w:tc>
        <w:tc>
          <w:tcPr>
            <w:tcW w:w="2111" w:type="dxa"/>
          </w:tcPr>
          <w:p w14:paraId="5CF4A476" w14:textId="77777777" w:rsidR="00481DD6" w:rsidRDefault="00481DD6" w:rsidP="00481DD6"/>
        </w:tc>
        <w:tc>
          <w:tcPr>
            <w:tcW w:w="1710" w:type="dxa"/>
          </w:tcPr>
          <w:p w14:paraId="5CF4A477" w14:textId="77777777" w:rsidR="00481DD6" w:rsidRDefault="00481DD6" w:rsidP="00481DD6"/>
        </w:tc>
        <w:tc>
          <w:tcPr>
            <w:tcW w:w="1620" w:type="dxa"/>
          </w:tcPr>
          <w:p w14:paraId="5CF4A478" w14:textId="77777777" w:rsidR="00481DD6" w:rsidRDefault="00481DD6" w:rsidP="00481DD6"/>
        </w:tc>
        <w:tc>
          <w:tcPr>
            <w:tcW w:w="1260" w:type="dxa"/>
          </w:tcPr>
          <w:p w14:paraId="5CF4A479" w14:textId="77777777" w:rsidR="00481DD6" w:rsidRDefault="00481DD6" w:rsidP="00481DD6"/>
        </w:tc>
      </w:tr>
      <w:tr w:rsidR="00481DD6" w14:paraId="5CF4A481" w14:textId="77777777" w:rsidTr="000F5121">
        <w:trPr>
          <w:trHeight w:val="467"/>
        </w:trPr>
        <w:tc>
          <w:tcPr>
            <w:tcW w:w="4518" w:type="dxa"/>
          </w:tcPr>
          <w:p w14:paraId="5CF4A47B" w14:textId="53E90B9D" w:rsidR="00481DD6" w:rsidRPr="008C14D4" w:rsidRDefault="00481DD6" w:rsidP="00481DD6">
            <w:pPr>
              <w:pStyle w:val="Bullet1"/>
              <w:rPr>
                <w:rFonts w:asciiTheme="minorHAnsi" w:eastAsia="Times New Roman" w:hAnsiTheme="minorHAnsi" w:cstheme="minorHAnsi"/>
                <w:color w:val="000000"/>
              </w:rPr>
            </w:pPr>
            <w:r w:rsidRPr="00E7197F">
              <w:t>Arranged in groups and periods</w:t>
            </w:r>
          </w:p>
        </w:tc>
        <w:tc>
          <w:tcPr>
            <w:tcW w:w="1376" w:type="dxa"/>
          </w:tcPr>
          <w:p w14:paraId="5CF4A47C" w14:textId="77777777" w:rsidR="00481DD6" w:rsidRDefault="00481DD6" w:rsidP="00481DD6"/>
        </w:tc>
        <w:tc>
          <w:tcPr>
            <w:tcW w:w="2111" w:type="dxa"/>
          </w:tcPr>
          <w:p w14:paraId="5CF4A47D" w14:textId="77777777" w:rsidR="00481DD6" w:rsidRDefault="00481DD6" w:rsidP="00481DD6"/>
        </w:tc>
        <w:tc>
          <w:tcPr>
            <w:tcW w:w="1710" w:type="dxa"/>
          </w:tcPr>
          <w:p w14:paraId="5CF4A47E" w14:textId="77777777" w:rsidR="00481DD6" w:rsidRDefault="00481DD6" w:rsidP="00481DD6"/>
        </w:tc>
        <w:tc>
          <w:tcPr>
            <w:tcW w:w="1620" w:type="dxa"/>
          </w:tcPr>
          <w:p w14:paraId="5CF4A47F" w14:textId="77777777" w:rsidR="00481DD6" w:rsidRDefault="00481DD6" w:rsidP="00481DD6"/>
        </w:tc>
        <w:tc>
          <w:tcPr>
            <w:tcW w:w="1260" w:type="dxa"/>
          </w:tcPr>
          <w:p w14:paraId="5CF4A480" w14:textId="77777777" w:rsidR="00481DD6" w:rsidRDefault="00481DD6" w:rsidP="00481DD6"/>
        </w:tc>
      </w:tr>
      <w:tr w:rsidR="00481DD6" w14:paraId="5CF4A488" w14:textId="77777777" w:rsidTr="000F5121">
        <w:trPr>
          <w:trHeight w:val="467"/>
        </w:trPr>
        <w:tc>
          <w:tcPr>
            <w:tcW w:w="4518" w:type="dxa"/>
          </w:tcPr>
          <w:p w14:paraId="5CF4A482" w14:textId="2E6F7169" w:rsidR="00481DD6" w:rsidRPr="008C14D4" w:rsidRDefault="00481DD6" w:rsidP="00481DD6">
            <w:pPr>
              <w:pStyle w:val="Bullet1"/>
              <w:rPr>
                <w:rFonts w:asciiTheme="minorHAnsi" w:hAnsiTheme="minorHAnsi" w:cstheme="minorHAnsi"/>
                <w:b/>
                <w:color w:val="000000"/>
              </w:rPr>
            </w:pPr>
            <w:r w:rsidRPr="00E7197F">
              <w:t>Identifying symbols, atomic numbers, and atomic masses given the periodic table of the elements</w:t>
            </w:r>
          </w:p>
        </w:tc>
        <w:tc>
          <w:tcPr>
            <w:tcW w:w="1376" w:type="dxa"/>
          </w:tcPr>
          <w:p w14:paraId="5CF4A483" w14:textId="77777777" w:rsidR="00481DD6" w:rsidRDefault="00481DD6" w:rsidP="00481DD6"/>
        </w:tc>
        <w:tc>
          <w:tcPr>
            <w:tcW w:w="2111" w:type="dxa"/>
          </w:tcPr>
          <w:p w14:paraId="5CF4A484" w14:textId="77777777" w:rsidR="00481DD6" w:rsidRDefault="00481DD6" w:rsidP="00481DD6"/>
        </w:tc>
        <w:tc>
          <w:tcPr>
            <w:tcW w:w="1710" w:type="dxa"/>
          </w:tcPr>
          <w:p w14:paraId="5CF4A485" w14:textId="77777777" w:rsidR="00481DD6" w:rsidRDefault="00481DD6" w:rsidP="00481DD6"/>
        </w:tc>
        <w:tc>
          <w:tcPr>
            <w:tcW w:w="1620" w:type="dxa"/>
          </w:tcPr>
          <w:p w14:paraId="5CF4A486" w14:textId="77777777" w:rsidR="00481DD6" w:rsidRDefault="00481DD6" w:rsidP="00481DD6"/>
        </w:tc>
        <w:tc>
          <w:tcPr>
            <w:tcW w:w="1260" w:type="dxa"/>
          </w:tcPr>
          <w:p w14:paraId="5CF4A487" w14:textId="77777777" w:rsidR="00481DD6" w:rsidRDefault="00481DD6" w:rsidP="00481DD6"/>
        </w:tc>
      </w:tr>
      <w:tr w:rsidR="00481DD6" w14:paraId="5CF4A48F" w14:textId="77777777" w:rsidTr="000F5121">
        <w:trPr>
          <w:trHeight w:val="467"/>
        </w:trPr>
        <w:tc>
          <w:tcPr>
            <w:tcW w:w="4518" w:type="dxa"/>
          </w:tcPr>
          <w:p w14:paraId="5CF4A489" w14:textId="045E87CA" w:rsidR="00481DD6" w:rsidRPr="00150A2D" w:rsidRDefault="00481DD6" w:rsidP="00481DD6">
            <w:pPr>
              <w:pStyle w:val="Bullet1"/>
              <w:rPr>
                <w:rFonts w:asciiTheme="minorHAnsi" w:hAnsiTheme="minorHAnsi" w:cstheme="minorHAnsi"/>
                <w:b/>
                <w:color w:val="000000"/>
              </w:rPr>
            </w:pPr>
            <w:r w:rsidRPr="00E7197F">
              <w:t>Location of metals, nonmetals, metalloids, and transition elements</w:t>
            </w:r>
          </w:p>
        </w:tc>
        <w:tc>
          <w:tcPr>
            <w:tcW w:w="1376" w:type="dxa"/>
          </w:tcPr>
          <w:p w14:paraId="5CF4A48A" w14:textId="77777777" w:rsidR="00481DD6" w:rsidRDefault="00481DD6" w:rsidP="00481DD6"/>
        </w:tc>
        <w:tc>
          <w:tcPr>
            <w:tcW w:w="2111" w:type="dxa"/>
          </w:tcPr>
          <w:p w14:paraId="5CF4A48B" w14:textId="77777777" w:rsidR="00481DD6" w:rsidRDefault="00481DD6" w:rsidP="00481DD6"/>
        </w:tc>
        <w:tc>
          <w:tcPr>
            <w:tcW w:w="1710" w:type="dxa"/>
          </w:tcPr>
          <w:p w14:paraId="5CF4A48C" w14:textId="77777777" w:rsidR="00481DD6" w:rsidRDefault="00481DD6" w:rsidP="00481DD6"/>
        </w:tc>
        <w:tc>
          <w:tcPr>
            <w:tcW w:w="1620" w:type="dxa"/>
          </w:tcPr>
          <w:p w14:paraId="5CF4A48D" w14:textId="77777777" w:rsidR="00481DD6" w:rsidRDefault="00481DD6" w:rsidP="00481DD6"/>
        </w:tc>
        <w:tc>
          <w:tcPr>
            <w:tcW w:w="1260" w:type="dxa"/>
          </w:tcPr>
          <w:p w14:paraId="5CF4A48E" w14:textId="77777777" w:rsidR="00481DD6" w:rsidRDefault="00481DD6" w:rsidP="00481DD6"/>
        </w:tc>
      </w:tr>
      <w:tr w:rsidR="008C166B" w14:paraId="5CF4A496" w14:textId="77777777" w:rsidTr="000F5121">
        <w:trPr>
          <w:trHeight w:val="467"/>
        </w:trPr>
        <w:tc>
          <w:tcPr>
            <w:tcW w:w="4518" w:type="dxa"/>
          </w:tcPr>
          <w:p w14:paraId="5CF4A490" w14:textId="19772991" w:rsidR="008C166B" w:rsidRPr="008C14D4" w:rsidRDefault="008C166B" w:rsidP="008C166B">
            <w:pPr>
              <w:pStyle w:val="alpha"/>
              <w:rPr>
                <w:rFonts w:asciiTheme="minorHAnsi" w:eastAsia="Times New Roman" w:hAnsiTheme="minorHAnsi" w:cstheme="minorHAnsi"/>
                <w:color w:val="000000"/>
              </w:rPr>
            </w:pPr>
            <w:r w:rsidRPr="000576A7">
              <w:t>Trends in properties of the elements based on their position on the periodic table</w:t>
            </w:r>
          </w:p>
        </w:tc>
        <w:tc>
          <w:tcPr>
            <w:tcW w:w="1376" w:type="dxa"/>
          </w:tcPr>
          <w:p w14:paraId="5CF4A491" w14:textId="77777777" w:rsidR="008C166B" w:rsidRDefault="008C166B" w:rsidP="008C166B"/>
        </w:tc>
        <w:tc>
          <w:tcPr>
            <w:tcW w:w="2111" w:type="dxa"/>
          </w:tcPr>
          <w:p w14:paraId="5CF4A492" w14:textId="77777777" w:rsidR="008C166B" w:rsidRDefault="008C166B" w:rsidP="008C166B"/>
        </w:tc>
        <w:tc>
          <w:tcPr>
            <w:tcW w:w="1710" w:type="dxa"/>
          </w:tcPr>
          <w:p w14:paraId="5CF4A493" w14:textId="77777777" w:rsidR="008C166B" w:rsidRDefault="008C166B" w:rsidP="008C166B"/>
        </w:tc>
        <w:tc>
          <w:tcPr>
            <w:tcW w:w="1620" w:type="dxa"/>
          </w:tcPr>
          <w:p w14:paraId="5CF4A494" w14:textId="77777777" w:rsidR="008C166B" w:rsidRDefault="008C166B" w:rsidP="008C166B"/>
        </w:tc>
        <w:tc>
          <w:tcPr>
            <w:tcW w:w="1260" w:type="dxa"/>
          </w:tcPr>
          <w:p w14:paraId="5CF4A495" w14:textId="77777777" w:rsidR="008C166B" w:rsidRDefault="008C166B" w:rsidP="008C166B"/>
        </w:tc>
      </w:tr>
      <w:tr w:rsidR="00AA604F" w14:paraId="5CF4A49D" w14:textId="77777777" w:rsidTr="000F5121">
        <w:trPr>
          <w:trHeight w:val="467"/>
        </w:trPr>
        <w:tc>
          <w:tcPr>
            <w:tcW w:w="4518" w:type="dxa"/>
          </w:tcPr>
          <w:p w14:paraId="5CF4A497" w14:textId="1190AAF1" w:rsidR="00AA604F" w:rsidRPr="00A9039D" w:rsidRDefault="00AA604F" w:rsidP="00AA604F">
            <w:pPr>
              <w:pStyle w:val="Bullet1"/>
              <w:rPr>
                <w:rFonts w:asciiTheme="minorHAnsi" w:eastAsia="Times New Roman" w:hAnsiTheme="minorHAnsi" w:cstheme="minorHAnsi"/>
                <w:color w:val="000000"/>
              </w:rPr>
            </w:pPr>
            <w:r w:rsidRPr="00A76812">
              <w:t>Atomic radius</w:t>
            </w:r>
          </w:p>
        </w:tc>
        <w:tc>
          <w:tcPr>
            <w:tcW w:w="1376" w:type="dxa"/>
          </w:tcPr>
          <w:p w14:paraId="5CF4A498" w14:textId="77777777" w:rsidR="00AA604F" w:rsidRDefault="00AA604F" w:rsidP="00AA604F"/>
        </w:tc>
        <w:tc>
          <w:tcPr>
            <w:tcW w:w="2111" w:type="dxa"/>
          </w:tcPr>
          <w:p w14:paraId="5CF4A499" w14:textId="77777777" w:rsidR="00AA604F" w:rsidRDefault="00AA604F" w:rsidP="00AA604F"/>
        </w:tc>
        <w:tc>
          <w:tcPr>
            <w:tcW w:w="1710" w:type="dxa"/>
          </w:tcPr>
          <w:p w14:paraId="5CF4A49A" w14:textId="77777777" w:rsidR="00AA604F" w:rsidRDefault="00AA604F" w:rsidP="00AA604F"/>
        </w:tc>
        <w:tc>
          <w:tcPr>
            <w:tcW w:w="1620" w:type="dxa"/>
          </w:tcPr>
          <w:p w14:paraId="5CF4A49B" w14:textId="77777777" w:rsidR="00AA604F" w:rsidRDefault="00AA604F" w:rsidP="00AA604F"/>
        </w:tc>
        <w:tc>
          <w:tcPr>
            <w:tcW w:w="1260" w:type="dxa"/>
          </w:tcPr>
          <w:p w14:paraId="5CF4A49C" w14:textId="77777777" w:rsidR="00AA604F" w:rsidRDefault="00AA604F" w:rsidP="00AA604F"/>
        </w:tc>
      </w:tr>
      <w:tr w:rsidR="00AA604F" w14:paraId="5CF4A4A4" w14:textId="77777777" w:rsidTr="000F5121">
        <w:trPr>
          <w:trHeight w:val="467"/>
        </w:trPr>
        <w:tc>
          <w:tcPr>
            <w:tcW w:w="4518" w:type="dxa"/>
          </w:tcPr>
          <w:p w14:paraId="5CF4A49E" w14:textId="28CD6661" w:rsidR="00AA604F" w:rsidRPr="00D42FCF" w:rsidRDefault="00AA604F" w:rsidP="00AA604F">
            <w:pPr>
              <w:pStyle w:val="Bullet1"/>
            </w:pPr>
            <w:r w:rsidRPr="00A76812">
              <w:t>Ionization energy</w:t>
            </w:r>
          </w:p>
        </w:tc>
        <w:tc>
          <w:tcPr>
            <w:tcW w:w="1376" w:type="dxa"/>
          </w:tcPr>
          <w:p w14:paraId="5CF4A49F" w14:textId="77777777" w:rsidR="00AA604F" w:rsidRDefault="00AA604F" w:rsidP="00AA604F"/>
        </w:tc>
        <w:tc>
          <w:tcPr>
            <w:tcW w:w="2111" w:type="dxa"/>
          </w:tcPr>
          <w:p w14:paraId="5CF4A4A0" w14:textId="77777777" w:rsidR="00AA604F" w:rsidRDefault="00AA604F" w:rsidP="00AA604F"/>
        </w:tc>
        <w:tc>
          <w:tcPr>
            <w:tcW w:w="1710" w:type="dxa"/>
          </w:tcPr>
          <w:p w14:paraId="5CF4A4A1" w14:textId="77777777" w:rsidR="00AA604F" w:rsidRDefault="00AA604F" w:rsidP="00AA604F"/>
        </w:tc>
        <w:tc>
          <w:tcPr>
            <w:tcW w:w="1620" w:type="dxa"/>
          </w:tcPr>
          <w:p w14:paraId="5CF4A4A2" w14:textId="77777777" w:rsidR="00AA604F" w:rsidRDefault="00AA604F" w:rsidP="00AA604F"/>
        </w:tc>
        <w:tc>
          <w:tcPr>
            <w:tcW w:w="1260" w:type="dxa"/>
          </w:tcPr>
          <w:p w14:paraId="5CF4A4A3" w14:textId="77777777" w:rsidR="00AA604F" w:rsidRDefault="00AA604F" w:rsidP="00AA604F"/>
        </w:tc>
      </w:tr>
      <w:tr w:rsidR="00AA604F" w14:paraId="5CF4A4AB" w14:textId="77777777" w:rsidTr="000F5121">
        <w:trPr>
          <w:trHeight w:val="467"/>
        </w:trPr>
        <w:tc>
          <w:tcPr>
            <w:tcW w:w="4518" w:type="dxa"/>
          </w:tcPr>
          <w:p w14:paraId="5CF4A4A5" w14:textId="4C08A0C8" w:rsidR="00AA604F" w:rsidRPr="00F67FE9" w:rsidRDefault="00AA604F" w:rsidP="00AA604F">
            <w:pPr>
              <w:pStyle w:val="Bullet1"/>
              <w:rPr>
                <w:rFonts w:asciiTheme="minorHAnsi" w:eastAsia="Times New Roman" w:hAnsiTheme="minorHAnsi" w:cstheme="minorHAnsi"/>
                <w:color w:val="000000"/>
              </w:rPr>
            </w:pPr>
            <w:r w:rsidRPr="00A76812">
              <w:t>Electronegativity</w:t>
            </w:r>
          </w:p>
        </w:tc>
        <w:tc>
          <w:tcPr>
            <w:tcW w:w="1376" w:type="dxa"/>
          </w:tcPr>
          <w:p w14:paraId="5CF4A4A6" w14:textId="77777777" w:rsidR="00AA604F" w:rsidRDefault="00AA604F" w:rsidP="00AA604F"/>
        </w:tc>
        <w:tc>
          <w:tcPr>
            <w:tcW w:w="2111" w:type="dxa"/>
          </w:tcPr>
          <w:p w14:paraId="5CF4A4A7" w14:textId="77777777" w:rsidR="00AA604F" w:rsidRDefault="00AA604F" w:rsidP="00AA604F"/>
        </w:tc>
        <w:tc>
          <w:tcPr>
            <w:tcW w:w="1710" w:type="dxa"/>
          </w:tcPr>
          <w:p w14:paraId="5CF4A4A8" w14:textId="77777777" w:rsidR="00AA604F" w:rsidRDefault="00AA604F" w:rsidP="00AA604F"/>
        </w:tc>
        <w:tc>
          <w:tcPr>
            <w:tcW w:w="1620" w:type="dxa"/>
          </w:tcPr>
          <w:p w14:paraId="5CF4A4A9" w14:textId="77777777" w:rsidR="00AA604F" w:rsidRDefault="00AA604F" w:rsidP="00AA604F"/>
        </w:tc>
        <w:tc>
          <w:tcPr>
            <w:tcW w:w="1260" w:type="dxa"/>
          </w:tcPr>
          <w:p w14:paraId="5CF4A4AA" w14:textId="77777777" w:rsidR="00AA604F" w:rsidRDefault="00AA604F" w:rsidP="00AA604F"/>
        </w:tc>
      </w:tr>
      <w:tr w:rsidR="00AA604F" w14:paraId="5CF4A4B2" w14:textId="77777777" w:rsidTr="000F5121">
        <w:trPr>
          <w:trHeight w:val="467"/>
        </w:trPr>
        <w:tc>
          <w:tcPr>
            <w:tcW w:w="4518" w:type="dxa"/>
          </w:tcPr>
          <w:p w14:paraId="5CF4A4AC" w14:textId="47C52C88" w:rsidR="00AA604F" w:rsidRPr="00233A1E" w:rsidRDefault="00AA604F" w:rsidP="00AA604F">
            <w:pPr>
              <w:pStyle w:val="Bullet1"/>
              <w:rPr>
                <w:rFonts w:asciiTheme="minorHAnsi" w:hAnsiTheme="minorHAnsi" w:cstheme="minorHAnsi"/>
              </w:rPr>
            </w:pPr>
            <w:r w:rsidRPr="00A76812">
              <w:lastRenderedPageBreak/>
              <w:t>Physical properties</w:t>
            </w:r>
          </w:p>
        </w:tc>
        <w:tc>
          <w:tcPr>
            <w:tcW w:w="1376" w:type="dxa"/>
          </w:tcPr>
          <w:p w14:paraId="5CF4A4AD" w14:textId="77777777" w:rsidR="00AA604F" w:rsidRDefault="00AA604F" w:rsidP="00AA604F"/>
        </w:tc>
        <w:tc>
          <w:tcPr>
            <w:tcW w:w="2111" w:type="dxa"/>
          </w:tcPr>
          <w:p w14:paraId="5CF4A4AE" w14:textId="77777777" w:rsidR="00AA604F" w:rsidRDefault="00AA604F" w:rsidP="00AA604F"/>
        </w:tc>
        <w:tc>
          <w:tcPr>
            <w:tcW w:w="1710" w:type="dxa"/>
          </w:tcPr>
          <w:p w14:paraId="5CF4A4AF" w14:textId="77777777" w:rsidR="00AA604F" w:rsidRDefault="00AA604F" w:rsidP="00AA604F"/>
        </w:tc>
        <w:tc>
          <w:tcPr>
            <w:tcW w:w="1620" w:type="dxa"/>
          </w:tcPr>
          <w:p w14:paraId="5CF4A4B0" w14:textId="77777777" w:rsidR="00AA604F" w:rsidRDefault="00AA604F" w:rsidP="00AA604F"/>
        </w:tc>
        <w:tc>
          <w:tcPr>
            <w:tcW w:w="1260" w:type="dxa"/>
          </w:tcPr>
          <w:p w14:paraId="5CF4A4B1" w14:textId="77777777" w:rsidR="00AA604F" w:rsidRDefault="00AA604F" w:rsidP="00AA604F"/>
        </w:tc>
      </w:tr>
      <w:tr w:rsidR="00AA604F" w14:paraId="5CF4A4B9" w14:textId="77777777" w:rsidTr="000F5121">
        <w:trPr>
          <w:trHeight w:val="467"/>
        </w:trPr>
        <w:tc>
          <w:tcPr>
            <w:tcW w:w="4518" w:type="dxa"/>
          </w:tcPr>
          <w:p w14:paraId="5CF4A4B3" w14:textId="724A29E8" w:rsidR="00AA604F" w:rsidRPr="00233A1E" w:rsidRDefault="00AA604F" w:rsidP="00AA604F">
            <w:pPr>
              <w:pStyle w:val="Bullet1"/>
            </w:pPr>
            <w:r w:rsidRPr="00A76812">
              <w:t>Chemical properties and reactivity</w:t>
            </w:r>
          </w:p>
        </w:tc>
        <w:tc>
          <w:tcPr>
            <w:tcW w:w="1376" w:type="dxa"/>
          </w:tcPr>
          <w:p w14:paraId="5CF4A4B4" w14:textId="77777777" w:rsidR="00AA604F" w:rsidRDefault="00AA604F" w:rsidP="00AA604F"/>
        </w:tc>
        <w:tc>
          <w:tcPr>
            <w:tcW w:w="2111" w:type="dxa"/>
          </w:tcPr>
          <w:p w14:paraId="5CF4A4B5" w14:textId="77777777" w:rsidR="00AA604F" w:rsidRDefault="00AA604F" w:rsidP="00AA604F"/>
        </w:tc>
        <w:tc>
          <w:tcPr>
            <w:tcW w:w="1710" w:type="dxa"/>
          </w:tcPr>
          <w:p w14:paraId="5CF4A4B6" w14:textId="77777777" w:rsidR="00AA604F" w:rsidRDefault="00AA604F" w:rsidP="00AA604F"/>
        </w:tc>
        <w:tc>
          <w:tcPr>
            <w:tcW w:w="1620" w:type="dxa"/>
          </w:tcPr>
          <w:p w14:paraId="5CF4A4B7" w14:textId="77777777" w:rsidR="00AA604F" w:rsidRDefault="00AA604F" w:rsidP="00AA604F"/>
        </w:tc>
        <w:tc>
          <w:tcPr>
            <w:tcW w:w="1260" w:type="dxa"/>
          </w:tcPr>
          <w:p w14:paraId="5CF4A4B8" w14:textId="77777777" w:rsidR="00AA604F" w:rsidRDefault="00AA604F" w:rsidP="00AA604F"/>
        </w:tc>
      </w:tr>
      <w:tr w:rsidR="0012056D" w14:paraId="5CF4A4C0" w14:textId="77777777" w:rsidTr="000F5121">
        <w:trPr>
          <w:trHeight w:val="467"/>
        </w:trPr>
        <w:tc>
          <w:tcPr>
            <w:tcW w:w="4518" w:type="dxa"/>
          </w:tcPr>
          <w:p w14:paraId="5CF4A4BA" w14:textId="391DBECD" w:rsidR="0012056D" w:rsidRPr="006A557E" w:rsidRDefault="0012056D" w:rsidP="0012056D">
            <w:pPr>
              <w:pStyle w:val="ListNumber1"/>
              <w:rPr>
                <w:rFonts w:asciiTheme="minorHAnsi" w:eastAsia="Times New Roman" w:hAnsiTheme="minorHAnsi" w:cstheme="minorHAnsi"/>
                <w:color w:val="000000"/>
              </w:rPr>
            </w:pPr>
            <w:r w:rsidRPr="00E43CCE">
              <w:t>Basic principles of chemical reactions</w:t>
            </w:r>
          </w:p>
        </w:tc>
        <w:tc>
          <w:tcPr>
            <w:tcW w:w="1376" w:type="dxa"/>
          </w:tcPr>
          <w:p w14:paraId="5CF4A4BB" w14:textId="77777777" w:rsidR="0012056D" w:rsidRDefault="0012056D" w:rsidP="0012056D"/>
        </w:tc>
        <w:tc>
          <w:tcPr>
            <w:tcW w:w="2111" w:type="dxa"/>
          </w:tcPr>
          <w:p w14:paraId="5CF4A4BC" w14:textId="77777777" w:rsidR="0012056D" w:rsidRDefault="0012056D" w:rsidP="0012056D"/>
        </w:tc>
        <w:tc>
          <w:tcPr>
            <w:tcW w:w="1710" w:type="dxa"/>
          </w:tcPr>
          <w:p w14:paraId="5CF4A4BD" w14:textId="77777777" w:rsidR="0012056D" w:rsidRDefault="0012056D" w:rsidP="0012056D"/>
        </w:tc>
        <w:tc>
          <w:tcPr>
            <w:tcW w:w="1620" w:type="dxa"/>
          </w:tcPr>
          <w:p w14:paraId="5CF4A4BE" w14:textId="77777777" w:rsidR="0012056D" w:rsidRDefault="0012056D" w:rsidP="0012056D"/>
        </w:tc>
        <w:tc>
          <w:tcPr>
            <w:tcW w:w="1260" w:type="dxa"/>
          </w:tcPr>
          <w:p w14:paraId="5CF4A4BF" w14:textId="77777777" w:rsidR="0012056D" w:rsidRDefault="0012056D" w:rsidP="0012056D"/>
        </w:tc>
      </w:tr>
      <w:tr w:rsidR="0012056D" w14:paraId="5CF4A4C7" w14:textId="77777777" w:rsidTr="000F5121">
        <w:trPr>
          <w:trHeight w:val="467"/>
        </w:trPr>
        <w:tc>
          <w:tcPr>
            <w:tcW w:w="4518" w:type="dxa"/>
          </w:tcPr>
          <w:p w14:paraId="5CF4A4C1" w14:textId="452D97B6" w:rsidR="0012056D" w:rsidRPr="0012056D" w:rsidRDefault="0012056D" w:rsidP="00BE1CD1">
            <w:pPr>
              <w:pStyle w:val="alpha"/>
              <w:numPr>
                <w:ilvl w:val="0"/>
                <w:numId w:val="26"/>
              </w:numPr>
              <w:rPr>
                <w:rFonts w:asciiTheme="minorHAnsi" w:eastAsia="Times New Roman" w:hAnsiTheme="minorHAnsi" w:cstheme="minorHAnsi"/>
                <w:color w:val="000000"/>
              </w:rPr>
            </w:pPr>
            <w:r w:rsidRPr="00E43CCE">
              <w:t>Using chemical equations for simple chemical reactions</w:t>
            </w:r>
          </w:p>
        </w:tc>
        <w:tc>
          <w:tcPr>
            <w:tcW w:w="1376" w:type="dxa"/>
          </w:tcPr>
          <w:p w14:paraId="5CF4A4C2" w14:textId="77777777" w:rsidR="0012056D" w:rsidRDefault="0012056D" w:rsidP="0012056D"/>
        </w:tc>
        <w:tc>
          <w:tcPr>
            <w:tcW w:w="2111" w:type="dxa"/>
          </w:tcPr>
          <w:p w14:paraId="5CF4A4C3" w14:textId="77777777" w:rsidR="0012056D" w:rsidRDefault="0012056D" w:rsidP="0012056D"/>
        </w:tc>
        <w:tc>
          <w:tcPr>
            <w:tcW w:w="1710" w:type="dxa"/>
          </w:tcPr>
          <w:p w14:paraId="5CF4A4C4" w14:textId="77777777" w:rsidR="0012056D" w:rsidRDefault="0012056D" w:rsidP="0012056D"/>
        </w:tc>
        <w:tc>
          <w:tcPr>
            <w:tcW w:w="1620" w:type="dxa"/>
          </w:tcPr>
          <w:p w14:paraId="5CF4A4C5" w14:textId="77777777" w:rsidR="0012056D" w:rsidRDefault="0012056D" w:rsidP="0012056D"/>
        </w:tc>
        <w:tc>
          <w:tcPr>
            <w:tcW w:w="1260" w:type="dxa"/>
          </w:tcPr>
          <w:p w14:paraId="5CF4A4C6" w14:textId="77777777" w:rsidR="0012056D" w:rsidRDefault="0012056D" w:rsidP="0012056D"/>
        </w:tc>
      </w:tr>
      <w:tr w:rsidR="0012056D" w14:paraId="5CF4A4CE" w14:textId="77777777" w:rsidTr="000F5121">
        <w:trPr>
          <w:trHeight w:val="467"/>
        </w:trPr>
        <w:tc>
          <w:tcPr>
            <w:tcW w:w="4518" w:type="dxa"/>
          </w:tcPr>
          <w:p w14:paraId="5CF4A4C8" w14:textId="012207C6" w:rsidR="0012056D" w:rsidRPr="003A162B" w:rsidRDefault="0012056D" w:rsidP="0012056D">
            <w:pPr>
              <w:pStyle w:val="Bullet1"/>
              <w:rPr>
                <w:rFonts w:asciiTheme="minorHAnsi" w:eastAsia="Times New Roman" w:hAnsiTheme="minorHAnsi" w:cstheme="minorHAnsi"/>
                <w:color w:val="000000"/>
              </w:rPr>
            </w:pPr>
            <w:r w:rsidRPr="00E43CCE">
              <w:t>Writing equations</w:t>
            </w:r>
          </w:p>
        </w:tc>
        <w:tc>
          <w:tcPr>
            <w:tcW w:w="1376" w:type="dxa"/>
          </w:tcPr>
          <w:p w14:paraId="5CF4A4C9" w14:textId="77777777" w:rsidR="0012056D" w:rsidRDefault="0012056D" w:rsidP="0012056D"/>
        </w:tc>
        <w:tc>
          <w:tcPr>
            <w:tcW w:w="2111" w:type="dxa"/>
          </w:tcPr>
          <w:p w14:paraId="5CF4A4CA" w14:textId="77777777" w:rsidR="0012056D" w:rsidRDefault="0012056D" w:rsidP="0012056D"/>
        </w:tc>
        <w:tc>
          <w:tcPr>
            <w:tcW w:w="1710" w:type="dxa"/>
          </w:tcPr>
          <w:p w14:paraId="5CF4A4CB" w14:textId="77777777" w:rsidR="0012056D" w:rsidRDefault="0012056D" w:rsidP="0012056D"/>
        </w:tc>
        <w:tc>
          <w:tcPr>
            <w:tcW w:w="1620" w:type="dxa"/>
          </w:tcPr>
          <w:p w14:paraId="5CF4A4CC" w14:textId="77777777" w:rsidR="0012056D" w:rsidRDefault="0012056D" w:rsidP="0012056D"/>
        </w:tc>
        <w:tc>
          <w:tcPr>
            <w:tcW w:w="1260" w:type="dxa"/>
          </w:tcPr>
          <w:p w14:paraId="5CF4A4CD" w14:textId="77777777" w:rsidR="0012056D" w:rsidRDefault="0012056D" w:rsidP="0012056D"/>
        </w:tc>
      </w:tr>
      <w:tr w:rsidR="0012056D" w14:paraId="5CF4A4D5" w14:textId="77777777" w:rsidTr="000F5121">
        <w:trPr>
          <w:trHeight w:val="467"/>
        </w:trPr>
        <w:tc>
          <w:tcPr>
            <w:tcW w:w="4518" w:type="dxa"/>
          </w:tcPr>
          <w:p w14:paraId="5CF4A4CF" w14:textId="1190E490" w:rsidR="0012056D" w:rsidRPr="00E41FB7" w:rsidRDefault="0012056D" w:rsidP="0012056D">
            <w:pPr>
              <w:pStyle w:val="Bullet1"/>
              <w:rPr>
                <w:rFonts w:asciiTheme="minorHAnsi" w:eastAsia="Times New Roman" w:hAnsiTheme="minorHAnsi" w:cstheme="minorHAnsi"/>
                <w:color w:val="000000"/>
              </w:rPr>
            </w:pPr>
            <w:r w:rsidRPr="00E43CCE">
              <w:t>Balancing equations</w:t>
            </w:r>
          </w:p>
        </w:tc>
        <w:tc>
          <w:tcPr>
            <w:tcW w:w="1376" w:type="dxa"/>
          </w:tcPr>
          <w:p w14:paraId="5CF4A4D0" w14:textId="77777777" w:rsidR="0012056D" w:rsidRDefault="0012056D" w:rsidP="0012056D"/>
        </w:tc>
        <w:tc>
          <w:tcPr>
            <w:tcW w:w="2111" w:type="dxa"/>
          </w:tcPr>
          <w:p w14:paraId="5CF4A4D1" w14:textId="77777777" w:rsidR="0012056D" w:rsidRDefault="0012056D" w:rsidP="0012056D"/>
        </w:tc>
        <w:tc>
          <w:tcPr>
            <w:tcW w:w="1710" w:type="dxa"/>
          </w:tcPr>
          <w:p w14:paraId="5CF4A4D2" w14:textId="77777777" w:rsidR="0012056D" w:rsidRDefault="0012056D" w:rsidP="0012056D"/>
        </w:tc>
        <w:tc>
          <w:tcPr>
            <w:tcW w:w="1620" w:type="dxa"/>
          </w:tcPr>
          <w:p w14:paraId="5CF4A4D3" w14:textId="77777777" w:rsidR="0012056D" w:rsidRDefault="0012056D" w:rsidP="0012056D"/>
        </w:tc>
        <w:tc>
          <w:tcPr>
            <w:tcW w:w="1260" w:type="dxa"/>
          </w:tcPr>
          <w:p w14:paraId="5CF4A4D4" w14:textId="77777777" w:rsidR="0012056D" w:rsidRDefault="0012056D" w:rsidP="0012056D"/>
        </w:tc>
      </w:tr>
      <w:tr w:rsidR="0012056D" w14:paraId="5CF4A4DC" w14:textId="77777777" w:rsidTr="000F5121">
        <w:trPr>
          <w:trHeight w:val="467"/>
        </w:trPr>
        <w:tc>
          <w:tcPr>
            <w:tcW w:w="4518" w:type="dxa"/>
          </w:tcPr>
          <w:p w14:paraId="5CF4A4D6" w14:textId="7E9D338A" w:rsidR="0012056D" w:rsidRPr="008C14D4" w:rsidRDefault="0012056D" w:rsidP="0012056D">
            <w:pPr>
              <w:pStyle w:val="Bullet1"/>
              <w:rPr>
                <w:rFonts w:asciiTheme="minorHAnsi" w:eastAsia="Times New Roman" w:hAnsiTheme="minorHAnsi" w:cstheme="minorHAnsi"/>
                <w:color w:val="000000"/>
              </w:rPr>
            </w:pPr>
            <w:r w:rsidRPr="00E43CCE">
              <w:t>Simple mass-mole calculations based on balanced equations</w:t>
            </w:r>
          </w:p>
        </w:tc>
        <w:tc>
          <w:tcPr>
            <w:tcW w:w="1376" w:type="dxa"/>
          </w:tcPr>
          <w:p w14:paraId="5CF4A4D7" w14:textId="77777777" w:rsidR="0012056D" w:rsidRDefault="0012056D" w:rsidP="0012056D"/>
        </w:tc>
        <w:tc>
          <w:tcPr>
            <w:tcW w:w="2111" w:type="dxa"/>
          </w:tcPr>
          <w:p w14:paraId="5CF4A4D8" w14:textId="77777777" w:rsidR="0012056D" w:rsidRDefault="0012056D" w:rsidP="0012056D"/>
        </w:tc>
        <w:tc>
          <w:tcPr>
            <w:tcW w:w="1710" w:type="dxa"/>
          </w:tcPr>
          <w:p w14:paraId="5CF4A4D9" w14:textId="77777777" w:rsidR="0012056D" w:rsidRDefault="0012056D" w:rsidP="0012056D"/>
        </w:tc>
        <w:tc>
          <w:tcPr>
            <w:tcW w:w="1620" w:type="dxa"/>
          </w:tcPr>
          <w:p w14:paraId="5CF4A4DA" w14:textId="77777777" w:rsidR="0012056D" w:rsidRDefault="0012056D" w:rsidP="0012056D"/>
        </w:tc>
        <w:tc>
          <w:tcPr>
            <w:tcW w:w="1260" w:type="dxa"/>
          </w:tcPr>
          <w:p w14:paraId="5CF4A4DB" w14:textId="77777777" w:rsidR="0012056D" w:rsidRDefault="0012056D" w:rsidP="0012056D"/>
        </w:tc>
      </w:tr>
      <w:tr w:rsidR="008C7A28" w14:paraId="5CF4A4E3" w14:textId="77777777" w:rsidTr="000F5121">
        <w:trPr>
          <w:trHeight w:val="467"/>
        </w:trPr>
        <w:tc>
          <w:tcPr>
            <w:tcW w:w="4518" w:type="dxa"/>
          </w:tcPr>
          <w:p w14:paraId="5CF4A4DD" w14:textId="5FCD553E" w:rsidR="008C7A28" w:rsidRPr="008C14D4" w:rsidRDefault="008C7A28" w:rsidP="008C7A28">
            <w:pPr>
              <w:pStyle w:val="alpha"/>
              <w:rPr>
                <w:rFonts w:asciiTheme="minorHAnsi" w:eastAsia="Times New Roman" w:hAnsiTheme="minorHAnsi" w:cstheme="minorHAnsi"/>
                <w:color w:val="000000"/>
              </w:rPr>
            </w:pPr>
            <w:r w:rsidRPr="00BF198E">
              <w:t>Types of reactions (e.g., combustion, neutralization, synthesis, decomposition, single and double replacement reactions, oxidation-reduction)</w:t>
            </w:r>
          </w:p>
        </w:tc>
        <w:tc>
          <w:tcPr>
            <w:tcW w:w="1376" w:type="dxa"/>
          </w:tcPr>
          <w:p w14:paraId="5CF4A4DE" w14:textId="77777777" w:rsidR="008C7A28" w:rsidRDefault="008C7A28" w:rsidP="008C7A28"/>
        </w:tc>
        <w:tc>
          <w:tcPr>
            <w:tcW w:w="2111" w:type="dxa"/>
          </w:tcPr>
          <w:p w14:paraId="5CF4A4DF" w14:textId="77777777" w:rsidR="008C7A28" w:rsidRDefault="008C7A28" w:rsidP="008C7A28"/>
        </w:tc>
        <w:tc>
          <w:tcPr>
            <w:tcW w:w="1710" w:type="dxa"/>
          </w:tcPr>
          <w:p w14:paraId="5CF4A4E0" w14:textId="77777777" w:rsidR="008C7A28" w:rsidRDefault="008C7A28" w:rsidP="008C7A28"/>
        </w:tc>
        <w:tc>
          <w:tcPr>
            <w:tcW w:w="1620" w:type="dxa"/>
          </w:tcPr>
          <w:p w14:paraId="5CF4A4E1" w14:textId="77777777" w:rsidR="008C7A28" w:rsidRDefault="008C7A28" w:rsidP="008C7A28"/>
        </w:tc>
        <w:tc>
          <w:tcPr>
            <w:tcW w:w="1260" w:type="dxa"/>
          </w:tcPr>
          <w:p w14:paraId="5CF4A4E2" w14:textId="77777777" w:rsidR="008C7A28" w:rsidRDefault="008C7A28" w:rsidP="008C7A28"/>
        </w:tc>
      </w:tr>
      <w:tr w:rsidR="008C7A28" w14:paraId="5CF4A4EA" w14:textId="77777777" w:rsidTr="000F5121">
        <w:trPr>
          <w:trHeight w:val="467"/>
        </w:trPr>
        <w:tc>
          <w:tcPr>
            <w:tcW w:w="4518" w:type="dxa"/>
          </w:tcPr>
          <w:p w14:paraId="5CF4A4E4" w14:textId="634C128C" w:rsidR="008C7A28" w:rsidRPr="006A557E" w:rsidRDefault="008C7A28" w:rsidP="008C7A28">
            <w:pPr>
              <w:pStyle w:val="alpha"/>
              <w:rPr>
                <w:rFonts w:asciiTheme="minorHAnsi" w:hAnsiTheme="minorHAnsi" w:cstheme="minorHAnsi"/>
                <w:color w:val="000000"/>
              </w:rPr>
            </w:pPr>
            <w:r w:rsidRPr="00BF198E">
              <w:t>Factors affecting reaction rate (e.g., concentration, surface area, temperature, pressure, activation energy and catalysts)</w:t>
            </w:r>
          </w:p>
        </w:tc>
        <w:tc>
          <w:tcPr>
            <w:tcW w:w="1376" w:type="dxa"/>
          </w:tcPr>
          <w:p w14:paraId="5CF4A4E5" w14:textId="77777777" w:rsidR="008C7A28" w:rsidRDefault="008C7A28" w:rsidP="008C7A28"/>
        </w:tc>
        <w:tc>
          <w:tcPr>
            <w:tcW w:w="2111" w:type="dxa"/>
          </w:tcPr>
          <w:p w14:paraId="5CF4A4E6" w14:textId="77777777" w:rsidR="008C7A28" w:rsidRDefault="008C7A28" w:rsidP="008C7A28"/>
        </w:tc>
        <w:tc>
          <w:tcPr>
            <w:tcW w:w="1710" w:type="dxa"/>
          </w:tcPr>
          <w:p w14:paraId="5CF4A4E7" w14:textId="77777777" w:rsidR="008C7A28" w:rsidRDefault="008C7A28" w:rsidP="008C7A28"/>
        </w:tc>
        <w:tc>
          <w:tcPr>
            <w:tcW w:w="1620" w:type="dxa"/>
          </w:tcPr>
          <w:p w14:paraId="5CF4A4E8" w14:textId="77777777" w:rsidR="008C7A28" w:rsidRDefault="008C7A28" w:rsidP="008C7A28"/>
        </w:tc>
        <w:tc>
          <w:tcPr>
            <w:tcW w:w="1260" w:type="dxa"/>
          </w:tcPr>
          <w:p w14:paraId="5CF4A4E9" w14:textId="77777777" w:rsidR="008C7A28" w:rsidRDefault="008C7A28" w:rsidP="008C7A28"/>
        </w:tc>
      </w:tr>
      <w:tr w:rsidR="008C7A28" w14:paraId="5CF4A4F1" w14:textId="77777777" w:rsidTr="000F5121">
        <w:trPr>
          <w:trHeight w:val="467"/>
        </w:trPr>
        <w:tc>
          <w:tcPr>
            <w:tcW w:w="4518" w:type="dxa"/>
          </w:tcPr>
          <w:p w14:paraId="5CF4A4EB" w14:textId="78707BB1" w:rsidR="008C7A28" w:rsidRPr="005106EE" w:rsidRDefault="008C7A28" w:rsidP="008C7A28">
            <w:pPr>
              <w:pStyle w:val="alpha"/>
              <w:rPr>
                <w:rFonts w:asciiTheme="minorHAnsi" w:hAnsiTheme="minorHAnsi" w:cstheme="minorHAnsi"/>
                <w:color w:val="000000"/>
              </w:rPr>
            </w:pPr>
            <w:r w:rsidRPr="00BF198E">
              <w:t xml:space="preserve">Factors that affect equilibrium in chemical systems (Le </w:t>
            </w:r>
            <w:proofErr w:type="spellStart"/>
            <w:r w:rsidRPr="00BF198E">
              <w:t>Chatelier’s</w:t>
            </w:r>
            <w:proofErr w:type="spellEnd"/>
            <w:r w:rsidRPr="00BF198E">
              <w:t xml:space="preserve"> principle)</w:t>
            </w:r>
          </w:p>
        </w:tc>
        <w:tc>
          <w:tcPr>
            <w:tcW w:w="1376" w:type="dxa"/>
          </w:tcPr>
          <w:p w14:paraId="5CF4A4EC" w14:textId="77777777" w:rsidR="008C7A28" w:rsidRDefault="008C7A28" w:rsidP="008C7A28"/>
        </w:tc>
        <w:tc>
          <w:tcPr>
            <w:tcW w:w="2111" w:type="dxa"/>
          </w:tcPr>
          <w:p w14:paraId="5CF4A4ED" w14:textId="77777777" w:rsidR="008C7A28" w:rsidRDefault="008C7A28" w:rsidP="008C7A28"/>
        </w:tc>
        <w:tc>
          <w:tcPr>
            <w:tcW w:w="1710" w:type="dxa"/>
          </w:tcPr>
          <w:p w14:paraId="5CF4A4EE" w14:textId="77777777" w:rsidR="008C7A28" w:rsidRDefault="008C7A28" w:rsidP="008C7A28"/>
        </w:tc>
        <w:tc>
          <w:tcPr>
            <w:tcW w:w="1620" w:type="dxa"/>
          </w:tcPr>
          <w:p w14:paraId="5CF4A4EF" w14:textId="77777777" w:rsidR="008C7A28" w:rsidRDefault="008C7A28" w:rsidP="008C7A28"/>
        </w:tc>
        <w:tc>
          <w:tcPr>
            <w:tcW w:w="1260" w:type="dxa"/>
          </w:tcPr>
          <w:p w14:paraId="5CF4A4F0" w14:textId="77777777" w:rsidR="008C7A28" w:rsidRDefault="008C7A28" w:rsidP="008C7A28"/>
        </w:tc>
      </w:tr>
      <w:tr w:rsidR="00CF3CD6" w14:paraId="5CF4A4F8" w14:textId="77777777" w:rsidTr="000F5121">
        <w:trPr>
          <w:trHeight w:val="467"/>
        </w:trPr>
        <w:tc>
          <w:tcPr>
            <w:tcW w:w="4518" w:type="dxa"/>
          </w:tcPr>
          <w:p w14:paraId="5CF4A4F2" w14:textId="078CDADF" w:rsidR="00CF3CD6" w:rsidRPr="008C14D4" w:rsidRDefault="00CF3CD6" w:rsidP="00CF3CD6">
            <w:pPr>
              <w:pStyle w:val="ListNumber1"/>
              <w:rPr>
                <w:rFonts w:asciiTheme="minorHAnsi" w:hAnsiTheme="minorHAnsi" w:cstheme="minorHAnsi"/>
                <w:color w:val="000000"/>
              </w:rPr>
            </w:pPr>
            <w:r w:rsidRPr="00423555">
              <w:t>Solutions and solubility</w:t>
            </w:r>
          </w:p>
        </w:tc>
        <w:tc>
          <w:tcPr>
            <w:tcW w:w="1376" w:type="dxa"/>
          </w:tcPr>
          <w:p w14:paraId="5CF4A4F3" w14:textId="77777777" w:rsidR="00CF3CD6" w:rsidRDefault="00CF3CD6" w:rsidP="00CF3CD6"/>
        </w:tc>
        <w:tc>
          <w:tcPr>
            <w:tcW w:w="2111" w:type="dxa"/>
          </w:tcPr>
          <w:p w14:paraId="5CF4A4F4" w14:textId="77777777" w:rsidR="00CF3CD6" w:rsidRDefault="00CF3CD6" w:rsidP="00CF3CD6"/>
        </w:tc>
        <w:tc>
          <w:tcPr>
            <w:tcW w:w="1710" w:type="dxa"/>
          </w:tcPr>
          <w:p w14:paraId="5CF4A4F5" w14:textId="77777777" w:rsidR="00CF3CD6" w:rsidRDefault="00CF3CD6" w:rsidP="00CF3CD6"/>
        </w:tc>
        <w:tc>
          <w:tcPr>
            <w:tcW w:w="1620" w:type="dxa"/>
          </w:tcPr>
          <w:p w14:paraId="5CF4A4F6" w14:textId="77777777" w:rsidR="00CF3CD6" w:rsidRDefault="00CF3CD6" w:rsidP="00CF3CD6"/>
        </w:tc>
        <w:tc>
          <w:tcPr>
            <w:tcW w:w="1260" w:type="dxa"/>
          </w:tcPr>
          <w:p w14:paraId="5CF4A4F7" w14:textId="77777777" w:rsidR="00CF3CD6" w:rsidRDefault="00CF3CD6" w:rsidP="00CF3CD6"/>
        </w:tc>
      </w:tr>
      <w:tr w:rsidR="00CF3CD6" w14:paraId="5CF4A4FF" w14:textId="77777777" w:rsidTr="000F5121">
        <w:trPr>
          <w:trHeight w:val="467"/>
        </w:trPr>
        <w:tc>
          <w:tcPr>
            <w:tcW w:w="4518" w:type="dxa"/>
          </w:tcPr>
          <w:p w14:paraId="5CF4A4F9" w14:textId="41B54BC4" w:rsidR="00CF3CD6" w:rsidRPr="00FD5866" w:rsidRDefault="00CF3CD6" w:rsidP="00BE1CD1">
            <w:pPr>
              <w:pStyle w:val="alpha"/>
              <w:numPr>
                <w:ilvl w:val="0"/>
                <w:numId w:val="14"/>
              </w:numPr>
              <w:rPr>
                <w:rFonts w:asciiTheme="minorHAnsi" w:hAnsiTheme="minorHAnsi" w:cstheme="minorHAnsi"/>
                <w:color w:val="000000"/>
              </w:rPr>
            </w:pPr>
            <w:r w:rsidRPr="00423555">
              <w:t>Types of solutions</w:t>
            </w:r>
          </w:p>
        </w:tc>
        <w:tc>
          <w:tcPr>
            <w:tcW w:w="1376" w:type="dxa"/>
          </w:tcPr>
          <w:p w14:paraId="5CF4A4FA" w14:textId="77777777" w:rsidR="00CF3CD6" w:rsidRDefault="00CF3CD6" w:rsidP="00CF3CD6"/>
        </w:tc>
        <w:tc>
          <w:tcPr>
            <w:tcW w:w="2111" w:type="dxa"/>
          </w:tcPr>
          <w:p w14:paraId="5CF4A4FB" w14:textId="77777777" w:rsidR="00CF3CD6" w:rsidRDefault="00CF3CD6" w:rsidP="00CF3CD6"/>
        </w:tc>
        <w:tc>
          <w:tcPr>
            <w:tcW w:w="1710" w:type="dxa"/>
          </w:tcPr>
          <w:p w14:paraId="5CF4A4FC" w14:textId="77777777" w:rsidR="00CF3CD6" w:rsidRDefault="00CF3CD6" w:rsidP="00CF3CD6"/>
        </w:tc>
        <w:tc>
          <w:tcPr>
            <w:tcW w:w="1620" w:type="dxa"/>
          </w:tcPr>
          <w:p w14:paraId="5CF4A4FD" w14:textId="77777777" w:rsidR="00CF3CD6" w:rsidRDefault="00CF3CD6" w:rsidP="00CF3CD6"/>
        </w:tc>
        <w:tc>
          <w:tcPr>
            <w:tcW w:w="1260" w:type="dxa"/>
          </w:tcPr>
          <w:p w14:paraId="5CF4A4FE" w14:textId="77777777" w:rsidR="00CF3CD6" w:rsidRDefault="00CF3CD6" w:rsidP="00CF3CD6"/>
        </w:tc>
      </w:tr>
      <w:tr w:rsidR="00BD2446" w14:paraId="5CF4A506" w14:textId="77777777" w:rsidTr="000F5121">
        <w:trPr>
          <w:trHeight w:val="467"/>
        </w:trPr>
        <w:tc>
          <w:tcPr>
            <w:tcW w:w="4518" w:type="dxa"/>
          </w:tcPr>
          <w:p w14:paraId="5CF4A500" w14:textId="3E9E6500" w:rsidR="00BD2446" w:rsidRPr="008C14D4" w:rsidRDefault="00BD2446" w:rsidP="002D204B">
            <w:pPr>
              <w:pStyle w:val="Bullet1"/>
              <w:rPr>
                <w:rFonts w:asciiTheme="minorHAnsi" w:hAnsiTheme="minorHAnsi" w:cstheme="minorHAnsi"/>
              </w:rPr>
            </w:pPr>
            <w:r w:rsidRPr="004F0329">
              <w:lastRenderedPageBreak/>
              <w:t>Dilute, concentrated, unsaturated, saturated, and supersaturated</w:t>
            </w:r>
          </w:p>
        </w:tc>
        <w:tc>
          <w:tcPr>
            <w:tcW w:w="1376" w:type="dxa"/>
          </w:tcPr>
          <w:p w14:paraId="5CF4A501" w14:textId="77777777" w:rsidR="00BD2446" w:rsidRDefault="00BD2446" w:rsidP="00BD2446"/>
        </w:tc>
        <w:tc>
          <w:tcPr>
            <w:tcW w:w="2111" w:type="dxa"/>
          </w:tcPr>
          <w:p w14:paraId="5CF4A502" w14:textId="77777777" w:rsidR="00BD2446" w:rsidRDefault="00BD2446" w:rsidP="00BD2446"/>
        </w:tc>
        <w:tc>
          <w:tcPr>
            <w:tcW w:w="1710" w:type="dxa"/>
          </w:tcPr>
          <w:p w14:paraId="5CF4A503" w14:textId="77777777" w:rsidR="00BD2446" w:rsidRDefault="00BD2446" w:rsidP="00BD2446"/>
        </w:tc>
        <w:tc>
          <w:tcPr>
            <w:tcW w:w="1620" w:type="dxa"/>
          </w:tcPr>
          <w:p w14:paraId="5CF4A504" w14:textId="77777777" w:rsidR="00BD2446" w:rsidRDefault="00BD2446" w:rsidP="00BD2446"/>
        </w:tc>
        <w:tc>
          <w:tcPr>
            <w:tcW w:w="1260" w:type="dxa"/>
          </w:tcPr>
          <w:p w14:paraId="5CF4A505" w14:textId="77777777" w:rsidR="00BD2446" w:rsidRDefault="00BD2446" w:rsidP="00BD2446"/>
        </w:tc>
      </w:tr>
      <w:tr w:rsidR="00BD2446" w14:paraId="5CF4A50D" w14:textId="77777777" w:rsidTr="000F5121">
        <w:trPr>
          <w:trHeight w:val="467"/>
        </w:trPr>
        <w:tc>
          <w:tcPr>
            <w:tcW w:w="4518" w:type="dxa"/>
          </w:tcPr>
          <w:p w14:paraId="5CF4A507" w14:textId="5D957C4D" w:rsidR="00BD2446" w:rsidRPr="003D7448" w:rsidRDefault="00BD2446" w:rsidP="002D204B">
            <w:pPr>
              <w:pStyle w:val="Bullet1"/>
              <w:rPr>
                <w:rFonts w:asciiTheme="minorHAnsi" w:hAnsiTheme="minorHAnsi" w:cstheme="minorHAnsi"/>
              </w:rPr>
            </w:pPr>
            <w:r w:rsidRPr="004F0329">
              <w:t>Identification of solute and solvent</w:t>
            </w:r>
          </w:p>
        </w:tc>
        <w:tc>
          <w:tcPr>
            <w:tcW w:w="1376" w:type="dxa"/>
          </w:tcPr>
          <w:p w14:paraId="5CF4A508" w14:textId="77777777" w:rsidR="00BD2446" w:rsidRDefault="00BD2446" w:rsidP="00BD2446"/>
        </w:tc>
        <w:tc>
          <w:tcPr>
            <w:tcW w:w="2111" w:type="dxa"/>
          </w:tcPr>
          <w:p w14:paraId="5CF4A509" w14:textId="77777777" w:rsidR="00BD2446" w:rsidRDefault="00BD2446" w:rsidP="00BD2446"/>
        </w:tc>
        <w:tc>
          <w:tcPr>
            <w:tcW w:w="1710" w:type="dxa"/>
          </w:tcPr>
          <w:p w14:paraId="5CF4A50A" w14:textId="77777777" w:rsidR="00BD2446" w:rsidRDefault="00BD2446" w:rsidP="00BD2446"/>
        </w:tc>
        <w:tc>
          <w:tcPr>
            <w:tcW w:w="1620" w:type="dxa"/>
          </w:tcPr>
          <w:p w14:paraId="5CF4A50B" w14:textId="77777777" w:rsidR="00BD2446" w:rsidRDefault="00BD2446" w:rsidP="00BD2446"/>
        </w:tc>
        <w:tc>
          <w:tcPr>
            <w:tcW w:w="1260" w:type="dxa"/>
          </w:tcPr>
          <w:p w14:paraId="5CF4A50C" w14:textId="77777777" w:rsidR="00BD2446" w:rsidRDefault="00BD2446" w:rsidP="00BD2446"/>
        </w:tc>
      </w:tr>
      <w:tr w:rsidR="00BD2446" w14:paraId="5CF4A514" w14:textId="77777777" w:rsidTr="000F5121">
        <w:trPr>
          <w:trHeight w:val="467"/>
        </w:trPr>
        <w:tc>
          <w:tcPr>
            <w:tcW w:w="4518" w:type="dxa"/>
          </w:tcPr>
          <w:p w14:paraId="5CF4A50E" w14:textId="4ACE84DE" w:rsidR="00BD2446" w:rsidRPr="003D7448" w:rsidRDefault="00BD2446" w:rsidP="002D204B">
            <w:pPr>
              <w:pStyle w:val="Bullet1"/>
              <w:rPr>
                <w:rFonts w:asciiTheme="minorHAnsi" w:eastAsia="Times New Roman" w:hAnsiTheme="minorHAnsi" w:cstheme="minorHAnsi"/>
                <w:color w:val="000000"/>
              </w:rPr>
            </w:pPr>
            <w:r w:rsidRPr="004F0329">
              <w:t>Concentration units (e.g., molarity, percent by mass or volume)</w:t>
            </w:r>
          </w:p>
        </w:tc>
        <w:tc>
          <w:tcPr>
            <w:tcW w:w="1376" w:type="dxa"/>
          </w:tcPr>
          <w:p w14:paraId="5CF4A50F" w14:textId="77777777" w:rsidR="00BD2446" w:rsidRDefault="00BD2446" w:rsidP="00BD2446"/>
        </w:tc>
        <w:tc>
          <w:tcPr>
            <w:tcW w:w="2111" w:type="dxa"/>
          </w:tcPr>
          <w:p w14:paraId="5CF4A510" w14:textId="77777777" w:rsidR="00BD2446" w:rsidRDefault="00BD2446" w:rsidP="00BD2446"/>
        </w:tc>
        <w:tc>
          <w:tcPr>
            <w:tcW w:w="1710" w:type="dxa"/>
          </w:tcPr>
          <w:p w14:paraId="5CF4A511" w14:textId="77777777" w:rsidR="00BD2446" w:rsidRDefault="00BD2446" w:rsidP="00BD2446"/>
        </w:tc>
        <w:tc>
          <w:tcPr>
            <w:tcW w:w="1620" w:type="dxa"/>
          </w:tcPr>
          <w:p w14:paraId="5CF4A512" w14:textId="77777777" w:rsidR="00BD2446" w:rsidRDefault="00BD2446" w:rsidP="00BD2446"/>
        </w:tc>
        <w:tc>
          <w:tcPr>
            <w:tcW w:w="1260" w:type="dxa"/>
          </w:tcPr>
          <w:p w14:paraId="5CF4A513" w14:textId="77777777" w:rsidR="00BD2446" w:rsidRDefault="00BD2446" w:rsidP="00BD2446"/>
        </w:tc>
      </w:tr>
      <w:tr w:rsidR="00BD2446" w14:paraId="5CF4A51B" w14:textId="77777777" w:rsidTr="000F5121">
        <w:trPr>
          <w:trHeight w:val="467"/>
        </w:trPr>
        <w:tc>
          <w:tcPr>
            <w:tcW w:w="4518" w:type="dxa"/>
          </w:tcPr>
          <w:p w14:paraId="5CF4A515" w14:textId="6FCC0BE4" w:rsidR="00BD2446" w:rsidRPr="00DA7D42" w:rsidRDefault="00BD2446" w:rsidP="002D204B">
            <w:pPr>
              <w:pStyle w:val="Bullet1"/>
              <w:rPr>
                <w:rFonts w:asciiTheme="minorHAnsi" w:eastAsia="Times New Roman" w:hAnsiTheme="minorHAnsi" w:cstheme="minorHAnsi"/>
                <w:color w:val="000000"/>
              </w:rPr>
            </w:pPr>
            <w:r w:rsidRPr="004F0329">
              <w:t>Simple calculations needed to prepare solutions, including dilutions</w:t>
            </w:r>
          </w:p>
        </w:tc>
        <w:tc>
          <w:tcPr>
            <w:tcW w:w="1376" w:type="dxa"/>
          </w:tcPr>
          <w:p w14:paraId="5CF4A516" w14:textId="77777777" w:rsidR="00BD2446" w:rsidRDefault="00BD2446" w:rsidP="00BD2446"/>
        </w:tc>
        <w:tc>
          <w:tcPr>
            <w:tcW w:w="2111" w:type="dxa"/>
          </w:tcPr>
          <w:p w14:paraId="5CF4A517" w14:textId="77777777" w:rsidR="00BD2446" w:rsidRDefault="00BD2446" w:rsidP="00BD2446"/>
        </w:tc>
        <w:tc>
          <w:tcPr>
            <w:tcW w:w="1710" w:type="dxa"/>
          </w:tcPr>
          <w:p w14:paraId="5CF4A518" w14:textId="77777777" w:rsidR="00BD2446" w:rsidRDefault="00BD2446" w:rsidP="00BD2446"/>
        </w:tc>
        <w:tc>
          <w:tcPr>
            <w:tcW w:w="1620" w:type="dxa"/>
          </w:tcPr>
          <w:p w14:paraId="5CF4A519" w14:textId="77777777" w:rsidR="00BD2446" w:rsidRDefault="00BD2446" w:rsidP="00BD2446"/>
        </w:tc>
        <w:tc>
          <w:tcPr>
            <w:tcW w:w="1260" w:type="dxa"/>
          </w:tcPr>
          <w:p w14:paraId="5CF4A51A" w14:textId="77777777" w:rsidR="00BD2446" w:rsidRDefault="00BD2446" w:rsidP="00BD2446"/>
        </w:tc>
      </w:tr>
      <w:tr w:rsidR="007C2574" w14:paraId="5CF4A522" w14:textId="77777777" w:rsidTr="000F5121">
        <w:trPr>
          <w:trHeight w:val="467"/>
        </w:trPr>
        <w:tc>
          <w:tcPr>
            <w:tcW w:w="4518" w:type="dxa"/>
          </w:tcPr>
          <w:p w14:paraId="5CF4A51C" w14:textId="696684C7" w:rsidR="007C2574" w:rsidRPr="008C14D4" w:rsidRDefault="007C2574" w:rsidP="007C2574">
            <w:pPr>
              <w:pStyle w:val="ListNumber1"/>
              <w:rPr>
                <w:rFonts w:asciiTheme="minorHAnsi" w:hAnsiTheme="minorHAnsi" w:cstheme="minorHAnsi"/>
                <w:color w:val="000000"/>
              </w:rPr>
            </w:pPr>
            <w:r w:rsidRPr="00D90289">
              <w:t>Factors affecting solubility</w:t>
            </w:r>
          </w:p>
        </w:tc>
        <w:tc>
          <w:tcPr>
            <w:tcW w:w="1376" w:type="dxa"/>
          </w:tcPr>
          <w:p w14:paraId="5CF4A51D" w14:textId="77777777" w:rsidR="007C2574" w:rsidRDefault="007C2574" w:rsidP="007C2574"/>
        </w:tc>
        <w:tc>
          <w:tcPr>
            <w:tcW w:w="2111" w:type="dxa"/>
          </w:tcPr>
          <w:p w14:paraId="5CF4A51E" w14:textId="77777777" w:rsidR="007C2574" w:rsidRDefault="007C2574" w:rsidP="007C2574"/>
        </w:tc>
        <w:tc>
          <w:tcPr>
            <w:tcW w:w="1710" w:type="dxa"/>
          </w:tcPr>
          <w:p w14:paraId="5CF4A51F" w14:textId="77777777" w:rsidR="007C2574" w:rsidRDefault="007C2574" w:rsidP="007C2574"/>
        </w:tc>
        <w:tc>
          <w:tcPr>
            <w:tcW w:w="1620" w:type="dxa"/>
          </w:tcPr>
          <w:p w14:paraId="5CF4A520" w14:textId="77777777" w:rsidR="007C2574" w:rsidRDefault="007C2574" w:rsidP="007C2574"/>
        </w:tc>
        <w:tc>
          <w:tcPr>
            <w:tcW w:w="1260" w:type="dxa"/>
          </w:tcPr>
          <w:p w14:paraId="5CF4A521" w14:textId="77777777" w:rsidR="007C2574" w:rsidRDefault="007C2574" w:rsidP="007C2574"/>
        </w:tc>
      </w:tr>
      <w:tr w:rsidR="007C2574" w14:paraId="5CF4A529" w14:textId="77777777" w:rsidTr="000F5121">
        <w:trPr>
          <w:trHeight w:val="467"/>
        </w:trPr>
        <w:tc>
          <w:tcPr>
            <w:tcW w:w="4518" w:type="dxa"/>
          </w:tcPr>
          <w:p w14:paraId="5CF4A523" w14:textId="1D00C6F3" w:rsidR="007C2574" w:rsidRPr="001E2087" w:rsidRDefault="007C2574" w:rsidP="007C2574">
            <w:pPr>
              <w:pStyle w:val="Bullet1"/>
              <w:rPr>
                <w:rFonts w:asciiTheme="minorHAnsi" w:hAnsiTheme="minorHAnsi" w:cstheme="minorHAnsi"/>
                <w:color w:val="000000"/>
              </w:rPr>
            </w:pPr>
            <w:r w:rsidRPr="00D90289">
              <w:t>Rate of dissolving (temperature, pressure, surface area, stirring)</w:t>
            </w:r>
          </w:p>
        </w:tc>
        <w:tc>
          <w:tcPr>
            <w:tcW w:w="1376" w:type="dxa"/>
          </w:tcPr>
          <w:p w14:paraId="5CF4A524" w14:textId="77777777" w:rsidR="007C2574" w:rsidRDefault="007C2574" w:rsidP="007C2574"/>
        </w:tc>
        <w:tc>
          <w:tcPr>
            <w:tcW w:w="2111" w:type="dxa"/>
          </w:tcPr>
          <w:p w14:paraId="5CF4A525" w14:textId="77777777" w:rsidR="007C2574" w:rsidRDefault="007C2574" w:rsidP="007C2574"/>
        </w:tc>
        <w:tc>
          <w:tcPr>
            <w:tcW w:w="1710" w:type="dxa"/>
          </w:tcPr>
          <w:p w14:paraId="5CF4A526" w14:textId="77777777" w:rsidR="007C2574" w:rsidRDefault="007C2574" w:rsidP="007C2574"/>
        </w:tc>
        <w:tc>
          <w:tcPr>
            <w:tcW w:w="1620" w:type="dxa"/>
          </w:tcPr>
          <w:p w14:paraId="5CF4A527" w14:textId="77777777" w:rsidR="007C2574" w:rsidRDefault="007C2574" w:rsidP="007C2574"/>
        </w:tc>
        <w:tc>
          <w:tcPr>
            <w:tcW w:w="1260" w:type="dxa"/>
          </w:tcPr>
          <w:p w14:paraId="5CF4A528" w14:textId="77777777" w:rsidR="007C2574" w:rsidRDefault="007C2574" w:rsidP="007C2574"/>
        </w:tc>
      </w:tr>
      <w:tr w:rsidR="007C2574" w14:paraId="5CF4A530" w14:textId="77777777" w:rsidTr="000F5121">
        <w:trPr>
          <w:trHeight w:val="467"/>
        </w:trPr>
        <w:tc>
          <w:tcPr>
            <w:tcW w:w="4518" w:type="dxa"/>
          </w:tcPr>
          <w:p w14:paraId="5CF4A52A" w14:textId="41DD0708" w:rsidR="007C2574" w:rsidRPr="001517F4" w:rsidRDefault="007C2574" w:rsidP="007C2574">
            <w:pPr>
              <w:pStyle w:val="Bullet1"/>
              <w:rPr>
                <w:rFonts w:asciiTheme="minorHAnsi" w:eastAsia="Times New Roman" w:hAnsiTheme="minorHAnsi" w:cstheme="minorHAnsi"/>
                <w:color w:val="000000"/>
              </w:rPr>
            </w:pPr>
            <w:r w:rsidRPr="00D90289">
              <w:t>Solubility and solubility curves (temperature and pressure dependence, precipitation)</w:t>
            </w:r>
          </w:p>
        </w:tc>
        <w:tc>
          <w:tcPr>
            <w:tcW w:w="1376" w:type="dxa"/>
          </w:tcPr>
          <w:p w14:paraId="5CF4A52B" w14:textId="77777777" w:rsidR="007C2574" w:rsidRDefault="007C2574" w:rsidP="007C2574"/>
        </w:tc>
        <w:tc>
          <w:tcPr>
            <w:tcW w:w="2111" w:type="dxa"/>
          </w:tcPr>
          <w:p w14:paraId="5CF4A52C" w14:textId="77777777" w:rsidR="007C2574" w:rsidRDefault="007C2574" w:rsidP="007C2574"/>
        </w:tc>
        <w:tc>
          <w:tcPr>
            <w:tcW w:w="1710" w:type="dxa"/>
          </w:tcPr>
          <w:p w14:paraId="5CF4A52D" w14:textId="77777777" w:rsidR="007C2574" w:rsidRDefault="007C2574" w:rsidP="007C2574"/>
        </w:tc>
        <w:tc>
          <w:tcPr>
            <w:tcW w:w="1620" w:type="dxa"/>
          </w:tcPr>
          <w:p w14:paraId="5CF4A52E" w14:textId="77777777" w:rsidR="007C2574" w:rsidRDefault="007C2574" w:rsidP="007C2574"/>
        </w:tc>
        <w:tc>
          <w:tcPr>
            <w:tcW w:w="1260" w:type="dxa"/>
          </w:tcPr>
          <w:p w14:paraId="5CF4A52F" w14:textId="77777777" w:rsidR="007C2574" w:rsidRDefault="007C2574" w:rsidP="007C2574"/>
        </w:tc>
      </w:tr>
      <w:tr w:rsidR="007C2574" w14:paraId="5CF4A537" w14:textId="77777777" w:rsidTr="000F5121">
        <w:trPr>
          <w:trHeight w:val="467"/>
        </w:trPr>
        <w:tc>
          <w:tcPr>
            <w:tcW w:w="4518" w:type="dxa"/>
          </w:tcPr>
          <w:p w14:paraId="5CF4A531" w14:textId="5763A4EE" w:rsidR="007C2574" w:rsidRPr="00975CB2" w:rsidRDefault="007C2574" w:rsidP="007C2574">
            <w:pPr>
              <w:pStyle w:val="Bullet1"/>
              <w:rPr>
                <w:rFonts w:asciiTheme="minorHAnsi" w:eastAsia="Times New Roman" w:hAnsiTheme="minorHAnsi" w:cstheme="minorHAnsi"/>
                <w:color w:val="000000"/>
              </w:rPr>
            </w:pPr>
            <w:r w:rsidRPr="00D90289">
              <w:t>Polar and nonpolar solutes and solvents</w:t>
            </w:r>
          </w:p>
        </w:tc>
        <w:tc>
          <w:tcPr>
            <w:tcW w:w="1376" w:type="dxa"/>
          </w:tcPr>
          <w:p w14:paraId="5CF4A532" w14:textId="77777777" w:rsidR="007C2574" w:rsidRDefault="007C2574" w:rsidP="007C2574"/>
        </w:tc>
        <w:tc>
          <w:tcPr>
            <w:tcW w:w="2111" w:type="dxa"/>
          </w:tcPr>
          <w:p w14:paraId="5CF4A533" w14:textId="77777777" w:rsidR="007C2574" w:rsidRDefault="007C2574" w:rsidP="007C2574"/>
        </w:tc>
        <w:tc>
          <w:tcPr>
            <w:tcW w:w="1710" w:type="dxa"/>
          </w:tcPr>
          <w:p w14:paraId="5CF4A534" w14:textId="77777777" w:rsidR="007C2574" w:rsidRDefault="007C2574" w:rsidP="007C2574"/>
        </w:tc>
        <w:tc>
          <w:tcPr>
            <w:tcW w:w="1620" w:type="dxa"/>
          </w:tcPr>
          <w:p w14:paraId="5CF4A535" w14:textId="77777777" w:rsidR="007C2574" w:rsidRDefault="007C2574" w:rsidP="007C2574"/>
        </w:tc>
        <w:tc>
          <w:tcPr>
            <w:tcW w:w="1260" w:type="dxa"/>
          </w:tcPr>
          <w:p w14:paraId="5CF4A536" w14:textId="77777777" w:rsidR="007C2574" w:rsidRDefault="007C2574" w:rsidP="007C2574"/>
        </w:tc>
      </w:tr>
      <w:tr w:rsidR="007C2574" w14:paraId="5CF4A53E" w14:textId="77777777" w:rsidTr="000F5121">
        <w:trPr>
          <w:trHeight w:val="467"/>
        </w:trPr>
        <w:tc>
          <w:tcPr>
            <w:tcW w:w="4518" w:type="dxa"/>
          </w:tcPr>
          <w:p w14:paraId="5CF4A538" w14:textId="24BB354D" w:rsidR="007C2574" w:rsidRPr="008C14D4" w:rsidRDefault="007C2574" w:rsidP="007C2574">
            <w:pPr>
              <w:pStyle w:val="Bullet1"/>
              <w:rPr>
                <w:rFonts w:asciiTheme="minorHAnsi" w:eastAsia="Times New Roman" w:hAnsiTheme="minorHAnsi" w:cstheme="minorHAnsi"/>
                <w:color w:val="000000"/>
              </w:rPr>
            </w:pPr>
            <w:r w:rsidRPr="00D90289">
              <w:t>Characteristics of electrolytes and nonelectrolytes, (e.g., electrical conductivity of solutions; freezing-point depression and boiling-point elevation)</w:t>
            </w:r>
          </w:p>
        </w:tc>
        <w:tc>
          <w:tcPr>
            <w:tcW w:w="1376" w:type="dxa"/>
          </w:tcPr>
          <w:p w14:paraId="5CF4A539" w14:textId="77777777" w:rsidR="007C2574" w:rsidRDefault="007C2574" w:rsidP="007C2574"/>
        </w:tc>
        <w:tc>
          <w:tcPr>
            <w:tcW w:w="2111" w:type="dxa"/>
          </w:tcPr>
          <w:p w14:paraId="5CF4A53A" w14:textId="77777777" w:rsidR="007C2574" w:rsidRDefault="007C2574" w:rsidP="007C2574"/>
        </w:tc>
        <w:tc>
          <w:tcPr>
            <w:tcW w:w="1710" w:type="dxa"/>
          </w:tcPr>
          <w:p w14:paraId="5CF4A53B" w14:textId="77777777" w:rsidR="007C2574" w:rsidRDefault="007C2574" w:rsidP="007C2574"/>
        </w:tc>
        <w:tc>
          <w:tcPr>
            <w:tcW w:w="1620" w:type="dxa"/>
          </w:tcPr>
          <w:p w14:paraId="5CF4A53C" w14:textId="77777777" w:rsidR="007C2574" w:rsidRDefault="007C2574" w:rsidP="007C2574"/>
        </w:tc>
        <w:tc>
          <w:tcPr>
            <w:tcW w:w="1260" w:type="dxa"/>
          </w:tcPr>
          <w:p w14:paraId="5CF4A53D" w14:textId="77777777" w:rsidR="007C2574" w:rsidRDefault="007C2574" w:rsidP="007C2574"/>
        </w:tc>
      </w:tr>
      <w:tr w:rsidR="009B3BCA" w14:paraId="5CF4A545" w14:textId="77777777" w:rsidTr="000F5121">
        <w:trPr>
          <w:trHeight w:val="467"/>
        </w:trPr>
        <w:tc>
          <w:tcPr>
            <w:tcW w:w="4518" w:type="dxa"/>
          </w:tcPr>
          <w:p w14:paraId="5CF4A53F" w14:textId="238639D3" w:rsidR="009B3BCA" w:rsidRPr="008C14D4" w:rsidRDefault="009B3BCA" w:rsidP="009B3BCA">
            <w:pPr>
              <w:pStyle w:val="ListNumber1"/>
              <w:rPr>
                <w:rFonts w:asciiTheme="minorHAnsi" w:eastAsia="Times New Roman" w:hAnsiTheme="minorHAnsi" w:cstheme="minorHAnsi"/>
                <w:color w:val="000000"/>
              </w:rPr>
            </w:pPr>
            <w:r w:rsidRPr="00A25DA1">
              <w:t>Acids and bases</w:t>
            </w:r>
          </w:p>
        </w:tc>
        <w:tc>
          <w:tcPr>
            <w:tcW w:w="1376" w:type="dxa"/>
          </w:tcPr>
          <w:p w14:paraId="5CF4A540" w14:textId="77777777" w:rsidR="009B3BCA" w:rsidRDefault="009B3BCA" w:rsidP="009B3BCA"/>
        </w:tc>
        <w:tc>
          <w:tcPr>
            <w:tcW w:w="2111" w:type="dxa"/>
          </w:tcPr>
          <w:p w14:paraId="5CF4A541" w14:textId="77777777" w:rsidR="009B3BCA" w:rsidRDefault="009B3BCA" w:rsidP="009B3BCA"/>
        </w:tc>
        <w:tc>
          <w:tcPr>
            <w:tcW w:w="1710" w:type="dxa"/>
          </w:tcPr>
          <w:p w14:paraId="5CF4A542" w14:textId="77777777" w:rsidR="009B3BCA" w:rsidRDefault="009B3BCA" w:rsidP="009B3BCA"/>
        </w:tc>
        <w:tc>
          <w:tcPr>
            <w:tcW w:w="1620" w:type="dxa"/>
          </w:tcPr>
          <w:p w14:paraId="5CF4A543" w14:textId="77777777" w:rsidR="009B3BCA" w:rsidRDefault="009B3BCA" w:rsidP="009B3BCA"/>
        </w:tc>
        <w:tc>
          <w:tcPr>
            <w:tcW w:w="1260" w:type="dxa"/>
          </w:tcPr>
          <w:p w14:paraId="5CF4A544" w14:textId="77777777" w:rsidR="009B3BCA" w:rsidRDefault="009B3BCA" w:rsidP="009B3BCA"/>
        </w:tc>
      </w:tr>
      <w:tr w:rsidR="009B3BCA" w14:paraId="5CF4A54C" w14:textId="77777777" w:rsidTr="000F5121">
        <w:trPr>
          <w:trHeight w:val="467"/>
        </w:trPr>
        <w:tc>
          <w:tcPr>
            <w:tcW w:w="4518" w:type="dxa"/>
          </w:tcPr>
          <w:p w14:paraId="5CF4A546" w14:textId="6F650627" w:rsidR="009B3BCA" w:rsidRPr="008C14D4" w:rsidRDefault="009B3BCA" w:rsidP="009B3BCA">
            <w:pPr>
              <w:pStyle w:val="Bullet1"/>
              <w:rPr>
                <w:rFonts w:asciiTheme="minorHAnsi" w:eastAsia="Times New Roman" w:hAnsiTheme="minorHAnsi" w:cstheme="minorHAnsi"/>
                <w:color w:val="000000"/>
              </w:rPr>
            </w:pPr>
            <w:r w:rsidRPr="00A25DA1">
              <w:t xml:space="preserve">Distinguishing between acids and bases (Arrhenius and </w:t>
            </w:r>
            <w:proofErr w:type="spellStart"/>
            <w:r w:rsidRPr="00A25DA1">
              <w:t>Brønsted</w:t>
            </w:r>
            <w:proofErr w:type="spellEnd"/>
            <w:r w:rsidRPr="00A25DA1">
              <w:t>-Lowry; strong versus weak)</w:t>
            </w:r>
          </w:p>
        </w:tc>
        <w:tc>
          <w:tcPr>
            <w:tcW w:w="1376" w:type="dxa"/>
          </w:tcPr>
          <w:p w14:paraId="5CF4A547" w14:textId="77777777" w:rsidR="009B3BCA" w:rsidRDefault="009B3BCA" w:rsidP="009B3BCA"/>
        </w:tc>
        <w:tc>
          <w:tcPr>
            <w:tcW w:w="2111" w:type="dxa"/>
          </w:tcPr>
          <w:p w14:paraId="5CF4A548" w14:textId="77777777" w:rsidR="009B3BCA" w:rsidRDefault="009B3BCA" w:rsidP="009B3BCA"/>
        </w:tc>
        <w:tc>
          <w:tcPr>
            <w:tcW w:w="1710" w:type="dxa"/>
          </w:tcPr>
          <w:p w14:paraId="5CF4A549" w14:textId="77777777" w:rsidR="009B3BCA" w:rsidRDefault="009B3BCA" w:rsidP="009B3BCA"/>
        </w:tc>
        <w:tc>
          <w:tcPr>
            <w:tcW w:w="1620" w:type="dxa"/>
          </w:tcPr>
          <w:p w14:paraId="5CF4A54A" w14:textId="77777777" w:rsidR="009B3BCA" w:rsidRDefault="009B3BCA" w:rsidP="009B3BCA"/>
        </w:tc>
        <w:tc>
          <w:tcPr>
            <w:tcW w:w="1260" w:type="dxa"/>
          </w:tcPr>
          <w:p w14:paraId="5CF4A54B" w14:textId="77777777" w:rsidR="009B3BCA" w:rsidRDefault="009B3BCA" w:rsidP="009B3BCA"/>
        </w:tc>
      </w:tr>
      <w:tr w:rsidR="009B3BCA" w14:paraId="5CF4A553" w14:textId="77777777" w:rsidTr="000F5121">
        <w:trPr>
          <w:trHeight w:val="467"/>
        </w:trPr>
        <w:tc>
          <w:tcPr>
            <w:tcW w:w="4518" w:type="dxa"/>
          </w:tcPr>
          <w:p w14:paraId="5CF4A54D" w14:textId="11A9F058" w:rsidR="009B3BCA" w:rsidRPr="00984AA7" w:rsidRDefault="009B3BCA" w:rsidP="009B3BCA">
            <w:pPr>
              <w:pStyle w:val="Bullet1"/>
              <w:rPr>
                <w:rFonts w:asciiTheme="minorHAnsi" w:eastAsia="Times New Roman" w:hAnsiTheme="minorHAnsi" w:cstheme="minorHAnsi"/>
                <w:color w:val="000000"/>
              </w:rPr>
            </w:pPr>
            <w:r w:rsidRPr="00A25DA1">
              <w:t>Understanding the pH scale, including simple calculations</w:t>
            </w:r>
          </w:p>
        </w:tc>
        <w:tc>
          <w:tcPr>
            <w:tcW w:w="1376" w:type="dxa"/>
          </w:tcPr>
          <w:p w14:paraId="5CF4A54E" w14:textId="77777777" w:rsidR="009B3BCA" w:rsidRDefault="009B3BCA" w:rsidP="009B3BCA"/>
        </w:tc>
        <w:tc>
          <w:tcPr>
            <w:tcW w:w="2111" w:type="dxa"/>
          </w:tcPr>
          <w:p w14:paraId="5CF4A54F" w14:textId="77777777" w:rsidR="009B3BCA" w:rsidRDefault="009B3BCA" w:rsidP="009B3BCA"/>
        </w:tc>
        <w:tc>
          <w:tcPr>
            <w:tcW w:w="1710" w:type="dxa"/>
          </w:tcPr>
          <w:p w14:paraId="5CF4A550" w14:textId="77777777" w:rsidR="009B3BCA" w:rsidRDefault="009B3BCA" w:rsidP="009B3BCA"/>
        </w:tc>
        <w:tc>
          <w:tcPr>
            <w:tcW w:w="1620" w:type="dxa"/>
          </w:tcPr>
          <w:p w14:paraId="5CF4A551" w14:textId="77777777" w:rsidR="009B3BCA" w:rsidRDefault="009B3BCA" w:rsidP="009B3BCA"/>
        </w:tc>
        <w:tc>
          <w:tcPr>
            <w:tcW w:w="1260" w:type="dxa"/>
          </w:tcPr>
          <w:p w14:paraId="5CF4A552" w14:textId="77777777" w:rsidR="009B3BCA" w:rsidRDefault="009B3BCA" w:rsidP="009B3BCA"/>
        </w:tc>
      </w:tr>
      <w:tr w:rsidR="009B3BCA" w14:paraId="5CF4A55A" w14:textId="77777777" w:rsidTr="000F5121">
        <w:trPr>
          <w:trHeight w:val="467"/>
        </w:trPr>
        <w:tc>
          <w:tcPr>
            <w:tcW w:w="4518" w:type="dxa"/>
          </w:tcPr>
          <w:p w14:paraId="5CF4A554" w14:textId="3F762248" w:rsidR="009B3BCA" w:rsidRPr="008C14D4" w:rsidRDefault="009B3BCA" w:rsidP="009B3BCA">
            <w:pPr>
              <w:pStyle w:val="Bullet1"/>
              <w:rPr>
                <w:rFonts w:asciiTheme="minorHAnsi" w:eastAsia="Times New Roman" w:hAnsiTheme="minorHAnsi" w:cstheme="minorHAnsi"/>
                <w:color w:val="000000"/>
              </w:rPr>
            </w:pPr>
            <w:r w:rsidRPr="00A25DA1">
              <w:t>Definition and applications of buffers</w:t>
            </w:r>
          </w:p>
        </w:tc>
        <w:tc>
          <w:tcPr>
            <w:tcW w:w="1376" w:type="dxa"/>
          </w:tcPr>
          <w:p w14:paraId="5CF4A555" w14:textId="77777777" w:rsidR="009B3BCA" w:rsidRDefault="009B3BCA" w:rsidP="009B3BCA"/>
        </w:tc>
        <w:tc>
          <w:tcPr>
            <w:tcW w:w="2111" w:type="dxa"/>
          </w:tcPr>
          <w:p w14:paraId="5CF4A556" w14:textId="77777777" w:rsidR="009B3BCA" w:rsidRDefault="009B3BCA" w:rsidP="009B3BCA"/>
        </w:tc>
        <w:tc>
          <w:tcPr>
            <w:tcW w:w="1710" w:type="dxa"/>
          </w:tcPr>
          <w:p w14:paraId="5CF4A557" w14:textId="77777777" w:rsidR="009B3BCA" w:rsidRDefault="009B3BCA" w:rsidP="009B3BCA"/>
        </w:tc>
        <w:tc>
          <w:tcPr>
            <w:tcW w:w="1620" w:type="dxa"/>
          </w:tcPr>
          <w:p w14:paraId="5CF4A558" w14:textId="77777777" w:rsidR="009B3BCA" w:rsidRDefault="009B3BCA" w:rsidP="009B3BCA"/>
        </w:tc>
        <w:tc>
          <w:tcPr>
            <w:tcW w:w="1260" w:type="dxa"/>
          </w:tcPr>
          <w:p w14:paraId="5CF4A559" w14:textId="77777777" w:rsidR="009B3BCA" w:rsidRDefault="009B3BCA" w:rsidP="009B3BCA"/>
        </w:tc>
      </w:tr>
      <w:tr w:rsidR="009B3BCA" w14:paraId="5CF4A561" w14:textId="77777777" w:rsidTr="000F5121">
        <w:trPr>
          <w:trHeight w:val="467"/>
        </w:trPr>
        <w:tc>
          <w:tcPr>
            <w:tcW w:w="4518" w:type="dxa"/>
          </w:tcPr>
          <w:p w14:paraId="5CF4A55B" w14:textId="320DF47B" w:rsidR="009B3BCA" w:rsidRPr="008C14D4" w:rsidRDefault="009B3BCA" w:rsidP="009B3BCA">
            <w:pPr>
              <w:pStyle w:val="Bullet1"/>
              <w:rPr>
                <w:rFonts w:asciiTheme="minorHAnsi" w:hAnsiTheme="minorHAnsi" w:cstheme="minorHAnsi"/>
              </w:rPr>
            </w:pPr>
            <w:r w:rsidRPr="00A25DA1">
              <w:lastRenderedPageBreak/>
              <w:t>Use of acid-base indicators (e.g., phenolphthalein, pH paper, litmus paper)</w:t>
            </w:r>
          </w:p>
        </w:tc>
        <w:tc>
          <w:tcPr>
            <w:tcW w:w="1376" w:type="dxa"/>
          </w:tcPr>
          <w:p w14:paraId="5CF4A55C" w14:textId="77777777" w:rsidR="009B3BCA" w:rsidRDefault="009B3BCA" w:rsidP="009B3BCA"/>
        </w:tc>
        <w:tc>
          <w:tcPr>
            <w:tcW w:w="2111" w:type="dxa"/>
          </w:tcPr>
          <w:p w14:paraId="5CF4A55D" w14:textId="77777777" w:rsidR="009B3BCA" w:rsidRDefault="009B3BCA" w:rsidP="009B3BCA"/>
        </w:tc>
        <w:tc>
          <w:tcPr>
            <w:tcW w:w="1710" w:type="dxa"/>
          </w:tcPr>
          <w:p w14:paraId="5CF4A55E" w14:textId="77777777" w:rsidR="009B3BCA" w:rsidRDefault="009B3BCA" w:rsidP="009B3BCA"/>
        </w:tc>
        <w:tc>
          <w:tcPr>
            <w:tcW w:w="1620" w:type="dxa"/>
          </w:tcPr>
          <w:p w14:paraId="5CF4A55F" w14:textId="77777777" w:rsidR="009B3BCA" w:rsidRDefault="009B3BCA" w:rsidP="009B3BCA"/>
        </w:tc>
        <w:tc>
          <w:tcPr>
            <w:tcW w:w="1260" w:type="dxa"/>
          </w:tcPr>
          <w:p w14:paraId="5CF4A560" w14:textId="77777777" w:rsidR="009B3BCA" w:rsidRDefault="009B3BCA" w:rsidP="009B3BCA"/>
        </w:tc>
      </w:tr>
      <w:tr w:rsidR="00106F6E" w14:paraId="5CF4A568" w14:textId="77777777" w:rsidTr="000F5121">
        <w:trPr>
          <w:trHeight w:val="467"/>
        </w:trPr>
        <w:tc>
          <w:tcPr>
            <w:tcW w:w="4518" w:type="dxa"/>
          </w:tcPr>
          <w:p w14:paraId="5CF4A562" w14:textId="54E55EB0" w:rsidR="00106F6E" w:rsidRPr="00022681" w:rsidRDefault="00106F6E" w:rsidP="00106F6E">
            <w:pPr>
              <w:pStyle w:val="ListAlpha"/>
              <w:rPr>
                <w:rFonts w:asciiTheme="minorHAnsi" w:hAnsiTheme="minorHAnsi" w:cstheme="minorHAnsi"/>
              </w:rPr>
            </w:pPr>
            <w:r w:rsidRPr="00E811DC">
              <w:t>Physics</w:t>
            </w:r>
          </w:p>
        </w:tc>
        <w:tc>
          <w:tcPr>
            <w:tcW w:w="1376" w:type="dxa"/>
          </w:tcPr>
          <w:p w14:paraId="5CF4A563" w14:textId="77777777" w:rsidR="00106F6E" w:rsidRDefault="00106F6E" w:rsidP="00106F6E"/>
        </w:tc>
        <w:tc>
          <w:tcPr>
            <w:tcW w:w="2111" w:type="dxa"/>
          </w:tcPr>
          <w:p w14:paraId="5CF4A564" w14:textId="77777777" w:rsidR="00106F6E" w:rsidRDefault="00106F6E" w:rsidP="00106F6E"/>
        </w:tc>
        <w:tc>
          <w:tcPr>
            <w:tcW w:w="1710" w:type="dxa"/>
          </w:tcPr>
          <w:p w14:paraId="5CF4A565" w14:textId="77777777" w:rsidR="00106F6E" w:rsidRDefault="00106F6E" w:rsidP="00106F6E"/>
        </w:tc>
        <w:tc>
          <w:tcPr>
            <w:tcW w:w="1620" w:type="dxa"/>
          </w:tcPr>
          <w:p w14:paraId="5CF4A566" w14:textId="77777777" w:rsidR="00106F6E" w:rsidRDefault="00106F6E" w:rsidP="00106F6E"/>
        </w:tc>
        <w:tc>
          <w:tcPr>
            <w:tcW w:w="1260" w:type="dxa"/>
          </w:tcPr>
          <w:p w14:paraId="5CF4A567" w14:textId="77777777" w:rsidR="00106F6E" w:rsidRDefault="00106F6E" w:rsidP="00106F6E"/>
        </w:tc>
      </w:tr>
      <w:tr w:rsidR="00106F6E" w14:paraId="5CF4A56F" w14:textId="77777777" w:rsidTr="000F5121">
        <w:trPr>
          <w:trHeight w:val="467"/>
        </w:trPr>
        <w:tc>
          <w:tcPr>
            <w:tcW w:w="4518" w:type="dxa"/>
          </w:tcPr>
          <w:p w14:paraId="5CF4A569" w14:textId="7E6E5BA7" w:rsidR="00106F6E" w:rsidRPr="00106F6E" w:rsidRDefault="00106F6E" w:rsidP="00BE1CD1">
            <w:pPr>
              <w:pStyle w:val="ListNumber1"/>
              <w:numPr>
                <w:ilvl w:val="0"/>
                <w:numId w:val="27"/>
              </w:numPr>
              <w:rPr>
                <w:rFonts w:asciiTheme="minorHAnsi" w:eastAsia="Times New Roman" w:hAnsiTheme="minorHAnsi" w:cstheme="minorHAnsi"/>
                <w:color w:val="000000"/>
              </w:rPr>
            </w:pPr>
            <w:r w:rsidRPr="00E811DC">
              <w:t>Mechanics</w:t>
            </w:r>
          </w:p>
        </w:tc>
        <w:tc>
          <w:tcPr>
            <w:tcW w:w="1376" w:type="dxa"/>
          </w:tcPr>
          <w:p w14:paraId="5CF4A56A" w14:textId="77777777" w:rsidR="00106F6E" w:rsidRDefault="00106F6E" w:rsidP="00106F6E"/>
        </w:tc>
        <w:tc>
          <w:tcPr>
            <w:tcW w:w="2111" w:type="dxa"/>
          </w:tcPr>
          <w:p w14:paraId="5CF4A56B" w14:textId="77777777" w:rsidR="00106F6E" w:rsidRDefault="00106F6E" w:rsidP="00106F6E"/>
        </w:tc>
        <w:tc>
          <w:tcPr>
            <w:tcW w:w="1710" w:type="dxa"/>
          </w:tcPr>
          <w:p w14:paraId="5CF4A56C" w14:textId="77777777" w:rsidR="00106F6E" w:rsidRDefault="00106F6E" w:rsidP="00106F6E"/>
        </w:tc>
        <w:tc>
          <w:tcPr>
            <w:tcW w:w="1620" w:type="dxa"/>
          </w:tcPr>
          <w:p w14:paraId="5CF4A56D" w14:textId="77777777" w:rsidR="00106F6E" w:rsidRDefault="00106F6E" w:rsidP="00106F6E"/>
        </w:tc>
        <w:tc>
          <w:tcPr>
            <w:tcW w:w="1260" w:type="dxa"/>
          </w:tcPr>
          <w:p w14:paraId="5CF4A56E" w14:textId="77777777" w:rsidR="00106F6E" w:rsidRDefault="00106F6E" w:rsidP="00106F6E"/>
        </w:tc>
      </w:tr>
      <w:tr w:rsidR="00106F6E" w14:paraId="5CF4A576" w14:textId="77777777" w:rsidTr="000F5121">
        <w:trPr>
          <w:trHeight w:val="467"/>
        </w:trPr>
        <w:tc>
          <w:tcPr>
            <w:tcW w:w="4518" w:type="dxa"/>
          </w:tcPr>
          <w:p w14:paraId="5CF4A570" w14:textId="6ABF0E13" w:rsidR="00106F6E" w:rsidRPr="00106F6E" w:rsidRDefault="00106F6E" w:rsidP="00BE1CD1">
            <w:pPr>
              <w:pStyle w:val="alpha"/>
              <w:numPr>
                <w:ilvl w:val="0"/>
                <w:numId w:val="28"/>
              </w:numPr>
              <w:rPr>
                <w:rFonts w:asciiTheme="minorHAnsi" w:eastAsia="Times New Roman" w:hAnsiTheme="minorHAnsi" w:cstheme="minorHAnsi"/>
                <w:color w:val="000000"/>
              </w:rPr>
            </w:pPr>
            <w:r w:rsidRPr="00E811DC">
              <w:t>Description of motion in one and two dimensions</w:t>
            </w:r>
          </w:p>
        </w:tc>
        <w:tc>
          <w:tcPr>
            <w:tcW w:w="1376" w:type="dxa"/>
          </w:tcPr>
          <w:p w14:paraId="5CF4A571" w14:textId="77777777" w:rsidR="00106F6E" w:rsidRDefault="00106F6E" w:rsidP="00106F6E"/>
        </w:tc>
        <w:tc>
          <w:tcPr>
            <w:tcW w:w="2111" w:type="dxa"/>
          </w:tcPr>
          <w:p w14:paraId="5CF4A572" w14:textId="77777777" w:rsidR="00106F6E" w:rsidRDefault="00106F6E" w:rsidP="00106F6E"/>
        </w:tc>
        <w:tc>
          <w:tcPr>
            <w:tcW w:w="1710" w:type="dxa"/>
          </w:tcPr>
          <w:p w14:paraId="5CF4A573" w14:textId="77777777" w:rsidR="00106F6E" w:rsidRDefault="00106F6E" w:rsidP="00106F6E"/>
        </w:tc>
        <w:tc>
          <w:tcPr>
            <w:tcW w:w="1620" w:type="dxa"/>
          </w:tcPr>
          <w:p w14:paraId="5CF4A574" w14:textId="77777777" w:rsidR="00106F6E" w:rsidRDefault="00106F6E" w:rsidP="00106F6E"/>
        </w:tc>
        <w:tc>
          <w:tcPr>
            <w:tcW w:w="1260" w:type="dxa"/>
          </w:tcPr>
          <w:p w14:paraId="5CF4A575" w14:textId="77777777" w:rsidR="00106F6E" w:rsidRDefault="00106F6E" w:rsidP="00106F6E"/>
        </w:tc>
      </w:tr>
      <w:tr w:rsidR="008D18AE" w14:paraId="5CF4A57D" w14:textId="77777777" w:rsidTr="000F5121">
        <w:trPr>
          <w:trHeight w:val="467"/>
        </w:trPr>
        <w:tc>
          <w:tcPr>
            <w:tcW w:w="4518" w:type="dxa"/>
          </w:tcPr>
          <w:p w14:paraId="5CF4A577" w14:textId="3F9F7389" w:rsidR="008D18AE" w:rsidRPr="008C14D4" w:rsidRDefault="008D18AE" w:rsidP="00FE0B2A">
            <w:pPr>
              <w:pStyle w:val="Bullet1"/>
              <w:rPr>
                <w:rFonts w:asciiTheme="minorHAnsi" w:eastAsia="Times New Roman" w:hAnsiTheme="minorHAnsi" w:cstheme="minorHAnsi"/>
                <w:color w:val="000000"/>
              </w:rPr>
            </w:pPr>
            <w:r w:rsidRPr="00237203">
              <w:t>Scalar quantities (e.g., mass, speed, time, distance, energy)</w:t>
            </w:r>
          </w:p>
        </w:tc>
        <w:tc>
          <w:tcPr>
            <w:tcW w:w="1376" w:type="dxa"/>
          </w:tcPr>
          <w:p w14:paraId="5CF4A578" w14:textId="77777777" w:rsidR="008D18AE" w:rsidRDefault="008D18AE" w:rsidP="008D18AE"/>
        </w:tc>
        <w:tc>
          <w:tcPr>
            <w:tcW w:w="2111" w:type="dxa"/>
          </w:tcPr>
          <w:p w14:paraId="5CF4A579" w14:textId="77777777" w:rsidR="008D18AE" w:rsidRDefault="008D18AE" w:rsidP="008D18AE"/>
        </w:tc>
        <w:tc>
          <w:tcPr>
            <w:tcW w:w="1710" w:type="dxa"/>
          </w:tcPr>
          <w:p w14:paraId="5CF4A57A" w14:textId="77777777" w:rsidR="008D18AE" w:rsidRDefault="008D18AE" w:rsidP="008D18AE"/>
        </w:tc>
        <w:tc>
          <w:tcPr>
            <w:tcW w:w="1620" w:type="dxa"/>
          </w:tcPr>
          <w:p w14:paraId="5CF4A57B" w14:textId="77777777" w:rsidR="008D18AE" w:rsidRDefault="008D18AE" w:rsidP="008D18AE"/>
        </w:tc>
        <w:tc>
          <w:tcPr>
            <w:tcW w:w="1260" w:type="dxa"/>
          </w:tcPr>
          <w:p w14:paraId="5CF4A57C" w14:textId="77777777" w:rsidR="008D18AE" w:rsidRDefault="008D18AE" w:rsidP="008D18AE"/>
        </w:tc>
      </w:tr>
      <w:tr w:rsidR="008D18AE" w14:paraId="5CF4A584" w14:textId="77777777" w:rsidTr="000F5121">
        <w:trPr>
          <w:trHeight w:val="467"/>
        </w:trPr>
        <w:tc>
          <w:tcPr>
            <w:tcW w:w="4518" w:type="dxa"/>
          </w:tcPr>
          <w:p w14:paraId="5CF4A57E" w14:textId="63202A8E" w:rsidR="008D18AE" w:rsidRPr="003060F0" w:rsidRDefault="008D18AE" w:rsidP="00FE0B2A">
            <w:pPr>
              <w:pStyle w:val="Bullet1"/>
              <w:rPr>
                <w:rFonts w:asciiTheme="minorHAnsi" w:eastAsia="Times New Roman" w:hAnsiTheme="minorHAnsi" w:cstheme="minorHAnsi"/>
                <w:color w:val="000000"/>
              </w:rPr>
            </w:pPr>
            <w:r w:rsidRPr="00237203">
              <w:t>Vector quantities (e.g., displacement, velocity, acceleration, force, momentum)</w:t>
            </w:r>
          </w:p>
        </w:tc>
        <w:tc>
          <w:tcPr>
            <w:tcW w:w="1376" w:type="dxa"/>
          </w:tcPr>
          <w:p w14:paraId="5CF4A57F" w14:textId="77777777" w:rsidR="008D18AE" w:rsidRDefault="008D18AE" w:rsidP="008D18AE"/>
        </w:tc>
        <w:tc>
          <w:tcPr>
            <w:tcW w:w="2111" w:type="dxa"/>
          </w:tcPr>
          <w:p w14:paraId="5CF4A580" w14:textId="77777777" w:rsidR="008D18AE" w:rsidRDefault="008D18AE" w:rsidP="008D18AE"/>
        </w:tc>
        <w:tc>
          <w:tcPr>
            <w:tcW w:w="1710" w:type="dxa"/>
          </w:tcPr>
          <w:p w14:paraId="5CF4A581" w14:textId="77777777" w:rsidR="008D18AE" w:rsidRDefault="008D18AE" w:rsidP="008D18AE"/>
        </w:tc>
        <w:tc>
          <w:tcPr>
            <w:tcW w:w="1620" w:type="dxa"/>
          </w:tcPr>
          <w:p w14:paraId="5CF4A582" w14:textId="77777777" w:rsidR="008D18AE" w:rsidRDefault="008D18AE" w:rsidP="008D18AE"/>
        </w:tc>
        <w:tc>
          <w:tcPr>
            <w:tcW w:w="1260" w:type="dxa"/>
          </w:tcPr>
          <w:p w14:paraId="5CF4A583" w14:textId="77777777" w:rsidR="008D18AE" w:rsidRDefault="008D18AE" w:rsidP="008D18AE"/>
        </w:tc>
      </w:tr>
      <w:tr w:rsidR="008D18AE" w14:paraId="5CF4A58B" w14:textId="77777777" w:rsidTr="000F5121">
        <w:trPr>
          <w:trHeight w:val="467"/>
        </w:trPr>
        <w:tc>
          <w:tcPr>
            <w:tcW w:w="4518" w:type="dxa"/>
          </w:tcPr>
          <w:p w14:paraId="5CF4A585" w14:textId="640D76FB" w:rsidR="008D18AE" w:rsidRPr="008C14D4" w:rsidRDefault="008D18AE" w:rsidP="008D18AE">
            <w:pPr>
              <w:pStyle w:val="alpha"/>
              <w:rPr>
                <w:rFonts w:asciiTheme="minorHAnsi" w:eastAsia="Times New Roman" w:hAnsiTheme="minorHAnsi" w:cstheme="minorHAnsi"/>
                <w:color w:val="000000"/>
              </w:rPr>
            </w:pPr>
            <w:r w:rsidRPr="00237203">
              <w:t>Newton’s laws of motion</w:t>
            </w:r>
          </w:p>
        </w:tc>
        <w:tc>
          <w:tcPr>
            <w:tcW w:w="1376" w:type="dxa"/>
          </w:tcPr>
          <w:p w14:paraId="5CF4A586" w14:textId="77777777" w:rsidR="008D18AE" w:rsidRDefault="008D18AE" w:rsidP="008D18AE"/>
        </w:tc>
        <w:tc>
          <w:tcPr>
            <w:tcW w:w="2111" w:type="dxa"/>
          </w:tcPr>
          <w:p w14:paraId="5CF4A587" w14:textId="77777777" w:rsidR="008D18AE" w:rsidRDefault="008D18AE" w:rsidP="008D18AE"/>
        </w:tc>
        <w:tc>
          <w:tcPr>
            <w:tcW w:w="1710" w:type="dxa"/>
          </w:tcPr>
          <w:p w14:paraId="5CF4A588" w14:textId="77777777" w:rsidR="008D18AE" w:rsidRDefault="008D18AE" w:rsidP="008D18AE"/>
        </w:tc>
        <w:tc>
          <w:tcPr>
            <w:tcW w:w="1620" w:type="dxa"/>
          </w:tcPr>
          <w:p w14:paraId="5CF4A589" w14:textId="77777777" w:rsidR="008D18AE" w:rsidRDefault="008D18AE" w:rsidP="008D18AE"/>
        </w:tc>
        <w:tc>
          <w:tcPr>
            <w:tcW w:w="1260" w:type="dxa"/>
          </w:tcPr>
          <w:p w14:paraId="5CF4A58A" w14:textId="77777777" w:rsidR="008D18AE" w:rsidRDefault="008D18AE" w:rsidP="008D18AE"/>
        </w:tc>
      </w:tr>
      <w:tr w:rsidR="008D18AE" w14:paraId="5CF4A592" w14:textId="77777777" w:rsidTr="000F5121">
        <w:trPr>
          <w:trHeight w:val="467"/>
        </w:trPr>
        <w:tc>
          <w:tcPr>
            <w:tcW w:w="4518" w:type="dxa"/>
          </w:tcPr>
          <w:p w14:paraId="5CF4A58C" w14:textId="739A5C83" w:rsidR="008D18AE" w:rsidRPr="008C14D4" w:rsidRDefault="008D18AE" w:rsidP="0089748C">
            <w:pPr>
              <w:pStyle w:val="Bullet1"/>
              <w:rPr>
                <w:rFonts w:asciiTheme="minorHAnsi" w:eastAsia="Times New Roman" w:hAnsiTheme="minorHAnsi" w:cstheme="minorHAnsi"/>
                <w:color w:val="000000"/>
              </w:rPr>
            </w:pPr>
            <w:r w:rsidRPr="00237203">
              <w:t>First law (mass, inertia)</w:t>
            </w:r>
          </w:p>
        </w:tc>
        <w:tc>
          <w:tcPr>
            <w:tcW w:w="1376" w:type="dxa"/>
          </w:tcPr>
          <w:p w14:paraId="5CF4A58D" w14:textId="77777777" w:rsidR="008D18AE" w:rsidRDefault="008D18AE" w:rsidP="008D18AE"/>
        </w:tc>
        <w:tc>
          <w:tcPr>
            <w:tcW w:w="2111" w:type="dxa"/>
          </w:tcPr>
          <w:p w14:paraId="5CF4A58E" w14:textId="77777777" w:rsidR="008D18AE" w:rsidRDefault="008D18AE" w:rsidP="008D18AE"/>
        </w:tc>
        <w:tc>
          <w:tcPr>
            <w:tcW w:w="1710" w:type="dxa"/>
          </w:tcPr>
          <w:p w14:paraId="5CF4A58F" w14:textId="77777777" w:rsidR="008D18AE" w:rsidRDefault="008D18AE" w:rsidP="008D18AE"/>
        </w:tc>
        <w:tc>
          <w:tcPr>
            <w:tcW w:w="1620" w:type="dxa"/>
          </w:tcPr>
          <w:p w14:paraId="5CF4A590" w14:textId="77777777" w:rsidR="008D18AE" w:rsidRDefault="008D18AE" w:rsidP="008D18AE"/>
        </w:tc>
        <w:tc>
          <w:tcPr>
            <w:tcW w:w="1260" w:type="dxa"/>
          </w:tcPr>
          <w:p w14:paraId="5CF4A591" w14:textId="77777777" w:rsidR="008D18AE" w:rsidRDefault="008D18AE" w:rsidP="008D18AE"/>
        </w:tc>
      </w:tr>
      <w:tr w:rsidR="008D18AE" w14:paraId="5CF4A599" w14:textId="77777777" w:rsidTr="000F5121">
        <w:trPr>
          <w:trHeight w:val="467"/>
        </w:trPr>
        <w:tc>
          <w:tcPr>
            <w:tcW w:w="4518" w:type="dxa"/>
          </w:tcPr>
          <w:p w14:paraId="5CF4A593" w14:textId="03DC0BEC" w:rsidR="008D18AE" w:rsidRPr="003060F0" w:rsidRDefault="008D18AE" w:rsidP="0089748C">
            <w:pPr>
              <w:pStyle w:val="Bullet1"/>
              <w:rPr>
                <w:rFonts w:asciiTheme="minorHAnsi" w:eastAsia="Times New Roman" w:hAnsiTheme="minorHAnsi" w:cstheme="minorHAnsi"/>
                <w:color w:val="000000"/>
              </w:rPr>
            </w:pPr>
            <w:r w:rsidRPr="00237203">
              <w:t>Second law (net force, mass, acceleration)</w:t>
            </w:r>
          </w:p>
        </w:tc>
        <w:tc>
          <w:tcPr>
            <w:tcW w:w="1376" w:type="dxa"/>
          </w:tcPr>
          <w:p w14:paraId="5CF4A594" w14:textId="77777777" w:rsidR="008D18AE" w:rsidRDefault="008D18AE" w:rsidP="008D18AE"/>
        </w:tc>
        <w:tc>
          <w:tcPr>
            <w:tcW w:w="2111" w:type="dxa"/>
          </w:tcPr>
          <w:p w14:paraId="5CF4A595" w14:textId="77777777" w:rsidR="008D18AE" w:rsidRDefault="008D18AE" w:rsidP="008D18AE"/>
        </w:tc>
        <w:tc>
          <w:tcPr>
            <w:tcW w:w="1710" w:type="dxa"/>
          </w:tcPr>
          <w:p w14:paraId="5CF4A596" w14:textId="77777777" w:rsidR="008D18AE" w:rsidRDefault="008D18AE" w:rsidP="008D18AE"/>
        </w:tc>
        <w:tc>
          <w:tcPr>
            <w:tcW w:w="1620" w:type="dxa"/>
          </w:tcPr>
          <w:p w14:paraId="5CF4A597" w14:textId="77777777" w:rsidR="008D18AE" w:rsidRDefault="008D18AE" w:rsidP="008D18AE"/>
        </w:tc>
        <w:tc>
          <w:tcPr>
            <w:tcW w:w="1260" w:type="dxa"/>
          </w:tcPr>
          <w:p w14:paraId="5CF4A598" w14:textId="77777777" w:rsidR="008D18AE" w:rsidRDefault="008D18AE" w:rsidP="008D18AE"/>
        </w:tc>
      </w:tr>
      <w:tr w:rsidR="008D18AE" w14:paraId="5CF4A5A0" w14:textId="77777777" w:rsidTr="000F5121">
        <w:trPr>
          <w:trHeight w:val="467"/>
        </w:trPr>
        <w:tc>
          <w:tcPr>
            <w:tcW w:w="4518" w:type="dxa"/>
          </w:tcPr>
          <w:p w14:paraId="5CF4A59A" w14:textId="2BC219CD" w:rsidR="008D18AE" w:rsidRPr="008C14D4" w:rsidRDefault="008D18AE" w:rsidP="0089748C">
            <w:pPr>
              <w:pStyle w:val="Bullet1"/>
              <w:rPr>
                <w:rFonts w:asciiTheme="minorHAnsi" w:eastAsia="Times New Roman" w:hAnsiTheme="minorHAnsi" w:cstheme="minorHAnsi"/>
                <w:color w:val="000000"/>
              </w:rPr>
            </w:pPr>
            <w:r w:rsidRPr="00237203">
              <w:t>Third law (action-reaction pairs)</w:t>
            </w:r>
          </w:p>
        </w:tc>
        <w:tc>
          <w:tcPr>
            <w:tcW w:w="1376" w:type="dxa"/>
          </w:tcPr>
          <w:p w14:paraId="5CF4A59B" w14:textId="77777777" w:rsidR="008D18AE" w:rsidRDefault="008D18AE" w:rsidP="008D18AE"/>
        </w:tc>
        <w:tc>
          <w:tcPr>
            <w:tcW w:w="2111" w:type="dxa"/>
          </w:tcPr>
          <w:p w14:paraId="5CF4A59C" w14:textId="77777777" w:rsidR="008D18AE" w:rsidRDefault="008D18AE" w:rsidP="008D18AE"/>
        </w:tc>
        <w:tc>
          <w:tcPr>
            <w:tcW w:w="1710" w:type="dxa"/>
          </w:tcPr>
          <w:p w14:paraId="5CF4A59D" w14:textId="77777777" w:rsidR="008D18AE" w:rsidRDefault="008D18AE" w:rsidP="008D18AE"/>
        </w:tc>
        <w:tc>
          <w:tcPr>
            <w:tcW w:w="1620" w:type="dxa"/>
          </w:tcPr>
          <w:p w14:paraId="5CF4A59E" w14:textId="77777777" w:rsidR="008D18AE" w:rsidRDefault="008D18AE" w:rsidP="008D18AE"/>
        </w:tc>
        <w:tc>
          <w:tcPr>
            <w:tcW w:w="1260" w:type="dxa"/>
          </w:tcPr>
          <w:p w14:paraId="5CF4A59F" w14:textId="77777777" w:rsidR="008D18AE" w:rsidRDefault="008D18AE" w:rsidP="008D18AE"/>
        </w:tc>
      </w:tr>
      <w:tr w:rsidR="003146A0" w14:paraId="5CF4A5A7" w14:textId="77777777" w:rsidTr="000F5121">
        <w:trPr>
          <w:trHeight w:val="467"/>
        </w:trPr>
        <w:tc>
          <w:tcPr>
            <w:tcW w:w="4518" w:type="dxa"/>
          </w:tcPr>
          <w:p w14:paraId="5CF4A5A1" w14:textId="0BF7B3AB" w:rsidR="003146A0" w:rsidRPr="006A7146" w:rsidRDefault="003146A0" w:rsidP="00253E76">
            <w:pPr>
              <w:pStyle w:val="alpha"/>
              <w:rPr>
                <w:rFonts w:asciiTheme="minorHAnsi" w:eastAsia="Times New Roman" w:hAnsiTheme="minorHAnsi" w:cstheme="minorHAnsi"/>
                <w:color w:val="000000"/>
              </w:rPr>
            </w:pPr>
            <w:r w:rsidRPr="00DB4687">
              <w:t>Mass, weight, and gravity</w:t>
            </w:r>
          </w:p>
        </w:tc>
        <w:tc>
          <w:tcPr>
            <w:tcW w:w="1376" w:type="dxa"/>
          </w:tcPr>
          <w:p w14:paraId="5CF4A5A2" w14:textId="77777777" w:rsidR="003146A0" w:rsidRDefault="003146A0" w:rsidP="003146A0"/>
        </w:tc>
        <w:tc>
          <w:tcPr>
            <w:tcW w:w="2111" w:type="dxa"/>
          </w:tcPr>
          <w:p w14:paraId="5CF4A5A3" w14:textId="77777777" w:rsidR="003146A0" w:rsidRDefault="003146A0" w:rsidP="003146A0"/>
        </w:tc>
        <w:tc>
          <w:tcPr>
            <w:tcW w:w="1710" w:type="dxa"/>
          </w:tcPr>
          <w:p w14:paraId="5CF4A5A4" w14:textId="77777777" w:rsidR="003146A0" w:rsidRDefault="003146A0" w:rsidP="003146A0"/>
        </w:tc>
        <w:tc>
          <w:tcPr>
            <w:tcW w:w="1620" w:type="dxa"/>
          </w:tcPr>
          <w:p w14:paraId="5CF4A5A5" w14:textId="77777777" w:rsidR="003146A0" w:rsidRDefault="003146A0" w:rsidP="003146A0"/>
        </w:tc>
        <w:tc>
          <w:tcPr>
            <w:tcW w:w="1260" w:type="dxa"/>
          </w:tcPr>
          <w:p w14:paraId="5CF4A5A6" w14:textId="77777777" w:rsidR="003146A0" w:rsidRDefault="003146A0" w:rsidP="003146A0"/>
        </w:tc>
      </w:tr>
      <w:tr w:rsidR="003146A0" w14:paraId="5CF4A5AE" w14:textId="77777777" w:rsidTr="000F5121">
        <w:trPr>
          <w:trHeight w:val="467"/>
        </w:trPr>
        <w:tc>
          <w:tcPr>
            <w:tcW w:w="4518" w:type="dxa"/>
          </w:tcPr>
          <w:p w14:paraId="5CF4A5A8" w14:textId="38B4647D" w:rsidR="003146A0" w:rsidRPr="00B64E0C" w:rsidRDefault="003146A0" w:rsidP="00253E76">
            <w:pPr>
              <w:pStyle w:val="Bullet1"/>
              <w:rPr>
                <w:rFonts w:asciiTheme="minorHAnsi" w:eastAsia="Times New Roman" w:hAnsiTheme="minorHAnsi" w:cstheme="minorHAnsi"/>
                <w:color w:val="000000"/>
              </w:rPr>
            </w:pPr>
            <w:r w:rsidRPr="00DB4687">
              <w:t>Distinguish between weight and mass</w:t>
            </w:r>
          </w:p>
        </w:tc>
        <w:tc>
          <w:tcPr>
            <w:tcW w:w="1376" w:type="dxa"/>
          </w:tcPr>
          <w:p w14:paraId="5CF4A5A9" w14:textId="77777777" w:rsidR="003146A0" w:rsidRDefault="003146A0" w:rsidP="003146A0"/>
        </w:tc>
        <w:tc>
          <w:tcPr>
            <w:tcW w:w="2111" w:type="dxa"/>
          </w:tcPr>
          <w:p w14:paraId="5CF4A5AA" w14:textId="77777777" w:rsidR="003146A0" w:rsidRDefault="003146A0" w:rsidP="003146A0"/>
        </w:tc>
        <w:tc>
          <w:tcPr>
            <w:tcW w:w="1710" w:type="dxa"/>
          </w:tcPr>
          <w:p w14:paraId="5CF4A5AB" w14:textId="77777777" w:rsidR="003146A0" w:rsidRDefault="003146A0" w:rsidP="003146A0"/>
        </w:tc>
        <w:tc>
          <w:tcPr>
            <w:tcW w:w="1620" w:type="dxa"/>
          </w:tcPr>
          <w:p w14:paraId="5CF4A5AC" w14:textId="77777777" w:rsidR="003146A0" w:rsidRDefault="003146A0" w:rsidP="003146A0"/>
        </w:tc>
        <w:tc>
          <w:tcPr>
            <w:tcW w:w="1260" w:type="dxa"/>
          </w:tcPr>
          <w:p w14:paraId="5CF4A5AD" w14:textId="77777777" w:rsidR="003146A0" w:rsidRDefault="003146A0" w:rsidP="003146A0"/>
        </w:tc>
      </w:tr>
      <w:tr w:rsidR="003146A0" w14:paraId="5CF4A5B5" w14:textId="77777777" w:rsidTr="000F5121">
        <w:trPr>
          <w:trHeight w:val="467"/>
        </w:trPr>
        <w:tc>
          <w:tcPr>
            <w:tcW w:w="4518" w:type="dxa"/>
          </w:tcPr>
          <w:p w14:paraId="5CF4A5AF" w14:textId="7B7FE02E" w:rsidR="003146A0" w:rsidRPr="008C14D4" w:rsidRDefault="003146A0" w:rsidP="00253E76">
            <w:pPr>
              <w:pStyle w:val="Bullet1"/>
              <w:rPr>
                <w:rFonts w:asciiTheme="minorHAnsi" w:eastAsia="Times New Roman" w:hAnsiTheme="minorHAnsi" w:cstheme="minorHAnsi"/>
                <w:color w:val="000000"/>
              </w:rPr>
            </w:pPr>
            <w:r w:rsidRPr="00DB4687">
              <w:t>Newton’s law of universal gravitation and gravity fields</w:t>
            </w:r>
          </w:p>
        </w:tc>
        <w:tc>
          <w:tcPr>
            <w:tcW w:w="1376" w:type="dxa"/>
          </w:tcPr>
          <w:p w14:paraId="5CF4A5B0" w14:textId="77777777" w:rsidR="003146A0" w:rsidRDefault="003146A0" w:rsidP="003146A0"/>
        </w:tc>
        <w:tc>
          <w:tcPr>
            <w:tcW w:w="2111" w:type="dxa"/>
          </w:tcPr>
          <w:p w14:paraId="5CF4A5B1" w14:textId="77777777" w:rsidR="003146A0" w:rsidRDefault="003146A0" w:rsidP="003146A0"/>
        </w:tc>
        <w:tc>
          <w:tcPr>
            <w:tcW w:w="1710" w:type="dxa"/>
          </w:tcPr>
          <w:p w14:paraId="5CF4A5B2" w14:textId="77777777" w:rsidR="003146A0" w:rsidRDefault="003146A0" w:rsidP="003146A0"/>
        </w:tc>
        <w:tc>
          <w:tcPr>
            <w:tcW w:w="1620" w:type="dxa"/>
          </w:tcPr>
          <w:p w14:paraId="5CF4A5B3" w14:textId="77777777" w:rsidR="003146A0" w:rsidRDefault="003146A0" w:rsidP="003146A0"/>
        </w:tc>
        <w:tc>
          <w:tcPr>
            <w:tcW w:w="1260" w:type="dxa"/>
          </w:tcPr>
          <w:p w14:paraId="5CF4A5B4" w14:textId="77777777" w:rsidR="003146A0" w:rsidRDefault="003146A0" w:rsidP="003146A0"/>
        </w:tc>
      </w:tr>
      <w:tr w:rsidR="003146A0" w14:paraId="5CF4A5BC" w14:textId="77777777" w:rsidTr="000F5121">
        <w:trPr>
          <w:trHeight w:val="467"/>
        </w:trPr>
        <w:tc>
          <w:tcPr>
            <w:tcW w:w="4518" w:type="dxa"/>
          </w:tcPr>
          <w:p w14:paraId="5CF4A5B6" w14:textId="73C83D91" w:rsidR="003146A0" w:rsidRPr="006A7146" w:rsidRDefault="003146A0" w:rsidP="00253E76">
            <w:pPr>
              <w:pStyle w:val="Bullet1"/>
              <w:rPr>
                <w:rFonts w:asciiTheme="minorHAnsi" w:eastAsia="Times New Roman" w:hAnsiTheme="minorHAnsi" w:cstheme="minorHAnsi"/>
                <w:color w:val="000000"/>
              </w:rPr>
            </w:pPr>
            <w:r w:rsidRPr="00DB4687">
              <w:t>Acceleration due to gravity</w:t>
            </w:r>
          </w:p>
        </w:tc>
        <w:tc>
          <w:tcPr>
            <w:tcW w:w="1376" w:type="dxa"/>
          </w:tcPr>
          <w:p w14:paraId="5CF4A5B7" w14:textId="77777777" w:rsidR="003146A0" w:rsidRDefault="003146A0" w:rsidP="003146A0"/>
        </w:tc>
        <w:tc>
          <w:tcPr>
            <w:tcW w:w="2111" w:type="dxa"/>
          </w:tcPr>
          <w:p w14:paraId="5CF4A5B8" w14:textId="77777777" w:rsidR="003146A0" w:rsidRDefault="003146A0" w:rsidP="003146A0"/>
        </w:tc>
        <w:tc>
          <w:tcPr>
            <w:tcW w:w="1710" w:type="dxa"/>
          </w:tcPr>
          <w:p w14:paraId="5CF4A5B9" w14:textId="77777777" w:rsidR="003146A0" w:rsidRDefault="003146A0" w:rsidP="003146A0"/>
        </w:tc>
        <w:tc>
          <w:tcPr>
            <w:tcW w:w="1620" w:type="dxa"/>
          </w:tcPr>
          <w:p w14:paraId="5CF4A5BA" w14:textId="77777777" w:rsidR="003146A0" w:rsidRDefault="003146A0" w:rsidP="003146A0"/>
        </w:tc>
        <w:tc>
          <w:tcPr>
            <w:tcW w:w="1260" w:type="dxa"/>
          </w:tcPr>
          <w:p w14:paraId="5CF4A5BB" w14:textId="77777777" w:rsidR="003146A0" w:rsidRDefault="003146A0" w:rsidP="003146A0"/>
        </w:tc>
      </w:tr>
      <w:tr w:rsidR="00CB00D9" w14:paraId="5CF4A5C3" w14:textId="77777777" w:rsidTr="000F5121">
        <w:trPr>
          <w:trHeight w:val="467"/>
        </w:trPr>
        <w:tc>
          <w:tcPr>
            <w:tcW w:w="4518" w:type="dxa"/>
          </w:tcPr>
          <w:p w14:paraId="5CF4A5BD" w14:textId="4087D6A6" w:rsidR="00CB00D9" w:rsidRPr="008C14D4" w:rsidRDefault="00CB00D9" w:rsidP="00CB00D9">
            <w:pPr>
              <w:pStyle w:val="alpha"/>
              <w:rPr>
                <w:rFonts w:asciiTheme="minorHAnsi" w:eastAsia="Times New Roman" w:hAnsiTheme="minorHAnsi" w:cstheme="minorHAnsi"/>
                <w:color w:val="000000"/>
              </w:rPr>
            </w:pPr>
            <w:r w:rsidRPr="009E3737">
              <w:lastRenderedPageBreak/>
              <w:t>Analysis of motion and forces</w:t>
            </w:r>
          </w:p>
        </w:tc>
        <w:tc>
          <w:tcPr>
            <w:tcW w:w="1376" w:type="dxa"/>
          </w:tcPr>
          <w:p w14:paraId="5CF4A5BE" w14:textId="77777777" w:rsidR="00CB00D9" w:rsidRDefault="00CB00D9" w:rsidP="00CB00D9"/>
        </w:tc>
        <w:tc>
          <w:tcPr>
            <w:tcW w:w="2111" w:type="dxa"/>
          </w:tcPr>
          <w:p w14:paraId="5CF4A5BF" w14:textId="77777777" w:rsidR="00CB00D9" w:rsidRDefault="00CB00D9" w:rsidP="00CB00D9"/>
        </w:tc>
        <w:tc>
          <w:tcPr>
            <w:tcW w:w="1710" w:type="dxa"/>
          </w:tcPr>
          <w:p w14:paraId="5CF4A5C0" w14:textId="77777777" w:rsidR="00CB00D9" w:rsidRDefault="00CB00D9" w:rsidP="00CB00D9"/>
        </w:tc>
        <w:tc>
          <w:tcPr>
            <w:tcW w:w="1620" w:type="dxa"/>
          </w:tcPr>
          <w:p w14:paraId="5CF4A5C1" w14:textId="77777777" w:rsidR="00CB00D9" w:rsidRDefault="00CB00D9" w:rsidP="00CB00D9"/>
        </w:tc>
        <w:tc>
          <w:tcPr>
            <w:tcW w:w="1260" w:type="dxa"/>
          </w:tcPr>
          <w:p w14:paraId="5CF4A5C2" w14:textId="77777777" w:rsidR="00CB00D9" w:rsidRDefault="00CB00D9" w:rsidP="00CB00D9"/>
        </w:tc>
      </w:tr>
      <w:tr w:rsidR="00CB00D9" w14:paraId="5CF4A5CA" w14:textId="77777777" w:rsidTr="000F5121">
        <w:trPr>
          <w:trHeight w:val="467"/>
        </w:trPr>
        <w:tc>
          <w:tcPr>
            <w:tcW w:w="4518" w:type="dxa"/>
          </w:tcPr>
          <w:p w14:paraId="5CF4A5C4" w14:textId="3642650A" w:rsidR="00CB00D9" w:rsidRPr="005B7348" w:rsidRDefault="00CB00D9" w:rsidP="0052036C">
            <w:pPr>
              <w:pStyle w:val="Bullet1"/>
            </w:pPr>
            <w:r w:rsidRPr="009E3737">
              <w:t>Contact forces (e.g., friction, normal force, and tension)</w:t>
            </w:r>
          </w:p>
        </w:tc>
        <w:tc>
          <w:tcPr>
            <w:tcW w:w="1376" w:type="dxa"/>
          </w:tcPr>
          <w:p w14:paraId="5CF4A5C5" w14:textId="77777777" w:rsidR="00CB00D9" w:rsidRDefault="00CB00D9" w:rsidP="00CB00D9"/>
        </w:tc>
        <w:tc>
          <w:tcPr>
            <w:tcW w:w="2111" w:type="dxa"/>
          </w:tcPr>
          <w:p w14:paraId="5CF4A5C6" w14:textId="77777777" w:rsidR="00CB00D9" w:rsidRDefault="00CB00D9" w:rsidP="00CB00D9"/>
        </w:tc>
        <w:tc>
          <w:tcPr>
            <w:tcW w:w="1710" w:type="dxa"/>
          </w:tcPr>
          <w:p w14:paraId="5CF4A5C7" w14:textId="77777777" w:rsidR="00CB00D9" w:rsidRDefault="00CB00D9" w:rsidP="00CB00D9"/>
        </w:tc>
        <w:tc>
          <w:tcPr>
            <w:tcW w:w="1620" w:type="dxa"/>
          </w:tcPr>
          <w:p w14:paraId="5CF4A5C8" w14:textId="77777777" w:rsidR="00CB00D9" w:rsidRDefault="00CB00D9" w:rsidP="00CB00D9"/>
        </w:tc>
        <w:tc>
          <w:tcPr>
            <w:tcW w:w="1260" w:type="dxa"/>
          </w:tcPr>
          <w:p w14:paraId="5CF4A5C9" w14:textId="77777777" w:rsidR="00CB00D9" w:rsidRDefault="00CB00D9" w:rsidP="00CB00D9"/>
        </w:tc>
      </w:tr>
      <w:tr w:rsidR="00CB00D9" w14:paraId="5CF4A5D1" w14:textId="77777777" w:rsidTr="000F5121">
        <w:trPr>
          <w:trHeight w:val="467"/>
        </w:trPr>
        <w:tc>
          <w:tcPr>
            <w:tcW w:w="4518" w:type="dxa"/>
          </w:tcPr>
          <w:p w14:paraId="5CF4A5CB" w14:textId="2C2AF618" w:rsidR="00CB00D9" w:rsidRPr="005B7348" w:rsidRDefault="00CB00D9" w:rsidP="0052036C">
            <w:pPr>
              <w:pStyle w:val="Bullet1"/>
            </w:pPr>
            <w:r w:rsidRPr="009E3737">
              <w:t>Projectile motion</w:t>
            </w:r>
          </w:p>
        </w:tc>
        <w:tc>
          <w:tcPr>
            <w:tcW w:w="1376" w:type="dxa"/>
          </w:tcPr>
          <w:p w14:paraId="5CF4A5CC" w14:textId="77777777" w:rsidR="00CB00D9" w:rsidRDefault="00CB00D9" w:rsidP="00CB00D9"/>
        </w:tc>
        <w:tc>
          <w:tcPr>
            <w:tcW w:w="2111" w:type="dxa"/>
          </w:tcPr>
          <w:p w14:paraId="5CF4A5CD" w14:textId="77777777" w:rsidR="00CB00D9" w:rsidRDefault="00CB00D9" w:rsidP="00CB00D9"/>
        </w:tc>
        <w:tc>
          <w:tcPr>
            <w:tcW w:w="1710" w:type="dxa"/>
          </w:tcPr>
          <w:p w14:paraId="5CF4A5CE" w14:textId="77777777" w:rsidR="00CB00D9" w:rsidRDefault="00CB00D9" w:rsidP="00CB00D9"/>
        </w:tc>
        <w:tc>
          <w:tcPr>
            <w:tcW w:w="1620" w:type="dxa"/>
          </w:tcPr>
          <w:p w14:paraId="5CF4A5CF" w14:textId="77777777" w:rsidR="00CB00D9" w:rsidRDefault="00CB00D9" w:rsidP="00CB00D9"/>
        </w:tc>
        <w:tc>
          <w:tcPr>
            <w:tcW w:w="1260" w:type="dxa"/>
          </w:tcPr>
          <w:p w14:paraId="5CF4A5D0" w14:textId="77777777" w:rsidR="00CB00D9" w:rsidRDefault="00CB00D9" w:rsidP="00CB00D9"/>
        </w:tc>
      </w:tr>
      <w:tr w:rsidR="00CB00D9" w14:paraId="5CF4A5D8" w14:textId="77777777" w:rsidTr="000F5121">
        <w:trPr>
          <w:trHeight w:val="467"/>
        </w:trPr>
        <w:tc>
          <w:tcPr>
            <w:tcW w:w="4518" w:type="dxa"/>
          </w:tcPr>
          <w:p w14:paraId="5CF4A5D2" w14:textId="072FB8CF" w:rsidR="00CB00D9" w:rsidRPr="005A20C0" w:rsidRDefault="00CB00D9" w:rsidP="0052036C">
            <w:pPr>
              <w:pStyle w:val="Bullet1"/>
              <w:rPr>
                <w:rFonts w:asciiTheme="minorHAnsi" w:eastAsia="Times New Roman" w:hAnsiTheme="minorHAnsi" w:cstheme="minorHAnsi"/>
                <w:color w:val="000000"/>
              </w:rPr>
            </w:pPr>
            <w:r w:rsidRPr="009E3737">
              <w:t>Uniform circular motion and centripetal acceleration</w:t>
            </w:r>
          </w:p>
        </w:tc>
        <w:tc>
          <w:tcPr>
            <w:tcW w:w="1376" w:type="dxa"/>
          </w:tcPr>
          <w:p w14:paraId="5CF4A5D3" w14:textId="77777777" w:rsidR="00CB00D9" w:rsidRDefault="00CB00D9" w:rsidP="00CB00D9"/>
        </w:tc>
        <w:tc>
          <w:tcPr>
            <w:tcW w:w="2111" w:type="dxa"/>
          </w:tcPr>
          <w:p w14:paraId="5CF4A5D4" w14:textId="77777777" w:rsidR="00CB00D9" w:rsidRDefault="00CB00D9" w:rsidP="00CB00D9"/>
        </w:tc>
        <w:tc>
          <w:tcPr>
            <w:tcW w:w="1710" w:type="dxa"/>
          </w:tcPr>
          <w:p w14:paraId="5CF4A5D5" w14:textId="77777777" w:rsidR="00CB00D9" w:rsidRDefault="00CB00D9" w:rsidP="00CB00D9"/>
        </w:tc>
        <w:tc>
          <w:tcPr>
            <w:tcW w:w="1620" w:type="dxa"/>
          </w:tcPr>
          <w:p w14:paraId="5CF4A5D6" w14:textId="77777777" w:rsidR="00CB00D9" w:rsidRDefault="00CB00D9" w:rsidP="00CB00D9"/>
        </w:tc>
        <w:tc>
          <w:tcPr>
            <w:tcW w:w="1260" w:type="dxa"/>
          </w:tcPr>
          <w:p w14:paraId="5CF4A5D7" w14:textId="77777777" w:rsidR="00CB00D9" w:rsidRDefault="00CB00D9" w:rsidP="00CB00D9"/>
        </w:tc>
      </w:tr>
      <w:tr w:rsidR="00CB00D9" w14:paraId="5CF4A5DF" w14:textId="77777777" w:rsidTr="000F5121">
        <w:trPr>
          <w:trHeight w:val="467"/>
        </w:trPr>
        <w:tc>
          <w:tcPr>
            <w:tcW w:w="4518" w:type="dxa"/>
          </w:tcPr>
          <w:p w14:paraId="5CF4A5D9" w14:textId="4CD1989E" w:rsidR="00CB00D9" w:rsidRPr="00EC0207" w:rsidRDefault="00CB00D9" w:rsidP="0052036C">
            <w:pPr>
              <w:pStyle w:val="Bullet1"/>
              <w:rPr>
                <w:rFonts w:asciiTheme="minorHAnsi" w:hAnsiTheme="minorHAnsi" w:cstheme="minorHAnsi"/>
                <w:b/>
                <w:color w:val="000000"/>
              </w:rPr>
            </w:pPr>
            <w:r w:rsidRPr="009E3737">
              <w:t>Rotational motion and torque</w:t>
            </w:r>
          </w:p>
        </w:tc>
        <w:tc>
          <w:tcPr>
            <w:tcW w:w="1376" w:type="dxa"/>
          </w:tcPr>
          <w:p w14:paraId="5CF4A5DA" w14:textId="77777777" w:rsidR="00CB00D9" w:rsidRDefault="00CB00D9" w:rsidP="00CB00D9"/>
        </w:tc>
        <w:tc>
          <w:tcPr>
            <w:tcW w:w="2111" w:type="dxa"/>
          </w:tcPr>
          <w:p w14:paraId="5CF4A5DB" w14:textId="77777777" w:rsidR="00CB00D9" w:rsidRDefault="00CB00D9" w:rsidP="00CB00D9"/>
        </w:tc>
        <w:tc>
          <w:tcPr>
            <w:tcW w:w="1710" w:type="dxa"/>
          </w:tcPr>
          <w:p w14:paraId="5CF4A5DC" w14:textId="77777777" w:rsidR="00CB00D9" w:rsidRDefault="00CB00D9" w:rsidP="00CB00D9"/>
        </w:tc>
        <w:tc>
          <w:tcPr>
            <w:tcW w:w="1620" w:type="dxa"/>
          </w:tcPr>
          <w:p w14:paraId="5CF4A5DD" w14:textId="77777777" w:rsidR="00CB00D9" w:rsidRDefault="00CB00D9" w:rsidP="00CB00D9"/>
        </w:tc>
        <w:tc>
          <w:tcPr>
            <w:tcW w:w="1260" w:type="dxa"/>
          </w:tcPr>
          <w:p w14:paraId="5CF4A5DE" w14:textId="77777777" w:rsidR="00CB00D9" w:rsidRDefault="00CB00D9" w:rsidP="00CB00D9"/>
        </w:tc>
      </w:tr>
      <w:tr w:rsidR="00CB00D9" w14:paraId="5CF4A5E6" w14:textId="77777777" w:rsidTr="000F5121">
        <w:trPr>
          <w:trHeight w:val="467"/>
        </w:trPr>
        <w:tc>
          <w:tcPr>
            <w:tcW w:w="4518" w:type="dxa"/>
          </w:tcPr>
          <w:p w14:paraId="5CF4A5E0" w14:textId="1FD8C0D0" w:rsidR="00CB00D9" w:rsidRPr="008C14D4" w:rsidRDefault="00CB00D9" w:rsidP="0052036C">
            <w:pPr>
              <w:pStyle w:val="Bullet1"/>
              <w:rPr>
                <w:rFonts w:asciiTheme="minorHAnsi" w:hAnsiTheme="minorHAnsi" w:cstheme="minorHAnsi"/>
                <w:b/>
                <w:color w:val="000000"/>
              </w:rPr>
            </w:pPr>
            <w:r w:rsidRPr="009E3737">
              <w:t>Periodic motion (e.g., Hooke’s law; pendulum and spring oscillations)</w:t>
            </w:r>
          </w:p>
        </w:tc>
        <w:tc>
          <w:tcPr>
            <w:tcW w:w="1376" w:type="dxa"/>
          </w:tcPr>
          <w:p w14:paraId="5CF4A5E1" w14:textId="77777777" w:rsidR="00CB00D9" w:rsidRDefault="00CB00D9" w:rsidP="00CB00D9"/>
        </w:tc>
        <w:tc>
          <w:tcPr>
            <w:tcW w:w="2111" w:type="dxa"/>
          </w:tcPr>
          <w:p w14:paraId="5CF4A5E2" w14:textId="77777777" w:rsidR="00CB00D9" w:rsidRDefault="00CB00D9" w:rsidP="00CB00D9"/>
        </w:tc>
        <w:tc>
          <w:tcPr>
            <w:tcW w:w="1710" w:type="dxa"/>
          </w:tcPr>
          <w:p w14:paraId="5CF4A5E3" w14:textId="77777777" w:rsidR="00CB00D9" w:rsidRDefault="00CB00D9" w:rsidP="00CB00D9"/>
        </w:tc>
        <w:tc>
          <w:tcPr>
            <w:tcW w:w="1620" w:type="dxa"/>
          </w:tcPr>
          <w:p w14:paraId="5CF4A5E4" w14:textId="77777777" w:rsidR="00CB00D9" w:rsidRDefault="00CB00D9" w:rsidP="00CB00D9"/>
        </w:tc>
        <w:tc>
          <w:tcPr>
            <w:tcW w:w="1260" w:type="dxa"/>
          </w:tcPr>
          <w:p w14:paraId="5CF4A5E5" w14:textId="77777777" w:rsidR="00CB00D9" w:rsidRDefault="00CB00D9" w:rsidP="00CB00D9"/>
        </w:tc>
      </w:tr>
      <w:tr w:rsidR="00CB00D9" w14:paraId="5CF4A5ED" w14:textId="77777777" w:rsidTr="000F5121">
        <w:trPr>
          <w:trHeight w:val="467"/>
        </w:trPr>
        <w:tc>
          <w:tcPr>
            <w:tcW w:w="4518" w:type="dxa"/>
          </w:tcPr>
          <w:p w14:paraId="5CF4A5E7" w14:textId="5969B61D" w:rsidR="00CB00D9" w:rsidRPr="008C14D4" w:rsidRDefault="00CB00D9" w:rsidP="0052036C">
            <w:pPr>
              <w:pStyle w:val="Bullet1"/>
              <w:rPr>
                <w:rFonts w:asciiTheme="minorHAnsi" w:eastAsia="Times New Roman" w:hAnsiTheme="minorHAnsi" w:cstheme="minorHAnsi"/>
                <w:color w:val="000000"/>
              </w:rPr>
            </w:pPr>
            <w:r w:rsidRPr="009E3737">
              <w:t>Work, mechanical energy, and power (e.g., conservation of energy, mechanical advantage, efficiency)</w:t>
            </w:r>
          </w:p>
        </w:tc>
        <w:tc>
          <w:tcPr>
            <w:tcW w:w="1376" w:type="dxa"/>
          </w:tcPr>
          <w:p w14:paraId="5CF4A5E8" w14:textId="77777777" w:rsidR="00CB00D9" w:rsidRDefault="00CB00D9" w:rsidP="00CB00D9"/>
        </w:tc>
        <w:tc>
          <w:tcPr>
            <w:tcW w:w="2111" w:type="dxa"/>
          </w:tcPr>
          <w:p w14:paraId="5CF4A5E9" w14:textId="77777777" w:rsidR="00CB00D9" w:rsidRDefault="00CB00D9" w:rsidP="00CB00D9"/>
        </w:tc>
        <w:tc>
          <w:tcPr>
            <w:tcW w:w="1710" w:type="dxa"/>
          </w:tcPr>
          <w:p w14:paraId="5CF4A5EA" w14:textId="77777777" w:rsidR="00CB00D9" w:rsidRDefault="00CB00D9" w:rsidP="00CB00D9"/>
        </w:tc>
        <w:tc>
          <w:tcPr>
            <w:tcW w:w="1620" w:type="dxa"/>
          </w:tcPr>
          <w:p w14:paraId="5CF4A5EB" w14:textId="77777777" w:rsidR="00CB00D9" w:rsidRDefault="00CB00D9" w:rsidP="00CB00D9"/>
        </w:tc>
        <w:tc>
          <w:tcPr>
            <w:tcW w:w="1260" w:type="dxa"/>
          </w:tcPr>
          <w:p w14:paraId="5CF4A5EC" w14:textId="77777777" w:rsidR="00CB00D9" w:rsidRDefault="00CB00D9" w:rsidP="00CB00D9"/>
        </w:tc>
      </w:tr>
      <w:tr w:rsidR="00CB00D9" w14:paraId="5CF4A5F4" w14:textId="77777777" w:rsidTr="000F5121">
        <w:trPr>
          <w:trHeight w:val="467"/>
        </w:trPr>
        <w:tc>
          <w:tcPr>
            <w:tcW w:w="4518" w:type="dxa"/>
          </w:tcPr>
          <w:p w14:paraId="5CF4A5EE" w14:textId="477C6C79" w:rsidR="00CB00D9" w:rsidRPr="00D90046" w:rsidRDefault="00CB00D9" w:rsidP="0052036C">
            <w:pPr>
              <w:pStyle w:val="Bullet1"/>
              <w:rPr>
                <w:rFonts w:asciiTheme="minorHAnsi" w:hAnsiTheme="minorHAnsi" w:cstheme="minorHAnsi"/>
              </w:rPr>
            </w:pPr>
            <w:r w:rsidRPr="009E3737">
              <w:t>Conservation of linear momentum (one dimension)</w:t>
            </w:r>
          </w:p>
        </w:tc>
        <w:tc>
          <w:tcPr>
            <w:tcW w:w="1376" w:type="dxa"/>
          </w:tcPr>
          <w:p w14:paraId="5CF4A5EF" w14:textId="77777777" w:rsidR="00CB00D9" w:rsidRDefault="00CB00D9" w:rsidP="00CB00D9"/>
        </w:tc>
        <w:tc>
          <w:tcPr>
            <w:tcW w:w="2111" w:type="dxa"/>
          </w:tcPr>
          <w:p w14:paraId="5CF4A5F0" w14:textId="77777777" w:rsidR="00CB00D9" w:rsidRDefault="00CB00D9" w:rsidP="00CB00D9"/>
        </w:tc>
        <w:tc>
          <w:tcPr>
            <w:tcW w:w="1710" w:type="dxa"/>
          </w:tcPr>
          <w:p w14:paraId="5CF4A5F1" w14:textId="77777777" w:rsidR="00CB00D9" w:rsidRDefault="00CB00D9" w:rsidP="00CB00D9"/>
        </w:tc>
        <w:tc>
          <w:tcPr>
            <w:tcW w:w="1620" w:type="dxa"/>
          </w:tcPr>
          <w:p w14:paraId="5CF4A5F2" w14:textId="77777777" w:rsidR="00CB00D9" w:rsidRDefault="00CB00D9" w:rsidP="00CB00D9"/>
        </w:tc>
        <w:tc>
          <w:tcPr>
            <w:tcW w:w="1260" w:type="dxa"/>
          </w:tcPr>
          <w:p w14:paraId="5CF4A5F3" w14:textId="77777777" w:rsidR="00CB00D9" w:rsidRDefault="00CB00D9" w:rsidP="00CB00D9"/>
        </w:tc>
      </w:tr>
      <w:tr w:rsidR="00CB00D9" w14:paraId="5CF4A5FB" w14:textId="77777777" w:rsidTr="000F5121">
        <w:trPr>
          <w:trHeight w:val="467"/>
        </w:trPr>
        <w:tc>
          <w:tcPr>
            <w:tcW w:w="4518" w:type="dxa"/>
          </w:tcPr>
          <w:p w14:paraId="5CF4A5F5" w14:textId="0B5A340E" w:rsidR="00CB00D9" w:rsidRPr="000814C7" w:rsidRDefault="00CB00D9" w:rsidP="0052036C">
            <w:pPr>
              <w:pStyle w:val="Bullet1"/>
              <w:rPr>
                <w:rFonts w:asciiTheme="minorHAnsi" w:hAnsiTheme="minorHAnsi" w:cstheme="minorHAnsi"/>
              </w:rPr>
            </w:pPr>
            <w:r w:rsidRPr="009E3737">
              <w:t>Properties of fluids (e.g., buoyancy, density, pressure)</w:t>
            </w:r>
          </w:p>
        </w:tc>
        <w:tc>
          <w:tcPr>
            <w:tcW w:w="1376" w:type="dxa"/>
          </w:tcPr>
          <w:p w14:paraId="5CF4A5F6" w14:textId="77777777" w:rsidR="00CB00D9" w:rsidRDefault="00CB00D9" w:rsidP="00CB00D9"/>
        </w:tc>
        <w:tc>
          <w:tcPr>
            <w:tcW w:w="2111" w:type="dxa"/>
          </w:tcPr>
          <w:p w14:paraId="5CF4A5F7" w14:textId="77777777" w:rsidR="00CB00D9" w:rsidRDefault="00CB00D9" w:rsidP="00CB00D9"/>
        </w:tc>
        <w:tc>
          <w:tcPr>
            <w:tcW w:w="1710" w:type="dxa"/>
          </w:tcPr>
          <w:p w14:paraId="5CF4A5F8" w14:textId="77777777" w:rsidR="00CB00D9" w:rsidRDefault="00CB00D9" w:rsidP="00CB00D9"/>
        </w:tc>
        <w:tc>
          <w:tcPr>
            <w:tcW w:w="1620" w:type="dxa"/>
          </w:tcPr>
          <w:p w14:paraId="5CF4A5F9" w14:textId="77777777" w:rsidR="00CB00D9" w:rsidRDefault="00CB00D9" w:rsidP="00CB00D9"/>
        </w:tc>
        <w:tc>
          <w:tcPr>
            <w:tcW w:w="1260" w:type="dxa"/>
          </w:tcPr>
          <w:p w14:paraId="5CF4A5FA" w14:textId="77777777" w:rsidR="00CB00D9" w:rsidRDefault="00CB00D9" w:rsidP="00CB00D9"/>
        </w:tc>
      </w:tr>
      <w:tr w:rsidR="003E4214" w14:paraId="5CF4A602" w14:textId="77777777" w:rsidTr="000F5121">
        <w:trPr>
          <w:trHeight w:val="467"/>
        </w:trPr>
        <w:tc>
          <w:tcPr>
            <w:tcW w:w="4518" w:type="dxa"/>
          </w:tcPr>
          <w:p w14:paraId="5CF4A5FC" w14:textId="3F94CF79" w:rsidR="003E4214" w:rsidRPr="00FA5873" w:rsidRDefault="003E4214" w:rsidP="00AF2600">
            <w:pPr>
              <w:pStyle w:val="ListNumber1"/>
              <w:rPr>
                <w:rFonts w:asciiTheme="minorHAnsi" w:hAnsiTheme="minorHAnsi" w:cstheme="minorHAnsi"/>
                <w:color w:val="000000"/>
              </w:rPr>
            </w:pPr>
            <w:r w:rsidRPr="00C836D2">
              <w:t>Electricity and magnetism</w:t>
            </w:r>
          </w:p>
        </w:tc>
        <w:tc>
          <w:tcPr>
            <w:tcW w:w="1376" w:type="dxa"/>
          </w:tcPr>
          <w:p w14:paraId="5CF4A5FD" w14:textId="77777777" w:rsidR="003E4214" w:rsidRDefault="003E4214" w:rsidP="003E4214"/>
        </w:tc>
        <w:tc>
          <w:tcPr>
            <w:tcW w:w="2111" w:type="dxa"/>
          </w:tcPr>
          <w:p w14:paraId="5CF4A5FE" w14:textId="77777777" w:rsidR="003E4214" w:rsidRDefault="003E4214" w:rsidP="003E4214"/>
        </w:tc>
        <w:tc>
          <w:tcPr>
            <w:tcW w:w="1710" w:type="dxa"/>
          </w:tcPr>
          <w:p w14:paraId="5CF4A5FF" w14:textId="77777777" w:rsidR="003E4214" w:rsidRDefault="003E4214" w:rsidP="003E4214"/>
        </w:tc>
        <w:tc>
          <w:tcPr>
            <w:tcW w:w="1620" w:type="dxa"/>
          </w:tcPr>
          <w:p w14:paraId="5CF4A600" w14:textId="77777777" w:rsidR="003E4214" w:rsidRDefault="003E4214" w:rsidP="003E4214"/>
        </w:tc>
        <w:tc>
          <w:tcPr>
            <w:tcW w:w="1260" w:type="dxa"/>
          </w:tcPr>
          <w:p w14:paraId="5CF4A601" w14:textId="77777777" w:rsidR="003E4214" w:rsidRDefault="003E4214" w:rsidP="003E4214"/>
        </w:tc>
      </w:tr>
      <w:tr w:rsidR="003E4214" w14:paraId="5CF4A609" w14:textId="77777777" w:rsidTr="000F5121">
        <w:trPr>
          <w:trHeight w:val="467"/>
        </w:trPr>
        <w:tc>
          <w:tcPr>
            <w:tcW w:w="4518" w:type="dxa"/>
          </w:tcPr>
          <w:p w14:paraId="5CF4A603" w14:textId="4AE823EE" w:rsidR="003E4214" w:rsidRPr="00FA5873" w:rsidRDefault="003E4214" w:rsidP="003E4214">
            <w:pPr>
              <w:pStyle w:val="alpha"/>
              <w:rPr>
                <w:rFonts w:asciiTheme="minorHAnsi" w:hAnsiTheme="minorHAnsi" w:cstheme="minorHAnsi"/>
                <w:color w:val="000000"/>
              </w:rPr>
            </w:pPr>
            <w:r w:rsidRPr="00C836D2">
              <w:t>Electrical nature of common materials</w:t>
            </w:r>
          </w:p>
        </w:tc>
        <w:tc>
          <w:tcPr>
            <w:tcW w:w="1376" w:type="dxa"/>
          </w:tcPr>
          <w:p w14:paraId="5CF4A604" w14:textId="77777777" w:rsidR="003E4214" w:rsidRDefault="003E4214" w:rsidP="003E4214"/>
        </w:tc>
        <w:tc>
          <w:tcPr>
            <w:tcW w:w="2111" w:type="dxa"/>
          </w:tcPr>
          <w:p w14:paraId="5CF4A605" w14:textId="77777777" w:rsidR="003E4214" w:rsidRDefault="003E4214" w:rsidP="003E4214"/>
        </w:tc>
        <w:tc>
          <w:tcPr>
            <w:tcW w:w="1710" w:type="dxa"/>
          </w:tcPr>
          <w:p w14:paraId="5CF4A606" w14:textId="77777777" w:rsidR="003E4214" w:rsidRDefault="003E4214" w:rsidP="003E4214"/>
        </w:tc>
        <w:tc>
          <w:tcPr>
            <w:tcW w:w="1620" w:type="dxa"/>
          </w:tcPr>
          <w:p w14:paraId="5CF4A607" w14:textId="77777777" w:rsidR="003E4214" w:rsidRDefault="003E4214" w:rsidP="003E4214"/>
        </w:tc>
        <w:tc>
          <w:tcPr>
            <w:tcW w:w="1260" w:type="dxa"/>
          </w:tcPr>
          <w:p w14:paraId="5CF4A608" w14:textId="77777777" w:rsidR="003E4214" w:rsidRDefault="003E4214" w:rsidP="003E4214"/>
        </w:tc>
      </w:tr>
      <w:tr w:rsidR="003E4214" w14:paraId="5CF4A610" w14:textId="77777777" w:rsidTr="000F5121">
        <w:trPr>
          <w:trHeight w:val="467"/>
        </w:trPr>
        <w:tc>
          <w:tcPr>
            <w:tcW w:w="4518" w:type="dxa"/>
          </w:tcPr>
          <w:p w14:paraId="5CF4A60A" w14:textId="46B74C89" w:rsidR="003E4214" w:rsidRPr="008C14D4" w:rsidRDefault="003E4214" w:rsidP="002A2A44">
            <w:pPr>
              <w:pStyle w:val="Bullet1"/>
              <w:rPr>
                <w:rFonts w:asciiTheme="minorHAnsi" w:hAnsiTheme="minorHAnsi" w:cstheme="minorHAnsi"/>
                <w:color w:val="000000"/>
              </w:rPr>
            </w:pPr>
            <w:r w:rsidRPr="00C836D2">
              <w:t>Electric charge and charge separation (attractive and repulsive forces)</w:t>
            </w:r>
          </w:p>
        </w:tc>
        <w:tc>
          <w:tcPr>
            <w:tcW w:w="1376" w:type="dxa"/>
          </w:tcPr>
          <w:p w14:paraId="5CF4A60B" w14:textId="77777777" w:rsidR="003E4214" w:rsidRDefault="003E4214" w:rsidP="003E4214"/>
        </w:tc>
        <w:tc>
          <w:tcPr>
            <w:tcW w:w="2111" w:type="dxa"/>
          </w:tcPr>
          <w:p w14:paraId="5CF4A60C" w14:textId="77777777" w:rsidR="003E4214" w:rsidRDefault="003E4214" w:rsidP="003E4214"/>
        </w:tc>
        <w:tc>
          <w:tcPr>
            <w:tcW w:w="1710" w:type="dxa"/>
          </w:tcPr>
          <w:p w14:paraId="5CF4A60D" w14:textId="77777777" w:rsidR="003E4214" w:rsidRDefault="003E4214" w:rsidP="003E4214"/>
        </w:tc>
        <w:tc>
          <w:tcPr>
            <w:tcW w:w="1620" w:type="dxa"/>
          </w:tcPr>
          <w:p w14:paraId="5CF4A60E" w14:textId="77777777" w:rsidR="003E4214" w:rsidRDefault="003E4214" w:rsidP="003E4214"/>
        </w:tc>
        <w:tc>
          <w:tcPr>
            <w:tcW w:w="1260" w:type="dxa"/>
          </w:tcPr>
          <w:p w14:paraId="5CF4A60F" w14:textId="77777777" w:rsidR="003E4214" w:rsidRDefault="003E4214" w:rsidP="003E4214"/>
        </w:tc>
      </w:tr>
      <w:tr w:rsidR="003E4214" w14:paraId="5CF4A617" w14:textId="77777777" w:rsidTr="000F5121">
        <w:trPr>
          <w:trHeight w:val="467"/>
        </w:trPr>
        <w:tc>
          <w:tcPr>
            <w:tcW w:w="4518" w:type="dxa"/>
          </w:tcPr>
          <w:p w14:paraId="5CF4A611" w14:textId="00FFECE7" w:rsidR="003E4214" w:rsidRPr="00B01319" w:rsidRDefault="003E4214" w:rsidP="002A2A44">
            <w:pPr>
              <w:pStyle w:val="Bullet1"/>
              <w:rPr>
                <w:rFonts w:asciiTheme="minorHAnsi" w:hAnsiTheme="minorHAnsi" w:cstheme="minorHAnsi"/>
                <w:color w:val="000000"/>
              </w:rPr>
            </w:pPr>
            <w:r w:rsidRPr="00C836D2">
              <w:t>Coulomb’s law and electric fields</w:t>
            </w:r>
          </w:p>
        </w:tc>
        <w:tc>
          <w:tcPr>
            <w:tcW w:w="1376" w:type="dxa"/>
          </w:tcPr>
          <w:p w14:paraId="5CF4A612" w14:textId="77777777" w:rsidR="003E4214" w:rsidRDefault="003E4214" w:rsidP="003E4214"/>
        </w:tc>
        <w:tc>
          <w:tcPr>
            <w:tcW w:w="2111" w:type="dxa"/>
          </w:tcPr>
          <w:p w14:paraId="5CF4A613" w14:textId="77777777" w:rsidR="003E4214" w:rsidRDefault="003E4214" w:rsidP="003E4214"/>
        </w:tc>
        <w:tc>
          <w:tcPr>
            <w:tcW w:w="1710" w:type="dxa"/>
          </w:tcPr>
          <w:p w14:paraId="5CF4A614" w14:textId="77777777" w:rsidR="003E4214" w:rsidRDefault="003E4214" w:rsidP="003E4214"/>
        </w:tc>
        <w:tc>
          <w:tcPr>
            <w:tcW w:w="1620" w:type="dxa"/>
          </w:tcPr>
          <w:p w14:paraId="5CF4A615" w14:textId="77777777" w:rsidR="003E4214" w:rsidRDefault="003E4214" w:rsidP="003E4214"/>
        </w:tc>
        <w:tc>
          <w:tcPr>
            <w:tcW w:w="1260" w:type="dxa"/>
          </w:tcPr>
          <w:p w14:paraId="5CF4A616" w14:textId="77777777" w:rsidR="003E4214" w:rsidRDefault="003E4214" w:rsidP="003E4214"/>
        </w:tc>
      </w:tr>
      <w:tr w:rsidR="003E4214" w14:paraId="5CF4A61E" w14:textId="77777777" w:rsidTr="000F5121">
        <w:trPr>
          <w:trHeight w:val="467"/>
        </w:trPr>
        <w:tc>
          <w:tcPr>
            <w:tcW w:w="4518" w:type="dxa"/>
          </w:tcPr>
          <w:p w14:paraId="5CF4A618" w14:textId="7530182E" w:rsidR="003E4214" w:rsidRPr="00E43F32" w:rsidRDefault="003E4214" w:rsidP="002A2A44">
            <w:pPr>
              <w:pStyle w:val="Bullet1"/>
              <w:rPr>
                <w:rFonts w:asciiTheme="minorHAnsi" w:hAnsiTheme="minorHAnsi" w:cstheme="minorHAnsi"/>
                <w:color w:val="000000"/>
              </w:rPr>
            </w:pPr>
            <w:r w:rsidRPr="00C836D2">
              <w:t>Conductors and insulators</w:t>
            </w:r>
          </w:p>
        </w:tc>
        <w:tc>
          <w:tcPr>
            <w:tcW w:w="1376" w:type="dxa"/>
          </w:tcPr>
          <w:p w14:paraId="5CF4A619" w14:textId="77777777" w:rsidR="003E4214" w:rsidRDefault="003E4214" w:rsidP="003E4214"/>
        </w:tc>
        <w:tc>
          <w:tcPr>
            <w:tcW w:w="2111" w:type="dxa"/>
          </w:tcPr>
          <w:p w14:paraId="5CF4A61A" w14:textId="77777777" w:rsidR="003E4214" w:rsidRDefault="003E4214" w:rsidP="003E4214"/>
        </w:tc>
        <w:tc>
          <w:tcPr>
            <w:tcW w:w="1710" w:type="dxa"/>
          </w:tcPr>
          <w:p w14:paraId="5CF4A61B" w14:textId="77777777" w:rsidR="003E4214" w:rsidRDefault="003E4214" w:rsidP="003E4214"/>
        </w:tc>
        <w:tc>
          <w:tcPr>
            <w:tcW w:w="1620" w:type="dxa"/>
          </w:tcPr>
          <w:p w14:paraId="5CF4A61C" w14:textId="77777777" w:rsidR="003E4214" w:rsidRDefault="003E4214" w:rsidP="003E4214"/>
        </w:tc>
        <w:tc>
          <w:tcPr>
            <w:tcW w:w="1260" w:type="dxa"/>
          </w:tcPr>
          <w:p w14:paraId="5CF4A61D" w14:textId="77777777" w:rsidR="003E4214" w:rsidRDefault="003E4214" w:rsidP="003E4214"/>
        </w:tc>
      </w:tr>
      <w:tr w:rsidR="00053EF5" w14:paraId="5CF4A625" w14:textId="77777777" w:rsidTr="000F5121">
        <w:trPr>
          <w:trHeight w:val="467"/>
        </w:trPr>
        <w:tc>
          <w:tcPr>
            <w:tcW w:w="4518" w:type="dxa"/>
          </w:tcPr>
          <w:p w14:paraId="5CF4A61F" w14:textId="1519CB40" w:rsidR="00053EF5" w:rsidRPr="00F60447" w:rsidRDefault="00053EF5" w:rsidP="00053EF5">
            <w:pPr>
              <w:pStyle w:val="alpha"/>
              <w:rPr>
                <w:rFonts w:asciiTheme="minorHAnsi" w:hAnsiTheme="minorHAnsi" w:cstheme="minorHAnsi"/>
                <w:color w:val="000000"/>
              </w:rPr>
            </w:pPr>
            <w:r w:rsidRPr="000170CB">
              <w:t>Basic electrical concepts</w:t>
            </w:r>
          </w:p>
        </w:tc>
        <w:tc>
          <w:tcPr>
            <w:tcW w:w="1376" w:type="dxa"/>
          </w:tcPr>
          <w:p w14:paraId="5CF4A620" w14:textId="77777777" w:rsidR="00053EF5" w:rsidRDefault="00053EF5" w:rsidP="00053EF5"/>
        </w:tc>
        <w:tc>
          <w:tcPr>
            <w:tcW w:w="2111" w:type="dxa"/>
          </w:tcPr>
          <w:p w14:paraId="5CF4A621" w14:textId="77777777" w:rsidR="00053EF5" w:rsidRDefault="00053EF5" w:rsidP="00053EF5"/>
        </w:tc>
        <w:tc>
          <w:tcPr>
            <w:tcW w:w="1710" w:type="dxa"/>
          </w:tcPr>
          <w:p w14:paraId="5CF4A622" w14:textId="77777777" w:rsidR="00053EF5" w:rsidRDefault="00053EF5" w:rsidP="00053EF5"/>
        </w:tc>
        <w:tc>
          <w:tcPr>
            <w:tcW w:w="1620" w:type="dxa"/>
          </w:tcPr>
          <w:p w14:paraId="5CF4A623" w14:textId="77777777" w:rsidR="00053EF5" w:rsidRDefault="00053EF5" w:rsidP="00053EF5"/>
        </w:tc>
        <w:tc>
          <w:tcPr>
            <w:tcW w:w="1260" w:type="dxa"/>
          </w:tcPr>
          <w:p w14:paraId="5CF4A624" w14:textId="77777777" w:rsidR="00053EF5" w:rsidRDefault="00053EF5" w:rsidP="00053EF5"/>
        </w:tc>
      </w:tr>
      <w:tr w:rsidR="00053EF5" w14:paraId="5CF4A62C" w14:textId="77777777" w:rsidTr="000F5121">
        <w:trPr>
          <w:trHeight w:val="467"/>
        </w:trPr>
        <w:tc>
          <w:tcPr>
            <w:tcW w:w="4518" w:type="dxa"/>
          </w:tcPr>
          <w:p w14:paraId="5CF4A626" w14:textId="19971F88" w:rsidR="00053EF5" w:rsidRPr="008C14D4" w:rsidRDefault="00053EF5" w:rsidP="00053EF5">
            <w:pPr>
              <w:pStyle w:val="Bullet1"/>
              <w:rPr>
                <w:rFonts w:asciiTheme="minorHAnsi" w:hAnsiTheme="minorHAnsi" w:cstheme="minorHAnsi"/>
                <w:color w:val="000000"/>
              </w:rPr>
            </w:pPr>
            <w:r w:rsidRPr="000170CB">
              <w:lastRenderedPageBreak/>
              <w:t>Current, resistance, capacitance, potential difference (sometimes called voltage), and power</w:t>
            </w:r>
          </w:p>
        </w:tc>
        <w:tc>
          <w:tcPr>
            <w:tcW w:w="1376" w:type="dxa"/>
          </w:tcPr>
          <w:p w14:paraId="5CF4A627" w14:textId="77777777" w:rsidR="00053EF5" w:rsidRDefault="00053EF5" w:rsidP="00053EF5"/>
        </w:tc>
        <w:tc>
          <w:tcPr>
            <w:tcW w:w="2111" w:type="dxa"/>
          </w:tcPr>
          <w:p w14:paraId="5CF4A628" w14:textId="77777777" w:rsidR="00053EF5" w:rsidRDefault="00053EF5" w:rsidP="00053EF5"/>
        </w:tc>
        <w:tc>
          <w:tcPr>
            <w:tcW w:w="1710" w:type="dxa"/>
          </w:tcPr>
          <w:p w14:paraId="5CF4A629" w14:textId="77777777" w:rsidR="00053EF5" w:rsidRDefault="00053EF5" w:rsidP="00053EF5"/>
        </w:tc>
        <w:tc>
          <w:tcPr>
            <w:tcW w:w="1620" w:type="dxa"/>
          </w:tcPr>
          <w:p w14:paraId="5CF4A62A" w14:textId="77777777" w:rsidR="00053EF5" w:rsidRDefault="00053EF5" w:rsidP="00053EF5"/>
        </w:tc>
        <w:tc>
          <w:tcPr>
            <w:tcW w:w="1260" w:type="dxa"/>
          </w:tcPr>
          <w:p w14:paraId="5CF4A62B" w14:textId="77777777" w:rsidR="00053EF5" w:rsidRDefault="00053EF5" w:rsidP="00053EF5"/>
        </w:tc>
      </w:tr>
      <w:tr w:rsidR="00053EF5" w14:paraId="5CF4A633" w14:textId="77777777" w:rsidTr="000F5121">
        <w:trPr>
          <w:trHeight w:val="467"/>
        </w:trPr>
        <w:tc>
          <w:tcPr>
            <w:tcW w:w="4518" w:type="dxa"/>
          </w:tcPr>
          <w:p w14:paraId="5CF4A62D" w14:textId="55A1709B" w:rsidR="00053EF5" w:rsidRPr="008C14D4" w:rsidRDefault="00053EF5" w:rsidP="00053EF5">
            <w:pPr>
              <w:pStyle w:val="Bullet1"/>
              <w:rPr>
                <w:rFonts w:asciiTheme="minorHAnsi" w:hAnsiTheme="minorHAnsi" w:cstheme="minorHAnsi"/>
                <w:color w:val="000000"/>
              </w:rPr>
            </w:pPr>
            <w:r w:rsidRPr="000170CB">
              <w:t>Ohm’s law</w:t>
            </w:r>
          </w:p>
        </w:tc>
        <w:tc>
          <w:tcPr>
            <w:tcW w:w="1376" w:type="dxa"/>
          </w:tcPr>
          <w:p w14:paraId="5CF4A62E" w14:textId="77777777" w:rsidR="00053EF5" w:rsidRDefault="00053EF5" w:rsidP="00053EF5"/>
        </w:tc>
        <w:tc>
          <w:tcPr>
            <w:tcW w:w="2111" w:type="dxa"/>
          </w:tcPr>
          <w:p w14:paraId="5CF4A62F" w14:textId="77777777" w:rsidR="00053EF5" w:rsidRDefault="00053EF5" w:rsidP="00053EF5"/>
        </w:tc>
        <w:tc>
          <w:tcPr>
            <w:tcW w:w="1710" w:type="dxa"/>
          </w:tcPr>
          <w:p w14:paraId="5CF4A630" w14:textId="77777777" w:rsidR="00053EF5" w:rsidRDefault="00053EF5" w:rsidP="00053EF5"/>
        </w:tc>
        <w:tc>
          <w:tcPr>
            <w:tcW w:w="1620" w:type="dxa"/>
          </w:tcPr>
          <w:p w14:paraId="5CF4A631" w14:textId="77777777" w:rsidR="00053EF5" w:rsidRDefault="00053EF5" w:rsidP="00053EF5"/>
        </w:tc>
        <w:tc>
          <w:tcPr>
            <w:tcW w:w="1260" w:type="dxa"/>
          </w:tcPr>
          <w:p w14:paraId="5CF4A632" w14:textId="77777777" w:rsidR="00053EF5" w:rsidRDefault="00053EF5" w:rsidP="00053EF5"/>
        </w:tc>
      </w:tr>
      <w:tr w:rsidR="00053EF5" w14:paraId="5CF4A63A" w14:textId="77777777" w:rsidTr="000F5121">
        <w:trPr>
          <w:trHeight w:val="467"/>
        </w:trPr>
        <w:tc>
          <w:tcPr>
            <w:tcW w:w="4518" w:type="dxa"/>
          </w:tcPr>
          <w:p w14:paraId="5CF4A634" w14:textId="2D69E019" w:rsidR="00053EF5" w:rsidRPr="008C482B" w:rsidRDefault="00053EF5" w:rsidP="00053EF5">
            <w:pPr>
              <w:pStyle w:val="Bullet1"/>
              <w:rPr>
                <w:rFonts w:asciiTheme="minorHAnsi" w:hAnsiTheme="minorHAnsi" w:cstheme="minorHAnsi"/>
                <w:color w:val="000000"/>
              </w:rPr>
            </w:pPr>
            <w:r w:rsidRPr="000170CB">
              <w:t>Distinguish between direct current and alternating current</w:t>
            </w:r>
          </w:p>
        </w:tc>
        <w:tc>
          <w:tcPr>
            <w:tcW w:w="1376" w:type="dxa"/>
          </w:tcPr>
          <w:p w14:paraId="5CF4A635" w14:textId="77777777" w:rsidR="00053EF5" w:rsidRDefault="00053EF5" w:rsidP="00053EF5"/>
        </w:tc>
        <w:tc>
          <w:tcPr>
            <w:tcW w:w="2111" w:type="dxa"/>
          </w:tcPr>
          <w:p w14:paraId="5CF4A636" w14:textId="77777777" w:rsidR="00053EF5" w:rsidRDefault="00053EF5" w:rsidP="00053EF5"/>
        </w:tc>
        <w:tc>
          <w:tcPr>
            <w:tcW w:w="1710" w:type="dxa"/>
          </w:tcPr>
          <w:p w14:paraId="5CF4A637" w14:textId="77777777" w:rsidR="00053EF5" w:rsidRDefault="00053EF5" w:rsidP="00053EF5"/>
        </w:tc>
        <w:tc>
          <w:tcPr>
            <w:tcW w:w="1620" w:type="dxa"/>
          </w:tcPr>
          <w:p w14:paraId="5CF4A638" w14:textId="77777777" w:rsidR="00053EF5" w:rsidRDefault="00053EF5" w:rsidP="00053EF5"/>
        </w:tc>
        <w:tc>
          <w:tcPr>
            <w:tcW w:w="1260" w:type="dxa"/>
          </w:tcPr>
          <w:p w14:paraId="5CF4A639" w14:textId="77777777" w:rsidR="00053EF5" w:rsidRDefault="00053EF5" w:rsidP="00053EF5"/>
        </w:tc>
      </w:tr>
      <w:tr w:rsidR="00053EF5" w14:paraId="5CF4A641" w14:textId="77777777" w:rsidTr="000F5121">
        <w:trPr>
          <w:trHeight w:val="467"/>
        </w:trPr>
        <w:tc>
          <w:tcPr>
            <w:tcW w:w="4518" w:type="dxa"/>
          </w:tcPr>
          <w:p w14:paraId="5CF4A63B" w14:textId="51C6E73D" w:rsidR="00053EF5" w:rsidRPr="00F60447" w:rsidRDefault="00053EF5" w:rsidP="00053EF5">
            <w:pPr>
              <w:pStyle w:val="Bullet1"/>
            </w:pPr>
            <w:r w:rsidRPr="000170CB">
              <w:t>Sources of potential difference (e.g., batteries, generators, photocells)</w:t>
            </w:r>
          </w:p>
        </w:tc>
        <w:tc>
          <w:tcPr>
            <w:tcW w:w="1376" w:type="dxa"/>
          </w:tcPr>
          <w:p w14:paraId="5CF4A63C" w14:textId="77777777" w:rsidR="00053EF5" w:rsidRDefault="00053EF5" w:rsidP="00053EF5"/>
        </w:tc>
        <w:tc>
          <w:tcPr>
            <w:tcW w:w="2111" w:type="dxa"/>
          </w:tcPr>
          <w:p w14:paraId="5CF4A63D" w14:textId="77777777" w:rsidR="00053EF5" w:rsidRDefault="00053EF5" w:rsidP="00053EF5"/>
        </w:tc>
        <w:tc>
          <w:tcPr>
            <w:tcW w:w="1710" w:type="dxa"/>
          </w:tcPr>
          <w:p w14:paraId="5CF4A63E" w14:textId="77777777" w:rsidR="00053EF5" w:rsidRDefault="00053EF5" w:rsidP="00053EF5"/>
        </w:tc>
        <w:tc>
          <w:tcPr>
            <w:tcW w:w="1620" w:type="dxa"/>
          </w:tcPr>
          <w:p w14:paraId="5CF4A63F" w14:textId="77777777" w:rsidR="00053EF5" w:rsidRDefault="00053EF5" w:rsidP="00053EF5"/>
        </w:tc>
        <w:tc>
          <w:tcPr>
            <w:tcW w:w="1260" w:type="dxa"/>
          </w:tcPr>
          <w:p w14:paraId="5CF4A640" w14:textId="77777777" w:rsidR="00053EF5" w:rsidRDefault="00053EF5" w:rsidP="00053EF5"/>
        </w:tc>
      </w:tr>
      <w:tr w:rsidR="00053EF5" w14:paraId="5CF4A648" w14:textId="77777777" w:rsidTr="000F5121">
        <w:trPr>
          <w:trHeight w:val="467"/>
        </w:trPr>
        <w:tc>
          <w:tcPr>
            <w:tcW w:w="4518" w:type="dxa"/>
          </w:tcPr>
          <w:p w14:paraId="5CF4A642" w14:textId="56A1E5ED" w:rsidR="00053EF5" w:rsidRPr="00A839EA" w:rsidRDefault="00053EF5" w:rsidP="00053EF5">
            <w:pPr>
              <w:pStyle w:val="Bullet1"/>
              <w:rPr>
                <w:rFonts w:asciiTheme="minorHAnsi" w:hAnsiTheme="minorHAnsi" w:cstheme="minorHAnsi"/>
                <w:color w:val="000000"/>
              </w:rPr>
            </w:pPr>
            <w:r w:rsidRPr="000170CB">
              <w:t>Analysis of simple series and parallel circuits</w:t>
            </w:r>
          </w:p>
        </w:tc>
        <w:tc>
          <w:tcPr>
            <w:tcW w:w="1376" w:type="dxa"/>
          </w:tcPr>
          <w:p w14:paraId="5CF4A643" w14:textId="77777777" w:rsidR="00053EF5" w:rsidRDefault="00053EF5" w:rsidP="00053EF5"/>
        </w:tc>
        <w:tc>
          <w:tcPr>
            <w:tcW w:w="2111" w:type="dxa"/>
          </w:tcPr>
          <w:p w14:paraId="5CF4A644" w14:textId="77777777" w:rsidR="00053EF5" w:rsidRDefault="00053EF5" w:rsidP="00053EF5"/>
        </w:tc>
        <w:tc>
          <w:tcPr>
            <w:tcW w:w="1710" w:type="dxa"/>
          </w:tcPr>
          <w:p w14:paraId="5CF4A645" w14:textId="77777777" w:rsidR="00053EF5" w:rsidRDefault="00053EF5" w:rsidP="00053EF5"/>
        </w:tc>
        <w:tc>
          <w:tcPr>
            <w:tcW w:w="1620" w:type="dxa"/>
          </w:tcPr>
          <w:p w14:paraId="5CF4A646" w14:textId="77777777" w:rsidR="00053EF5" w:rsidRDefault="00053EF5" w:rsidP="00053EF5"/>
        </w:tc>
        <w:tc>
          <w:tcPr>
            <w:tcW w:w="1260" w:type="dxa"/>
          </w:tcPr>
          <w:p w14:paraId="5CF4A647" w14:textId="77777777" w:rsidR="00053EF5" w:rsidRDefault="00053EF5" w:rsidP="00053EF5"/>
        </w:tc>
      </w:tr>
      <w:tr w:rsidR="000850FB" w14:paraId="5CF4A64F" w14:textId="77777777" w:rsidTr="000F5121">
        <w:trPr>
          <w:trHeight w:val="467"/>
        </w:trPr>
        <w:tc>
          <w:tcPr>
            <w:tcW w:w="4518" w:type="dxa"/>
          </w:tcPr>
          <w:p w14:paraId="5CF4A649" w14:textId="5A993863" w:rsidR="000850FB" w:rsidRPr="00BB782B" w:rsidRDefault="000850FB" w:rsidP="00BE1CD1">
            <w:pPr>
              <w:pStyle w:val="alpha"/>
              <w:numPr>
                <w:ilvl w:val="0"/>
                <w:numId w:val="5"/>
              </w:numPr>
              <w:rPr>
                <w:rFonts w:asciiTheme="minorHAnsi" w:hAnsiTheme="minorHAnsi" w:cstheme="minorHAnsi"/>
                <w:color w:val="000000"/>
              </w:rPr>
            </w:pPr>
            <w:r w:rsidRPr="00823D56">
              <w:t>Magnetic fields, forces, and materials</w:t>
            </w:r>
          </w:p>
        </w:tc>
        <w:tc>
          <w:tcPr>
            <w:tcW w:w="1376" w:type="dxa"/>
          </w:tcPr>
          <w:p w14:paraId="5CF4A64A" w14:textId="77777777" w:rsidR="000850FB" w:rsidRDefault="000850FB" w:rsidP="000850FB"/>
        </w:tc>
        <w:tc>
          <w:tcPr>
            <w:tcW w:w="2111" w:type="dxa"/>
          </w:tcPr>
          <w:p w14:paraId="5CF4A64B" w14:textId="77777777" w:rsidR="000850FB" w:rsidRDefault="000850FB" w:rsidP="000850FB"/>
        </w:tc>
        <w:tc>
          <w:tcPr>
            <w:tcW w:w="1710" w:type="dxa"/>
          </w:tcPr>
          <w:p w14:paraId="5CF4A64C" w14:textId="77777777" w:rsidR="000850FB" w:rsidRDefault="000850FB" w:rsidP="000850FB"/>
        </w:tc>
        <w:tc>
          <w:tcPr>
            <w:tcW w:w="1620" w:type="dxa"/>
          </w:tcPr>
          <w:p w14:paraId="5CF4A64D" w14:textId="77777777" w:rsidR="000850FB" w:rsidRDefault="000850FB" w:rsidP="000850FB"/>
        </w:tc>
        <w:tc>
          <w:tcPr>
            <w:tcW w:w="1260" w:type="dxa"/>
          </w:tcPr>
          <w:p w14:paraId="5CF4A64E" w14:textId="77777777" w:rsidR="000850FB" w:rsidRDefault="000850FB" w:rsidP="000850FB"/>
        </w:tc>
      </w:tr>
      <w:tr w:rsidR="000850FB" w14:paraId="5CF4A656" w14:textId="77777777" w:rsidTr="000F5121">
        <w:trPr>
          <w:trHeight w:val="467"/>
        </w:trPr>
        <w:tc>
          <w:tcPr>
            <w:tcW w:w="4518" w:type="dxa"/>
          </w:tcPr>
          <w:p w14:paraId="5CF4A650" w14:textId="43151DD5" w:rsidR="000850FB" w:rsidRPr="008C14D4" w:rsidRDefault="000850FB" w:rsidP="000850FB">
            <w:pPr>
              <w:pStyle w:val="Bullet1"/>
              <w:rPr>
                <w:rFonts w:asciiTheme="minorHAnsi" w:hAnsiTheme="minorHAnsi" w:cstheme="minorHAnsi"/>
                <w:color w:val="000000"/>
              </w:rPr>
            </w:pPr>
            <w:r w:rsidRPr="00823D56">
              <w:t>Magnetic forces and fields (magnetic poles, attractive and repulsive forces)</w:t>
            </w:r>
          </w:p>
        </w:tc>
        <w:tc>
          <w:tcPr>
            <w:tcW w:w="1376" w:type="dxa"/>
          </w:tcPr>
          <w:p w14:paraId="5CF4A651" w14:textId="77777777" w:rsidR="000850FB" w:rsidRDefault="000850FB" w:rsidP="000850FB"/>
        </w:tc>
        <w:tc>
          <w:tcPr>
            <w:tcW w:w="2111" w:type="dxa"/>
          </w:tcPr>
          <w:p w14:paraId="5CF4A652" w14:textId="77777777" w:rsidR="000850FB" w:rsidRDefault="000850FB" w:rsidP="000850FB"/>
        </w:tc>
        <w:tc>
          <w:tcPr>
            <w:tcW w:w="1710" w:type="dxa"/>
          </w:tcPr>
          <w:p w14:paraId="5CF4A653" w14:textId="77777777" w:rsidR="000850FB" w:rsidRDefault="000850FB" w:rsidP="000850FB"/>
        </w:tc>
        <w:tc>
          <w:tcPr>
            <w:tcW w:w="1620" w:type="dxa"/>
          </w:tcPr>
          <w:p w14:paraId="5CF4A654" w14:textId="77777777" w:rsidR="000850FB" w:rsidRDefault="000850FB" w:rsidP="000850FB"/>
        </w:tc>
        <w:tc>
          <w:tcPr>
            <w:tcW w:w="1260" w:type="dxa"/>
          </w:tcPr>
          <w:p w14:paraId="5CF4A655" w14:textId="77777777" w:rsidR="000850FB" w:rsidRDefault="000850FB" w:rsidP="000850FB"/>
        </w:tc>
      </w:tr>
      <w:tr w:rsidR="000850FB" w14:paraId="5CF4A65D" w14:textId="77777777" w:rsidTr="000F5121">
        <w:trPr>
          <w:trHeight w:val="467"/>
        </w:trPr>
        <w:tc>
          <w:tcPr>
            <w:tcW w:w="4518" w:type="dxa"/>
          </w:tcPr>
          <w:p w14:paraId="5CF4A657" w14:textId="1C26557D" w:rsidR="000850FB" w:rsidRPr="008C482B" w:rsidRDefault="000850FB" w:rsidP="000850FB">
            <w:pPr>
              <w:pStyle w:val="Bullet1"/>
              <w:rPr>
                <w:rFonts w:asciiTheme="minorHAnsi" w:hAnsiTheme="minorHAnsi" w:cstheme="minorHAnsi"/>
                <w:color w:val="000000"/>
              </w:rPr>
            </w:pPr>
            <w:r w:rsidRPr="00823D56">
              <w:t>Magnets (e.g., permanent magnets, electromagnets)</w:t>
            </w:r>
          </w:p>
        </w:tc>
        <w:tc>
          <w:tcPr>
            <w:tcW w:w="1376" w:type="dxa"/>
          </w:tcPr>
          <w:p w14:paraId="5CF4A658" w14:textId="77777777" w:rsidR="000850FB" w:rsidRDefault="000850FB" w:rsidP="000850FB"/>
        </w:tc>
        <w:tc>
          <w:tcPr>
            <w:tcW w:w="2111" w:type="dxa"/>
          </w:tcPr>
          <w:p w14:paraId="5CF4A659" w14:textId="77777777" w:rsidR="000850FB" w:rsidRDefault="000850FB" w:rsidP="000850FB"/>
        </w:tc>
        <w:tc>
          <w:tcPr>
            <w:tcW w:w="1710" w:type="dxa"/>
          </w:tcPr>
          <w:p w14:paraId="5CF4A65A" w14:textId="77777777" w:rsidR="000850FB" w:rsidRDefault="000850FB" w:rsidP="000850FB"/>
        </w:tc>
        <w:tc>
          <w:tcPr>
            <w:tcW w:w="1620" w:type="dxa"/>
          </w:tcPr>
          <w:p w14:paraId="5CF4A65B" w14:textId="77777777" w:rsidR="000850FB" w:rsidRDefault="000850FB" w:rsidP="000850FB"/>
        </w:tc>
        <w:tc>
          <w:tcPr>
            <w:tcW w:w="1260" w:type="dxa"/>
          </w:tcPr>
          <w:p w14:paraId="5CF4A65C" w14:textId="77777777" w:rsidR="000850FB" w:rsidRDefault="000850FB" w:rsidP="000850FB"/>
        </w:tc>
      </w:tr>
      <w:tr w:rsidR="000850FB" w14:paraId="5CF4A664" w14:textId="77777777" w:rsidTr="000F5121">
        <w:trPr>
          <w:trHeight w:val="467"/>
        </w:trPr>
        <w:tc>
          <w:tcPr>
            <w:tcW w:w="4518" w:type="dxa"/>
          </w:tcPr>
          <w:p w14:paraId="5CF4A65E" w14:textId="05AA5F7A" w:rsidR="000850FB" w:rsidRPr="008C14D4" w:rsidRDefault="000850FB" w:rsidP="000850FB">
            <w:pPr>
              <w:pStyle w:val="Bullet1"/>
              <w:rPr>
                <w:rFonts w:asciiTheme="minorHAnsi" w:hAnsiTheme="minorHAnsi" w:cstheme="minorHAnsi"/>
                <w:color w:val="000000"/>
              </w:rPr>
            </w:pPr>
            <w:r w:rsidRPr="00823D56">
              <w:t xml:space="preserve">Magnetic field generated by steady current </w:t>
            </w:r>
          </w:p>
        </w:tc>
        <w:tc>
          <w:tcPr>
            <w:tcW w:w="1376" w:type="dxa"/>
          </w:tcPr>
          <w:p w14:paraId="5CF4A65F" w14:textId="77777777" w:rsidR="000850FB" w:rsidRDefault="000850FB" w:rsidP="000850FB"/>
        </w:tc>
        <w:tc>
          <w:tcPr>
            <w:tcW w:w="2111" w:type="dxa"/>
          </w:tcPr>
          <w:p w14:paraId="5CF4A660" w14:textId="77777777" w:rsidR="000850FB" w:rsidRDefault="000850FB" w:rsidP="000850FB"/>
        </w:tc>
        <w:tc>
          <w:tcPr>
            <w:tcW w:w="1710" w:type="dxa"/>
          </w:tcPr>
          <w:p w14:paraId="5CF4A661" w14:textId="77777777" w:rsidR="000850FB" w:rsidRDefault="000850FB" w:rsidP="000850FB"/>
        </w:tc>
        <w:tc>
          <w:tcPr>
            <w:tcW w:w="1620" w:type="dxa"/>
          </w:tcPr>
          <w:p w14:paraId="5CF4A662" w14:textId="77777777" w:rsidR="000850FB" w:rsidRDefault="000850FB" w:rsidP="000850FB"/>
        </w:tc>
        <w:tc>
          <w:tcPr>
            <w:tcW w:w="1260" w:type="dxa"/>
          </w:tcPr>
          <w:p w14:paraId="5CF4A663" w14:textId="77777777" w:rsidR="000850FB" w:rsidRDefault="000850FB" w:rsidP="000850FB"/>
        </w:tc>
      </w:tr>
      <w:tr w:rsidR="000850FB" w14:paraId="5CF4A66B" w14:textId="77777777" w:rsidTr="000F5121">
        <w:trPr>
          <w:trHeight w:val="467"/>
        </w:trPr>
        <w:tc>
          <w:tcPr>
            <w:tcW w:w="4518" w:type="dxa"/>
          </w:tcPr>
          <w:p w14:paraId="5CF4A665" w14:textId="741D6E3C" w:rsidR="000850FB" w:rsidRPr="00CE7E1E" w:rsidRDefault="000850FB" w:rsidP="000850FB">
            <w:pPr>
              <w:pStyle w:val="Bullet1"/>
            </w:pPr>
            <w:r w:rsidRPr="00823D56">
              <w:t>Electric current generated by a changing magnetic field</w:t>
            </w:r>
          </w:p>
        </w:tc>
        <w:tc>
          <w:tcPr>
            <w:tcW w:w="1376" w:type="dxa"/>
          </w:tcPr>
          <w:p w14:paraId="5CF4A666" w14:textId="77777777" w:rsidR="000850FB" w:rsidRDefault="000850FB" w:rsidP="000850FB"/>
        </w:tc>
        <w:tc>
          <w:tcPr>
            <w:tcW w:w="2111" w:type="dxa"/>
          </w:tcPr>
          <w:p w14:paraId="5CF4A667" w14:textId="77777777" w:rsidR="000850FB" w:rsidRDefault="000850FB" w:rsidP="000850FB"/>
        </w:tc>
        <w:tc>
          <w:tcPr>
            <w:tcW w:w="1710" w:type="dxa"/>
          </w:tcPr>
          <w:p w14:paraId="5CF4A668" w14:textId="77777777" w:rsidR="000850FB" w:rsidRDefault="000850FB" w:rsidP="000850FB"/>
        </w:tc>
        <w:tc>
          <w:tcPr>
            <w:tcW w:w="1620" w:type="dxa"/>
          </w:tcPr>
          <w:p w14:paraId="5CF4A669" w14:textId="77777777" w:rsidR="000850FB" w:rsidRDefault="000850FB" w:rsidP="000850FB"/>
        </w:tc>
        <w:tc>
          <w:tcPr>
            <w:tcW w:w="1260" w:type="dxa"/>
          </w:tcPr>
          <w:p w14:paraId="5CF4A66A" w14:textId="77777777" w:rsidR="000850FB" w:rsidRDefault="000850FB" w:rsidP="000850FB"/>
        </w:tc>
      </w:tr>
      <w:tr w:rsidR="000850FB" w14:paraId="5CF4A672" w14:textId="77777777" w:rsidTr="000F5121">
        <w:trPr>
          <w:trHeight w:val="467"/>
        </w:trPr>
        <w:tc>
          <w:tcPr>
            <w:tcW w:w="4518" w:type="dxa"/>
          </w:tcPr>
          <w:p w14:paraId="5CF4A66C" w14:textId="281AE65D" w:rsidR="000850FB" w:rsidRPr="0032229B" w:rsidRDefault="000850FB" w:rsidP="000850FB">
            <w:pPr>
              <w:pStyle w:val="Bullet1"/>
              <w:rPr>
                <w:rFonts w:asciiTheme="minorHAnsi" w:eastAsia="Times New Roman" w:hAnsiTheme="minorHAnsi" w:cstheme="minorHAnsi"/>
                <w:color w:val="000000"/>
              </w:rPr>
            </w:pPr>
            <w:r w:rsidRPr="00823D56">
              <w:t>Motors and generators</w:t>
            </w:r>
          </w:p>
        </w:tc>
        <w:tc>
          <w:tcPr>
            <w:tcW w:w="1376" w:type="dxa"/>
          </w:tcPr>
          <w:p w14:paraId="5CF4A66D" w14:textId="77777777" w:rsidR="000850FB" w:rsidRDefault="000850FB" w:rsidP="000850FB"/>
        </w:tc>
        <w:tc>
          <w:tcPr>
            <w:tcW w:w="2111" w:type="dxa"/>
          </w:tcPr>
          <w:p w14:paraId="5CF4A66E" w14:textId="77777777" w:rsidR="000850FB" w:rsidRDefault="000850FB" w:rsidP="000850FB"/>
        </w:tc>
        <w:tc>
          <w:tcPr>
            <w:tcW w:w="1710" w:type="dxa"/>
          </w:tcPr>
          <w:p w14:paraId="5CF4A66F" w14:textId="77777777" w:rsidR="000850FB" w:rsidRDefault="000850FB" w:rsidP="000850FB"/>
        </w:tc>
        <w:tc>
          <w:tcPr>
            <w:tcW w:w="1620" w:type="dxa"/>
          </w:tcPr>
          <w:p w14:paraId="5CF4A670" w14:textId="77777777" w:rsidR="000850FB" w:rsidRDefault="000850FB" w:rsidP="000850FB"/>
        </w:tc>
        <w:tc>
          <w:tcPr>
            <w:tcW w:w="1260" w:type="dxa"/>
          </w:tcPr>
          <w:p w14:paraId="5CF4A671" w14:textId="77777777" w:rsidR="000850FB" w:rsidRDefault="000850FB" w:rsidP="000850FB"/>
        </w:tc>
      </w:tr>
      <w:tr w:rsidR="00081C25" w14:paraId="5CF4A679" w14:textId="77777777" w:rsidTr="000F5121">
        <w:trPr>
          <w:trHeight w:val="467"/>
        </w:trPr>
        <w:tc>
          <w:tcPr>
            <w:tcW w:w="4518" w:type="dxa"/>
          </w:tcPr>
          <w:p w14:paraId="5CF4A673" w14:textId="63E92ECB" w:rsidR="00081C25" w:rsidRPr="00CE7E1E" w:rsidRDefault="00081C25" w:rsidP="00081C25">
            <w:pPr>
              <w:pStyle w:val="ListNumber1"/>
              <w:rPr>
                <w:rFonts w:asciiTheme="minorHAnsi" w:hAnsiTheme="minorHAnsi" w:cstheme="minorHAnsi"/>
                <w:color w:val="000000"/>
              </w:rPr>
            </w:pPr>
            <w:r w:rsidRPr="00DE65CF">
              <w:t>Waves and optics</w:t>
            </w:r>
          </w:p>
        </w:tc>
        <w:tc>
          <w:tcPr>
            <w:tcW w:w="1376" w:type="dxa"/>
          </w:tcPr>
          <w:p w14:paraId="5CF4A674" w14:textId="77777777" w:rsidR="00081C25" w:rsidRDefault="00081C25" w:rsidP="00081C25"/>
        </w:tc>
        <w:tc>
          <w:tcPr>
            <w:tcW w:w="2111" w:type="dxa"/>
          </w:tcPr>
          <w:p w14:paraId="5CF4A675" w14:textId="77777777" w:rsidR="00081C25" w:rsidRDefault="00081C25" w:rsidP="00081C25"/>
        </w:tc>
        <w:tc>
          <w:tcPr>
            <w:tcW w:w="1710" w:type="dxa"/>
          </w:tcPr>
          <w:p w14:paraId="5CF4A676" w14:textId="77777777" w:rsidR="00081C25" w:rsidRDefault="00081C25" w:rsidP="00081C25"/>
        </w:tc>
        <w:tc>
          <w:tcPr>
            <w:tcW w:w="1620" w:type="dxa"/>
          </w:tcPr>
          <w:p w14:paraId="5CF4A677" w14:textId="77777777" w:rsidR="00081C25" w:rsidRDefault="00081C25" w:rsidP="00081C25"/>
        </w:tc>
        <w:tc>
          <w:tcPr>
            <w:tcW w:w="1260" w:type="dxa"/>
          </w:tcPr>
          <w:p w14:paraId="5CF4A678" w14:textId="77777777" w:rsidR="00081C25" w:rsidRDefault="00081C25" w:rsidP="00081C25"/>
        </w:tc>
      </w:tr>
      <w:tr w:rsidR="00081C25" w14:paraId="5CF4A680" w14:textId="77777777" w:rsidTr="000F5121">
        <w:trPr>
          <w:trHeight w:val="467"/>
        </w:trPr>
        <w:tc>
          <w:tcPr>
            <w:tcW w:w="4518" w:type="dxa"/>
          </w:tcPr>
          <w:p w14:paraId="5CF4A67A" w14:textId="03B51BE2" w:rsidR="00081C25" w:rsidRPr="00081C25" w:rsidRDefault="00081C25" w:rsidP="00BE1CD1">
            <w:pPr>
              <w:pStyle w:val="alpha"/>
              <w:numPr>
                <w:ilvl w:val="0"/>
                <w:numId w:val="29"/>
              </w:numPr>
              <w:rPr>
                <w:rFonts w:asciiTheme="minorHAnsi" w:hAnsiTheme="minorHAnsi" w:cstheme="minorHAnsi"/>
                <w:color w:val="000000"/>
              </w:rPr>
            </w:pPr>
            <w:r w:rsidRPr="00DE65CF">
              <w:t>Electromagnetic waves and the electromagnetic spectrum</w:t>
            </w:r>
          </w:p>
        </w:tc>
        <w:tc>
          <w:tcPr>
            <w:tcW w:w="1376" w:type="dxa"/>
          </w:tcPr>
          <w:p w14:paraId="5CF4A67B" w14:textId="77777777" w:rsidR="00081C25" w:rsidRDefault="00081C25" w:rsidP="00081C25"/>
        </w:tc>
        <w:tc>
          <w:tcPr>
            <w:tcW w:w="2111" w:type="dxa"/>
          </w:tcPr>
          <w:p w14:paraId="5CF4A67C" w14:textId="77777777" w:rsidR="00081C25" w:rsidRDefault="00081C25" w:rsidP="00081C25"/>
        </w:tc>
        <w:tc>
          <w:tcPr>
            <w:tcW w:w="1710" w:type="dxa"/>
          </w:tcPr>
          <w:p w14:paraId="5CF4A67D" w14:textId="77777777" w:rsidR="00081C25" w:rsidRDefault="00081C25" w:rsidP="00081C25"/>
        </w:tc>
        <w:tc>
          <w:tcPr>
            <w:tcW w:w="1620" w:type="dxa"/>
          </w:tcPr>
          <w:p w14:paraId="5CF4A67E" w14:textId="77777777" w:rsidR="00081C25" w:rsidRDefault="00081C25" w:rsidP="00081C25"/>
        </w:tc>
        <w:tc>
          <w:tcPr>
            <w:tcW w:w="1260" w:type="dxa"/>
          </w:tcPr>
          <w:p w14:paraId="5CF4A67F" w14:textId="77777777" w:rsidR="00081C25" w:rsidRDefault="00081C25" w:rsidP="00081C25"/>
        </w:tc>
      </w:tr>
      <w:tr w:rsidR="00081C25" w14:paraId="5CF4A687" w14:textId="77777777" w:rsidTr="000F5121">
        <w:trPr>
          <w:trHeight w:val="467"/>
        </w:trPr>
        <w:tc>
          <w:tcPr>
            <w:tcW w:w="4518" w:type="dxa"/>
          </w:tcPr>
          <w:p w14:paraId="5CF4A681" w14:textId="55FB636C" w:rsidR="00081C25" w:rsidRPr="008C14D4" w:rsidRDefault="00081C25" w:rsidP="00081C25">
            <w:pPr>
              <w:pStyle w:val="Bullet1"/>
              <w:rPr>
                <w:rFonts w:asciiTheme="minorHAnsi" w:eastAsia="Times New Roman" w:hAnsiTheme="minorHAnsi" w:cstheme="minorHAnsi"/>
                <w:color w:val="000000"/>
              </w:rPr>
            </w:pPr>
            <w:r w:rsidRPr="00DE65CF">
              <w:lastRenderedPageBreak/>
              <w:t>Nature of light (e.g., electric and magnetic fields, speed of light, energy, photons)</w:t>
            </w:r>
          </w:p>
        </w:tc>
        <w:tc>
          <w:tcPr>
            <w:tcW w:w="1376" w:type="dxa"/>
          </w:tcPr>
          <w:p w14:paraId="5CF4A682" w14:textId="77777777" w:rsidR="00081C25" w:rsidRDefault="00081C25" w:rsidP="00081C25"/>
        </w:tc>
        <w:tc>
          <w:tcPr>
            <w:tcW w:w="2111" w:type="dxa"/>
          </w:tcPr>
          <w:p w14:paraId="5CF4A683" w14:textId="77777777" w:rsidR="00081C25" w:rsidRDefault="00081C25" w:rsidP="00081C25"/>
        </w:tc>
        <w:tc>
          <w:tcPr>
            <w:tcW w:w="1710" w:type="dxa"/>
          </w:tcPr>
          <w:p w14:paraId="5CF4A684" w14:textId="77777777" w:rsidR="00081C25" w:rsidRDefault="00081C25" w:rsidP="00081C25"/>
        </w:tc>
        <w:tc>
          <w:tcPr>
            <w:tcW w:w="1620" w:type="dxa"/>
          </w:tcPr>
          <w:p w14:paraId="5CF4A685" w14:textId="77777777" w:rsidR="00081C25" w:rsidRDefault="00081C25" w:rsidP="00081C25"/>
        </w:tc>
        <w:tc>
          <w:tcPr>
            <w:tcW w:w="1260" w:type="dxa"/>
          </w:tcPr>
          <w:p w14:paraId="5CF4A686" w14:textId="77777777" w:rsidR="00081C25" w:rsidRDefault="00081C25" w:rsidP="00081C25"/>
        </w:tc>
      </w:tr>
      <w:tr w:rsidR="00081C25" w14:paraId="5CF4A68E" w14:textId="77777777" w:rsidTr="000F5121">
        <w:trPr>
          <w:trHeight w:val="467"/>
        </w:trPr>
        <w:tc>
          <w:tcPr>
            <w:tcW w:w="4518" w:type="dxa"/>
          </w:tcPr>
          <w:p w14:paraId="5CF4A688" w14:textId="28221A86" w:rsidR="00081C25" w:rsidRPr="008C14D4" w:rsidRDefault="00081C25" w:rsidP="00081C25">
            <w:pPr>
              <w:pStyle w:val="Bullet1"/>
              <w:rPr>
                <w:rFonts w:asciiTheme="minorHAnsi" w:eastAsia="Times New Roman" w:hAnsiTheme="minorHAnsi" w:cstheme="minorHAnsi"/>
                <w:color w:val="000000"/>
              </w:rPr>
            </w:pPr>
            <w:r w:rsidRPr="00DE65CF">
              <w:t>Electromagnetic spectrum, including the visible spectrum (colors)</w:t>
            </w:r>
          </w:p>
        </w:tc>
        <w:tc>
          <w:tcPr>
            <w:tcW w:w="1376" w:type="dxa"/>
          </w:tcPr>
          <w:p w14:paraId="5CF4A689" w14:textId="77777777" w:rsidR="00081C25" w:rsidRDefault="00081C25" w:rsidP="00081C25"/>
        </w:tc>
        <w:tc>
          <w:tcPr>
            <w:tcW w:w="2111" w:type="dxa"/>
          </w:tcPr>
          <w:p w14:paraId="5CF4A68A" w14:textId="77777777" w:rsidR="00081C25" w:rsidRDefault="00081C25" w:rsidP="00081C25"/>
        </w:tc>
        <w:tc>
          <w:tcPr>
            <w:tcW w:w="1710" w:type="dxa"/>
          </w:tcPr>
          <w:p w14:paraId="5CF4A68B" w14:textId="77777777" w:rsidR="00081C25" w:rsidRDefault="00081C25" w:rsidP="00081C25"/>
        </w:tc>
        <w:tc>
          <w:tcPr>
            <w:tcW w:w="1620" w:type="dxa"/>
          </w:tcPr>
          <w:p w14:paraId="5CF4A68C" w14:textId="77777777" w:rsidR="00081C25" w:rsidRDefault="00081C25" w:rsidP="00081C25"/>
        </w:tc>
        <w:tc>
          <w:tcPr>
            <w:tcW w:w="1260" w:type="dxa"/>
          </w:tcPr>
          <w:p w14:paraId="5CF4A68D" w14:textId="77777777" w:rsidR="00081C25" w:rsidRDefault="00081C25" w:rsidP="00081C25"/>
        </w:tc>
      </w:tr>
      <w:tr w:rsidR="00C07605" w14:paraId="5CF4A695" w14:textId="77777777" w:rsidTr="000F5121">
        <w:trPr>
          <w:trHeight w:val="467"/>
        </w:trPr>
        <w:tc>
          <w:tcPr>
            <w:tcW w:w="4518" w:type="dxa"/>
          </w:tcPr>
          <w:p w14:paraId="5CF4A68F" w14:textId="5E384C0F" w:rsidR="00C07605" w:rsidRPr="008300E3" w:rsidRDefault="00C07605" w:rsidP="00C07605">
            <w:pPr>
              <w:pStyle w:val="alpha"/>
              <w:rPr>
                <w:rFonts w:asciiTheme="minorHAnsi" w:eastAsia="Times New Roman" w:hAnsiTheme="minorHAnsi" w:cstheme="minorHAnsi"/>
                <w:color w:val="000000"/>
              </w:rPr>
            </w:pPr>
            <w:r w:rsidRPr="00D8486A">
              <w:t>Types of waves and their characteristics</w:t>
            </w:r>
          </w:p>
        </w:tc>
        <w:tc>
          <w:tcPr>
            <w:tcW w:w="1376" w:type="dxa"/>
          </w:tcPr>
          <w:p w14:paraId="5CF4A690" w14:textId="77777777" w:rsidR="00C07605" w:rsidRDefault="00C07605" w:rsidP="00C07605"/>
        </w:tc>
        <w:tc>
          <w:tcPr>
            <w:tcW w:w="2111" w:type="dxa"/>
          </w:tcPr>
          <w:p w14:paraId="5CF4A691" w14:textId="77777777" w:rsidR="00C07605" w:rsidRDefault="00C07605" w:rsidP="00C07605"/>
        </w:tc>
        <w:tc>
          <w:tcPr>
            <w:tcW w:w="1710" w:type="dxa"/>
          </w:tcPr>
          <w:p w14:paraId="5CF4A692" w14:textId="77777777" w:rsidR="00C07605" w:rsidRDefault="00C07605" w:rsidP="00C07605"/>
        </w:tc>
        <w:tc>
          <w:tcPr>
            <w:tcW w:w="1620" w:type="dxa"/>
          </w:tcPr>
          <w:p w14:paraId="5CF4A693" w14:textId="77777777" w:rsidR="00C07605" w:rsidRDefault="00C07605" w:rsidP="00C07605"/>
        </w:tc>
        <w:tc>
          <w:tcPr>
            <w:tcW w:w="1260" w:type="dxa"/>
          </w:tcPr>
          <w:p w14:paraId="5CF4A694" w14:textId="77777777" w:rsidR="00C07605" w:rsidRDefault="00C07605" w:rsidP="00C07605"/>
        </w:tc>
      </w:tr>
      <w:tr w:rsidR="00C07605" w14:paraId="5CF4A69C" w14:textId="77777777" w:rsidTr="000F5121">
        <w:trPr>
          <w:trHeight w:val="467"/>
        </w:trPr>
        <w:tc>
          <w:tcPr>
            <w:tcW w:w="4518" w:type="dxa"/>
          </w:tcPr>
          <w:p w14:paraId="5CF4A696" w14:textId="30CAC40D" w:rsidR="00C07605" w:rsidRPr="008C14D4" w:rsidRDefault="00C07605" w:rsidP="008C53C2">
            <w:pPr>
              <w:pStyle w:val="Bullet1"/>
              <w:rPr>
                <w:rFonts w:asciiTheme="minorHAnsi" w:hAnsiTheme="minorHAnsi" w:cstheme="minorHAnsi"/>
                <w:color w:val="000000"/>
              </w:rPr>
            </w:pPr>
            <w:r w:rsidRPr="00D8486A">
              <w:t>Distinguish between transverse and longitudinal waves</w:t>
            </w:r>
          </w:p>
        </w:tc>
        <w:tc>
          <w:tcPr>
            <w:tcW w:w="1376" w:type="dxa"/>
          </w:tcPr>
          <w:p w14:paraId="5CF4A697" w14:textId="77777777" w:rsidR="00C07605" w:rsidRDefault="00C07605" w:rsidP="00C07605"/>
        </w:tc>
        <w:tc>
          <w:tcPr>
            <w:tcW w:w="2111" w:type="dxa"/>
          </w:tcPr>
          <w:p w14:paraId="5CF4A698" w14:textId="77777777" w:rsidR="00C07605" w:rsidRDefault="00C07605" w:rsidP="00C07605"/>
        </w:tc>
        <w:tc>
          <w:tcPr>
            <w:tcW w:w="1710" w:type="dxa"/>
          </w:tcPr>
          <w:p w14:paraId="5CF4A699" w14:textId="77777777" w:rsidR="00C07605" w:rsidRDefault="00C07605" w:rsidP="00C07605"/>
        </w:tc>
        <w:tc>
          <w:tcPr>
            <w:tcW w:w="1620" w:type="dxa"/>
          </w:tcPr>
          <w:p w14:paraId="5CF4A69A" w14:textId="77777777" w:rsidR="00C07605" w:rsidRDefault="00C07605" w:rsidP="00C07605"/>
        </w:tc>
        <w:tc>
          <w:tcPr>
            <w:tcW w:w="1260" w:type="dxa"/>
          </w:tcPr>
          <w:p w14:paraId="5CF4A69B" w14:textId="77777777" w:rsidR="00C07605" w:rsidRDefault="00C07605" w:rsidP="00C07605"/>
        </w:tc>
      </w:tr>
      <w:tr w:rsidR="00C07605" w14:paraId="5CF4A6A3" w14:textId="77777777" w:rsidTr="000F5121">
        <w:trPr>
          <w:trHeight w:val="467"/>
        </w:trPr>
        <w:tc>
          <w:tcPr>
            <w:tcW w:w="4518" w:type="dxa"/>
          </w:tcPr>
          <w:p w14:paraId="5CF4A69D" w14:textId="6DCFF013" w:rsidR="00C07605" w:rsidRPr="004113CF" w:rsidRDefault="00C07605" w:rsidP="008C53C2">
            <w:pPr>
              <w:pStyle w:val="Bullet1"/>
              <w:rPr>
                <w:rFonts w:asciiTheme="minorHAnsi" w:hAnsiTheme="minorHAnsi" w:cstheme="minorHAnsi"/>
                <w:color w:val="000000"/>
              </w:rPr>
            </w:pPr>
            <w:r w:rsidRPr="00D8486A">
              <w:t>Distinguish between mechanical and electromagnetic waves</w:t>
            </w:r>
          </w:p>
        </w:tc>
        <w:tc>
          <w:tcPr>
            <w:tcW w:w="1376" w:type="dxa"/>
          </w:tcPr>
          <w:p w14:paraId="5CF4A69E" w14:textId="77777777" w:rsidR="00C07605" w:rsidRDefault="00C07605" w:rsidP="00C07605"/>
        </w:tc>
        <w:tc>
          <w:tcPr>
            <w:tcW w:w="2111" w:type="dxa"/>
          </w:tcPr>
          <w:p w14:paraId="5CF4A69F" w14:textId="77777777" w:rsidR="00C07605" w:rsidRDefault="00C07605" w:rsidP="00C07605"/>
        </w:tc>
        <w:tc>
          <w:tcPr>
            <w:tcW w:w="1710" w:type="dxa"/>
          </w:tcPr>
          <w:p w14:paraId="5CF4A6A0" w14:textId="77777777" w:rsidR="00C07605" w:rsidRDefault="00C07605" w:rsidP="00C07605"/>
        </w:tc>
        <w:tc>
          <w:tcPr>
            <w:tcW w:w="1620" w:type="dxa"/>
          </w:tcPr>
          <w:p w14:paraId="5CF4A6A1" w14:textId="77777777" w:rsidR="00C07605" w:rsidRDefault="00C07605" w:rsidP="00C07605"/>
        </w:tc>
        <w:tc>
          <w:tcPr>
            <w:tcW w:w="1260" w:type="dxa"/>
          </w:tcPr>
          <w:p w14:paraId="5CF4A6A2" w14:textId="77777777" w:rsidR="00C07605" w:rsidRDefault="00C07605" w:rsidP="00C07605"/>
        </w:tc>
      </w:tr>
      <w:tr w:rsidR="00C07605" w14:paraId="5CF4A6AA" w14:textId="77777777" w:rsidTr="000F5121">
        <w:trPr>
          <w:trHeight w:val="467"/>
        </w:trPr>
        <w:tc>
          <w:tcPr>
            <w:tcW w:w="4518" w:type="dxa"/>
          </w:tcPr>
          <w:p w14:paraId="5CF4A6A4" w14:textId="5D3A026F" w:rsidR="00C07605" w:rsidRPr="008C14D4" w:rsidRDefault="00C07605" w:rsidP="008C53C2">
            <w:pPr>
              <w:pStyle w:val="Bullet1"/>
              <w:rPr>
                <w:rFonts w:asciiTheme="minorHAnsi" w:hAnsiTheme="minorHAnsi" w:cstheme="minorHAnsi"/>
                <w:color w:val="000000"/>
              </w:rPr>
            </w:pPr>
            <w:r w:rsidRPr="00D8486A">
              <w:t>Relationships between amplitude, wavelength, frequency, period, wave speed, and energy</w:t>
            </w:r>
          </w:p>
        </w:tc>
        <w:tc>
          <w:tcPr>
            <w:tcW w:w="1376" w:type="dxa"/>
          </w:tcPr>
          <w:p w14:paraId="5CF4A6A5" w14:textId="77777777" w:rsidR="00C07605" w:rsidRDefault="00C07605" w:rsidP="00C07605"/>
        </w:tc>
        <w:tc>
          <w:tcPr>
            <w:tcW w:w="2111" w:type="dxa"/>
          </w:tcPr>
          <w:p w14:paraId="5CF4A6A6" w14:textId="77777777" w:rsidR="00C07605" w:rsidRDefault="00C07605" w:rsidP="00C07605"/>
        </w:tc>
        <w:tc>
          <w:tcPr>
            <w:tcW w:w="1710" w:type="dxa"/>
          </w:tcPr>
          <w:p w14:paraId="5CF4A6A7" w14:textId="77777777" w:rsidR="00C07605" w:rsidRDefault="00C07605" w:rsidP="00C07605"/>
        </w:tc>
        <w:tc>
          <w:tcPr>
            <w:tcW w:w="1620" w:type="dxa"/>
          </w:tcPr>
          <w:p w14:paraId="5CF4A6A8" w14:textId="77777777" w:rsidR="00C07605" w:rsidRDefault="00C07605" w:rsidP="00C07605"/>
        </w:tc>
        <w:tc>
          <w:tcPr>
            <w:tcW w:w="1260" w:type="dxa"/>
          </w:tcPr>
          <w:p w14:paraId="5CF4A6A9" w14:textId="77777777" w:rsidR="00C07605" w:rsidRDefault="00C07605" w:rsidP="00C07605"/>
        </w:tc>
      </w:tr>
      <w:tr w:rsidR="00C07605" w14:paraId="5CF4A6B1" w14:textId="77777777" w:rsidTr="000F5121">
        <w:trPr>
          <w:trHeight w:val="467"/>
        </w:trPr>
        <w:tc>
          <w:tcPr>
            <w:tcW w:w="4518" w:type="dxa"/>
          </w:tcPr>
          <w:p w14:paraId="5CF4A6AB" w14:textId="157C4E25" w:rsidR="00C07605" w:rsidRPr="005C2883" w:rsidRDefault="00C07605" w:rsidP="00C07605">
            <w:pPr>
              <w:pStyle w:val="alpha"/>
              <w:rPr>
                <w:rFonts w:asciiTheme="minorHAnsi" w:hAnsiTheme="minorHAnsi" w:cstheme="minorHAnsi"/>
                <w:color w:val="000000"/>
              </w:rPr>
            </w:pPr>
            <w:r w:rsidRPr="00D8486A">
              <w:t>Wave phenomena</w:t>
            </w:r>
          </w:p>
        </w:tc>
        <w:tc>
          <w:tcPr>
            <w:tcW w:w="1376" w:type="dxa"/>
          </w:tcPr>
          <w:p w14:paraId="5CF4A6AC" w14:textId="77777777" w:rsidR="00C07605" w:rsidRDefault="00C07605" w:rsidP="00C07605"/>
        </w:tc>
        <w:tc>
          <w:tcPr>
            <w:tcW w:w="2111" w:type="dxa"/>
          </w:tcPr>
          <w:p w14:paraId="5CF4A6AD" w14:textId="77777777" w:rsidR="00C07605" w:rsidRDefault="00C07605" w:rsidP="00C07605"/>
        </w:tc>
        <w:tc>
          <w:tcPr>
            <w:tcW w:w="1710" w:type="dxa"/>
          </w:tcPr>
          <w:p w14:paraId="5CF4A6AE" w14:textId="77777777" w:rsidR="00C07605" w:rsidRDefault="00C07605" w:rsidP="00C07605"/>
        </w:tc>
        <w:tc>
          <w:tcPr>
            <w:tcW w:w="1620" w:type="dxa"/>
          </w:tcPr>
          <w:p w14:paraId="5CF4A6AF" w14:textId="77777777" w:rsidR="00C07605" w:rsidRDefault="00C07605" w:rsidP="00C07605"/>
        </w:tc>
        <w:tc>
          <w:tcPr>
            <w:tcW w:w="1260" w:type="dxa"/>
          </w:tcPr>
          <w:p w14:paraId="5CF4A6B0" w14:textId="77777777" w:rsidR="00C07605" w:rsidRDefault="00C07605" w:rsidP="00C07605"/>
        </w:tc>
      </w:tr>
      <w:tr w:rsidR="00C07605" w14:paraId="5CF4A6B8" w14:textId="77777777" w:rsidTr="000F5121">
        <w:trPr>
          <w:trHeight w:val="467"/>
        </w:trPr>
        <w:tc>
          <w:tcPr>
            <w:tcW w:w="4518" w:type="dxa"/>
          </w:tcPr>
          <w:p w14:paraId="5CF4A6B2" w14:textId="5CCE918B" w:rsidR="00C07605" w:rsidRPr="008C14D4" w:rsidRDefault="00C07605" w:rsidP="00C97394">
            <w:pPr>
              <w:pStyle w:val="Bullet1"/>
              <w:rPr>
                <w:rFonts w:asciiTheme="minorHAnsi" w:hAnsiTheme="minorHAnsi" w:cstheme="minorHAnsi"/>
                <w:color w:val="000000"/>
              </w:rPr>
            </w:pPr>
            <w:r w:rsidRPr="00D8486A">
              <w:t>Reflection, refraction, dispersion, and total internal reflection</w:t>
            </w:r>
          </w:p>
        </w:tc>
        <w:tc>
          <w:tcPr>
            <w:tcW w:w="1376" w:type="dxa"/>
          </w:tcPr>
          <w:p w14:paraId="5CF4A6B3" w14:textId="77777777" w:rsidR="00C07605" w:rsidRDefault="00C07605" w:rsidP="00C07605"/>
        </w:tc>
        <w:tc>
          <w:tcPr>
            <w:tcW w:w="2111" w:type="dxa"/>
          </w:tcPr>
          <w:p w14:paraId="5CF4A6B4" w14:textId="77777777" w:rsidR="00C07605" w:rsidRDefault="00C07605" w:rsidP="00C07605"/>
        </w:tc>
        <w:tc>
          <w:tcPr>
            <w:tcW w:w="1710" w:type="dxa"/>
          </w:tcPr>
          <w:p w14:paraId="5CF4A6B5" w14:textId="77777777" w:rsidR="00C07605" w:rsidRDefault="00C07605" w:rsidP="00C07605"/>
        </w:tc>
        <w:tc>
          <w:tcPr>
            <w:tcW w:w="1620" w:type="dxa"/>
          </w:tcPr>
          <w:p w14:paraId="5CF4A6B6" w14:textId="77777777" w:rsidR="00C07605" w:rsidRDefault="00C07605" w:rsidP="00C07605"/>
        </w:tc>
        <w:tc>
          <w:tcPr>
            <w:tcW w:w="1260" w:type="dxa"/>
          </w:tcPr>
          <w:p w14:paraId="5CF4A6B7" w14:textId="77777777" w:rsidR="00C07605" w:rsidRDefault="00C07605" w:rsidP="00C07605"/>
        </w:tc>
      </w:tr>
      <w:tr w:rsidR="00C07605" w14:paraId="5CF4A6BF" w14:textId="77777777" w:rsidTr="000F5121">
        <w:trPr>
          <w:trHeight w:val="467"/>
        </w:trPr>
        <w:tc>
          <w:tcPr>
            <w:tcW w:w="4518" w:type="dxa"/>
          </w:tcPr>
          <w:p w14:paraId="5CF4A6B9" w14:textId="7BB272DC" w:rsidR="00C07605" w:rsidRPr="003222AD" w:rsidRDefault="00C07605" w:rsidP="00C97394">
            <w:pPr>
              <w:pStyle w:val="Bullet1"/>
              <w:rPr>
                <w:rFonts w:asciiTheme="minorHAnsi" w:hAnsiTheme="minorHAnsi" w:cstheme="minorHAnsi"/>
                <w:color w:val="000000"/>
              </w:rPr>
            </w:pPr>
            <w:r w:rsidRPr="00D8486A">
              <w:t>Diffraction, interference, superposition (standing waves), polarization</w:t>
            </w:r>
          </w:p>
        </w:tc>
        <w:tc>
          <w:tcPr>
            <w:tcW w:w="1376" w:type="dxa"/>
          </w:tcPr>
          <w:p w14:paraId="5CF4A6BA" w14:textId="77777777" w:rsidR="00C07605" w:rsidRDefault="00C07605" w:rsidP="00C07605"/>
        </w:tc>
        <w:tc>
          <w:tcPr>
            <w:tcW w:w="2111" w:type="dxa"/>
          </w:tcPr>
          <w:p w14:paraId="5CF4A6BB" w14:textId="77777777" w:rsidR="00C07605" w:rsidRDefault="00C07605" w:rsidP="00C07605"/>
        </w:tc>
        <w:tc>
          <w:tcPr>
            <w:tcW w:w="1710" w:type="dxa"/>
          </w:tcPr>
          <w:p w14:paraId="5CF4A6BC" w14:textId="77777777" w:rsidR="00C07605" w:rsidRDefault="00C07605" w:rsidP="00C07605"/>
        </w:tc>
        <w:tc>
          <w:tcPr>
            <w:tcW w:w="1620" w:type="dxa"/>
          </w:tcPr>
          <w:p w14:paraId="5CF4A6BD" w14:textId="77777777" w:rsidR="00C07605" w:rsidRDefault="00C07605" w:rsidP="00C07605"/>
        </w:tc>
        <w:tc>
          <w:tcPr>
            <w:tcW w:w="1260" w:type="dxa"/>
          </w:tcPr>
          <w:p w14:paraId="5CF4A6BE" w14:textId="77777777" w:rsidR="00C07605" w:rsidRDefault="00C07605" w:rsidP="00C07605"/>
        </w:tc>
      </w:tr>
      <w:tr w:rsidR="00C07605" w14:paraId="5CF4A6C6" w14:textId="77777777" w:rsidTr="000F5121">
        <w:trPr>
          <w:trHeight w:val="467"/>
        </w:trPr>
        <w:tc>
          <w:tcPr>
            <w:tcW w:w="4518" w:type="dxa"/>
          </w:tcPr>
          <w:p w14:paraId="5CF4A6C0" w14:textId="37D4A311" w:rsidR="00C07605" w:rsidRPr="009A1F08" w:rsidRDefault="00C07605" w:rsidP="00C97394">
            <w:pPr>
              <w:pStyle w:val="Bullet1"/>
              <w:rPr>
                <w:rFonts w:asciiTheme="minorHAnsi" w:hAnsiTheme="minorHAnsi" w:cstheme="minorHAnsi"/>
                <w:b/>
                <w:color w:val="003399"/>
                <w:sz w:val="28"/>
              </w:rPr>
            </w:pPr>
            <w:r w:rsidRPr="00D8486A">
              <w:t>Scattering, absorption, transmission</w:t>
            </w:r>
          </w:p>
        </w:tc>
        <w:tc>
          <w:tcPr>
            <w:tcW w:w="1376" w:type="dxa"/>
          </w:tcPr>
          <w:p w14:paraId="5CF4A6C1" w14:textId="77777777" w:rsidR="00C07605" w:rsidRDefault="00C07605" w:rsidP="00C07605"/>
        </w:tc>
        <w:tc>
          <w:tcPr>
            <w:tcW w:w="2111" w:type="dxa"/>
          </w:tcPr>
          <w:p w14:paraId="5CF4A6C2" w14:textId="77777777" w:rsidR="00C07605" w:rsidRDefault="00C07605" w:rsidP="00C07605"/>
        </w:tc>
        <w:tc>
          <w:tcPr>
            <w:tcW w:w="1710" w:type="dxa"/>
          </w:tcPr>
          <w:p w14:paraId="5CF4A6C3" w14:textId="77777777" w:rsidR="00C07605" w:rsidRDefault="00C07605" w:rsidP="00C07605"/>
        </w:tc>
        <w:tc>
          <w:tcPr>
            <w:tcW w:w="1620" w:type="dxa"/>
          </w:tcPr>
          <w:p w14:paraId="5CF4A6C4" w14:textId="77777777" w:rsidR="00C07605" w:rsidRDefault="00C07605" w:rsidP="00C07605"/>
        </w:tc>
        <w:tc>
          <w:tcPr>
            <w:tcW w:w="1260" w:type="dxa"/>
          </w:tcPr>
          <w:p w14:paraId="5CF4A6C5" w14:textId="77777777" w:rsidR="00C07605" w:rsidRDefault="00C07605" w:rsidP="00C07605"/>
        </w:tc>
      </w:tr>
      <w:tr w:rsidR="00C07605" w14:paraId="5CF4A6CD" w14:textId="77777777" w:rsidTr="000F5121">
        <w:trPr>
          <w:trHeight w:val="467"/>
        </w:trPr>
        <w:tc>
          <w:tcPr>
            <w:tcW w:w="4518" w:type="dxa"/>
          </w:tcPr>
          <w:p w14:paraId="5CF4A6C7" w14:textId="26B8A3C6" w:rsidR="00C07605" w:rsidRPr="008C14D4" w:rsidRDefault="00C07605" w:rsidP="00C97394">
            <w:pPr>
              <w:pStyle w:val="Bullet1"/>
              <w:rPr>
                <w:rFonts w:asciiTheme="minorHAnsi" w:hAnsiTheme="minorHAnsi" w:cstheme="minorHAnsi"/>
              </w:rPr>
            </w:pPr>
            <w:r w:rsidRPr="00D8486A">
              <w:t>Doppler effect, including apparent frequency and wavelength, moving source or observer</w:t>
            </w:r>
          </w:p>
        </w:tc>
        <w:tc>
          <w:tcPr>
            <w:tcW w:w="1376" w:type="dxa"/>
          </w:tcPr>
          <w:p w14:paraId="5CF4A6C8" w14:textId="77777777" w:rsidR="00C07605" w:rsidRDefault="00C07605" w:rsidP="00C07605"/>
        </w:tc>
        <w:tc>
          <w:tcPr>
            <w:tcW w:w="2111" w:type="dxa"/>
          </w:tcPr>
          <w:p w14:paraId="5CF4A6C9" w14:textId="77777777" w:rsidR="00C07605" w:rsidRDefault="00C07605" w:rsidP="00C07605"/>
        </w:tc>
        <w:tc>
          <w:tcPr>
            <w:tcW w:w="1710" w:type="dxa"/>
          </w:tcPr>
          <w:p w14:paraId="5CF4A6CA" w14:textId="77777777" w:rsidR="00C07605" w:rsidRDefault="00C07605" w:rsidP="00C07605"/>
        </w:tc>
        <w:tc>
          <w:tcPr>
            <w:tcW w:w="1620" w:type="dxa"/>
          </w:tcPr>
          <w:p w14:paraId="5CF4A6CB" w14:textId="77777777" w:rsidR="00C07605" w:rsidRDefault="00C07605" w:rsidP="00C07605"/>
        </w:tc>
        <w:tc>
          <w:tcPr>
            <w:tcW w:w="1260" w:type="dxa"/>
          </w:tcPr>
          <w:p w14:paraId="5CF4A6CC" w14:textId="77777777" w:rsidR="00C07605" w:rsidRDefault="00C07605" w:rsidP="00C07605"/>
        </w:tc>
      </w:tr>
      <w:tr w:rsidR="00817AD9" w14:paraId="5CF4A6D4" w14:textId="77777777" w:rsidTr="000F5121">
        <w:trPr>
          <w:trHeight w:val="467"/>
        </w:trPr>
        <w:tc>
          <w:tcPr>
            <w:tcW w:w="4518" w:type="dxa"/>
          </w:tcPr>
          <w:p w14:paraId="5CF4A6CE" w14:textId="1D42A3BE" w:rsidR="00817AD9" w:rsidRPr="00A009AC" w:rsidRDefault="00817AD9" w:rsidP="00B75910">
            <w:pPr>
              <w:pStyle w:val="alpha"/>
              <w:rPr>
                <w:rFonts w:asciiTheme="minorHAnsi" w:eastAsia="Times New Roman" w:hAnsiTheme="minorHAnsi" w:cstheme="minorHAnsi"/>
                <w:color w:val="000000"/>
              </w:rPr>
            </w:pPr>
            <w:r w:rsidRPr="002B247A">
              <w:t>Basic geometric optics</w:t>
            </w:r>
          </w:p>
        </w:tc>
        <w:tc>
          <w:tcPr>
            <w:tcW w:w="1376" w:type="dxa"/>
          </w:tcPr>
          <w:p w14:paraId="5CF4A6CF" w14:textId="77777777" w:rsidR="00817AD9" w:rsidRDefault="00817AD9" w:rsidP="00817AD9"/>
        </w:tc>
        <w:tc>
          <w:tcPr>
            <w:tcW w:w="2111" w:type="dxa"/>
          </w:tcPr>
          <w:p w14:paraId="5CF4A6D0" w14:textId="77777777" w:rsidR="00817AD9" w:rsidRDefault="00817AD9" w:rsidP="00817AD9"/>
        </w:tc>
        <w:tc>
          <w:tcPr>
            <w:tcW w:w="1710" w:type="dxa"/>
          </w:tcPr>
          <w:p w14:paraId="5CF4A6D1" w14:textId="77777777" w:rsidR="00817AD9" w:rsidRDefault="00817AD9" w:rsidP="00817AD9"/>
        </w:tc>
        <w:tc>
          <w:tcPr>
            <w:tcW w:w="1620" w:type="dxa"/>
          </w:tcPr>
          <w:p w14:paraId="5CF4A6D2" w14:textId="77777777" w:rsidR="00817AD9" w:rsidRDefault="00817AD9" w:rsidP="00817AD9"/>
        </w:tc>
        <w:tc>
          <w:tcPr>
            <w:tcW w:w="1260" w:type="dxa"/>
          </w:tcPr>
          <w:p w14:paraId="5CF4A6D3" w14:textId="77777777" w:rsidR="00817AD9" w:rsidRDefault="00817AD9" w:rsidP="00817AD9"/>
        </w:tc>
      </w:tr>
      <w:tr w:rsidR="00817AD9" w14:paraId="5CF4A6DB" w14:textId="77777777" w:rsidTr="000F5121">
        <w:trPr>
          <w:trHeight w:val="467"/>
        </w:trPr>
        <w:tc>
          <w:tcPr>
            <w:tcW w:w="4518" w:type="dxa"/>
          </w:tcPr>
          <w:p w14:paraId="5CF4A6D5" w14:textId="5FB5E69E" w:rsidR="00817AD9" w:rsidRPr="008C14D4" w:rsidRDefault="00817AD9" w:rsidP="00817AD9">
            <w:pPr>
              <w:pStyle w:val="Bullet1"/>
              <w:rPr>
                <w:rFonts w:asciiTheme="minorHAnsi" w:eastAsia="Times New Roman" w:hAnsiTheme="minorHAnsi" w:cstheme="minorHAnsi"/>
                <w:color w:val="000000"/>
              </w:rPr>
            </w:pPr>
            <w:r w:rsidRPr="002B247A">
              <w:t>Mirrors (plane, convex, concave)</w:t>
            </w:r>
          </w:p>
        </w:tc>
        <w:tc>
          <w:tcPr>
            <w:tcW w:w="1376" w:type="dxa"/>
          </w:tcPr>
          <w:p w14:paraId="5CF4A6D6" w14:textId="77777777" w:rsidR="00817AD9" w:rsidRDefault="00817AD9" w:rsidP="00817AD9"/>
        </w:tc>
        <w:tc>
          <w:tcPr>
            <w:tcW w:w="2111" w:type="dxa"/>
          </w:tcPr>
          <w:p w14:paraId="5CF4A6D7" w14:textId="77777777" w:rsidR="00817AD9" w:rsidRDefault="00817AD9" w:rsidP="00817AD9"/>
        </w:tc>
        <w:tc>
          <w:tcPr>
            <w:tcW w:w="1710" w:type="dxa"/>
          </w:tcPr>
          <w:p w14:paraId="5CF4A6D8" w14:textId="77777777" w:rsidR="00817AD9" w:rsidRDefault="00817AD9" w:rsidP="00817AD9"/>
        </w:tc>
        <w:tc>
          <w:tcPr>
            <w:tcW w:w="1620" w:type="dxa"/>
          </w:tcPr>
          <w:p w14:paraId="5CF4A6D9" w14:textId="77777777" w:rsidR="00817AD9" w:rsidRDefault="00817AD9" w:rsidP="00817AD9"/>
        </w:tc>
        <w:tc>
          <w:tcPr>
            <w:tcW w:w="1260" w:type="dxa"/>
          </w:tcPr>
          <w:p w14:paraId="5CF4A6DA" w14:textId="77777777" w:rsidR="00817AD9" w:rsidRDefault="00817AD9" w:rsidP="00817AD9"/>
        </w:tc>
      </w:tr>
      <w:tr w:rsidR="00817AD9" w14:paraId="5CF4A6E2" w14:textId="77777777" w:rsidTr="000F5121">
        <w:trPr>
          <w:trHeight w:val="467"/>
        </w:trPr>
        <w:tc>
          <w:tcPr>
            <w:tcW w:w="4518" w:type="dxa"/>
          </w:tcPr>
          <w:p w14:paraId="5CF4A6DC" w14:textId="6F63470D" w:rsidR="00817AD9" w:rsidRPr="00E87E5D" w:rsidRDefault="00817AD9" w:rsidP="00817AD9">
            <w:pPr>
              <w:pStyle w:val="Bullet1"/>
              <w:rPr>
                <w:rFonts w:asciiTheme="minorHAnsi" w:hAnsiTheme="minorHAnsi" w:cstheme="minorHAnsi"/>
                <w:color w:val="000000"/>
              </w:rPr>
            </w:pPr>
            <w:r w:rsidRPr="002B247A">
              <w:lastRenderedPageBreak/>
              <w:t>Lenses and their applications (e.g., human eye, microscope, telescope)</w:t>
            </w:r>
          </w:p>
        </w:tc>
        <w:tc>
          <w:tcPr>
            <w:tcW w:w="1376" w:type="dxa"/>
          </w:tcPr>
          <w:p w14:paraId="5CF4A6DD" w14:textId="77777777" w:rsidR="00817AD9" w:rsidRDefault="00817AD9" w:rsidP="00817AD9"/>
        </w:tc>
        <w:tc>
          <w:tcPr>
            <w:tcW w:w="2111" w:type="dxa"/>
          </w:tcPr>
          <w:p w14:paraId="5CF4A6DE" w14:textId="77777777" w:rsidR="00817AD9" w:rsidRDefault="00817AD9" w:rsidP="00817AD9"/>
        </w:tc>
        <w:tc>
          <w:tcPr>
            <w:tcW w:w="1710" w:type="dxa"/>
          </w:tcPr>
          <w:p w14:paraId="5CF4A6DF" w14:textId="77777777" w:rsidR="00817AD9" w:rsidRDefault="00817AD9" w:rsidP="00817AD9"/>
        </w:tc>
        <w:tc>
          <w:tcPr>
            <w:tcW w:w="1620" w:type="dxa"/>
          </w:tcPr>
          <w:p w14:paraId="5CF4A6E0" w14:textId="77777777" w:rsidR="00817AD9" w:rsidRDefault="00817AD9" w:rsidP="00817AD9"/>
        </w:tc>
        <w:tc>
          <w:tcPr>
            <w:tcW w:w="1260" w:type="dxa"/>
          </w:tcPr>
          <w:p w14:paraId="5CF4A6E1" w14:textId="77777777" w:rsidR="00817AD9" w:rsidRDefault="00817AD9" w:rsidP="00817AD9"/>
        </w:tc>
      </w:tr>
      <w:tr w:rsidR="00817AD9" w14:paraId="5CF4A6E9" w14:textId="77777777" w:rsidTr="000F5121">
        <w:trPr>
          <w:trHeight w:val="467"/>
        </w:trPr>
        <w:tc>
          <w:tcPr>
            <w:tcW w:w="4518" w:type="dxa"/>
          </w:tcPr>
          <w:p w14:paraId="5CF4A6E3" w14:textId="603B869A" w:rsidR="00817AD9" w:rsidRPr="008C14D4" w:rsidRDefault="00817AD9" w:rsidP="00B75910">
            <w:pPr>
              <w:pStyle w:val="alpha"/>
              <w:rPr>
                <w:rFonts w:asciiTheme="minorHAnsi" w:hAnsiTheme="minorHAnsi" w:cstheme="minorHAnsi"/>
                <w:color w:val="000000"/>
              </w:rPr>
            </w:pPr>
            <w:r w:rsidRPr="002B247A">
              <w:t>Sound</w:t>
            </w:r>
          </w:p>
        </w:tc>
        <w:tc>
          <w:tcPr>
            <w:tcW w:w="1376" w:type="dxa"/>
          </w:tcPr>
          <w:p w14:paraId="5CF4A6E4" w14:textId="77777777" w:rsidR="00817AD9" w:rsidRDefault="00817AD9" w:rsidP="00817AD9"/>
        </w:tc>
        <w:tc>
          <w:tcPr>
            <w:tcW w:w="2111" w:type="dxa"/>
          </w:tcPr>
          <w:p w14:paraId="5CF4A6E5" w14:textId="77777777" w:rsidR="00817AD9" w:rsidRDefault="00817AD9" w:rsidP="00817AD9"/>
        </w:tc>
        <w:tc>
          <w:tcPr>
            <w:tcW w:w="1710" w:type="dxa"/>
          </w:tcPr>
          <w:p w14:paraId="5CF4A6E6" w14:textId="77777777" w:rsidR="00817AD9" w:rsidRDefault="00817AD9" w:rsidP="00817AD9"/>
        </w:tc>
        <w:tc>
          <w:tcPr>
            <w:tcW w:w="1620" w:type="dxa"/>
          </w:tcPr>
          <w:p w14:paraId="5CF4A6E7" w14:textId="77777777" w:rsidR="00817AD9" w:rsidRDefault="00817AD9" w:rsidP="00817AD9"/>
        </w:tc>
        <w:tc>
          <w:tcPr>
            <w:tcW w:w="1260" w:type="dxa"/>
          </w:tcPr>
          <w:p w14:paraId="5CF4A6E8" w14:textId="77777777" w:rsidR="00817AD9" w:rsidRDefault="00817AD9" w:rsidP="00817AD9"/>
        </w:tc>
      </w:tr>
      <w:tr w:rsidR="00817AD9" w14:paraId="5CF4A6F0" w14:textId="77777777" w:rsidTr="000F5121">
        <w:trPr>
          <w:trHeight w:val="467"/>
        </w:trPr>
        <w:tc>
          <w:tcPr>
            <w:tcW w:w="4518" w:type="dxa"/>
          </w:tcPr>
          <w:p w14:paraId="5CF4A6EA" w14:textId="4A99B6F4" w:rsidR="00817AD9" w:rsidRPr="008C14D4" w:rsidRDefault="00817AD9" w:rsidP="00817AD9">
            <w:pPr>
              <w:pStyle w:val="Bullet1"/>
              <w:rPr>
                <w:rFonts w:asciiTheme="minorHAnsi" w:eastAsia="Times New Roman" w:hAnsiTheme="minorHAnsi" w:cstheme="minorHAnsi"/>
                <w:color w:val="000000"/>
              </w:rPr>
            </w:pPr>
            <w:r w:rsidRPr="002B247A">
              <w:t>Sound as a longitudinal (compression) wave</w:t>
            </w:r>
          </w:p>
        </w:tc>
        <w:tc>
          <w:tcPr>
            <w:tcW w:w="1376" w:type="dxa"/>
          </w:tcPr>
          <w:p w14:paraId="5CF4A6EB" w14:textId="77777777" w:rsidR="00817AD9" w:rsidRDefault="00817AD9" w:rsidP="00817AD9"/>
        </w:tc>
        <w:tc>
          <w:tcPr>
            <w:tcW w:w="2111" w:type="dxa"/>
          </w:tcPr>
          <w:p w14:paraId="5CF4A6EC" w14:textId="77777777" w:rsidR="00817AD9" w:rsidRDefault="00817AD9" w:rsidP="00817AD9"/>
        </w:tc>
        <w:tc>
          <w:tcPr>
            <w:tcW w:w="1710" w:type="dxa"/>
          </w:tcPr>
          <w:p w14:paraId="5CF4A6ED" w14:textId="77777777" w:rsidR="00817AD9" w:rsidRDefault="00817AD9" w:rsidP="00817AD9"/>
        </w:tc>
        <w:tc>
          <w:tcPr>
            <w:tcW w:w="1620" w:type="dxa"/>
          </w:tcPr>
          <w:p w14:paraId="5CF4A6EE" w14:textId="77777777" w:rsidR="00817AD9" w:rsidRDefault="00817AD9" w:rsidP="00817AD9"/>
        </w:tc>
        <w:tc>
          <w:tcPr>
            <w:tcW w:w="1260" w:type="dxa"/>
          </w:tcPr>
          <w:p w14:paraId="5CF4A6EF" w14:textId="77777777" w:rsidR="00817AD9" w:rsidRDefault="00817AD9" w:rsidP="00817AD9"/>
        </w:tc>
      </w:tr>
      <w:tr w:rsidR="00817AD9" w14:paraId="5CF4A6F7" w14:textId="77777777" w:rsidTr="000F5121">
        <w:trPr>
          <w:trHeight w:val="467"/>
        </w:trPr>
        <w:tc>
          <w:tcPr>
            <w:tcW w:w="4518" w:type="dxa"/>
          </w:tcPr>
          <w:p w14:paraId="5CF4A6F1" w14:textId="2AB9FE66" w:rsidR="00817AD9" w:rsidRPr="008C14D4" w:rsidRDefault="00817AD9" w:rsidP="00817AD9">
            <w:pPr>
              <w:pStyle w:val="Bullet1"/>
              <w:rPr>
                <w:rFonts w:asciiTheme="minorHAnsi" w:hAnsiTheme="minorHAnsi" w:cstheme="minorHAnsi"/>
              </w:rPr>
            </w:pPr>
            <w:r w:rsidRPr="002B247A">
              <w:t>Pitch (frequency) and loudness (intensity)</w:t>
            </w:r>
          </w:p>
        </w:tc>
        <w:tc>
          <w:tcPr>
            <w:tcW w:w="1376" w:type="dxa"/>
          </w:tcPr>
          <w:p w14:paraId="5CF4A6F2" w14:textId="77777777" w:rsidR="00817AD9" w:rsidRDefault="00817AD9" w:rsidP="00817AD9"/>
        </w:tc>
        <w:tc>
          <w:tcPr>
            <w:tcW w:w="2111" w:type="dxa"/>
          </w:tcPr>
          <w:p w14:paraId="5CF4A6F3" w14:textId="77777777" w:rsidR="00817AD9" w:rsidRDefault="00817AD9" w:rsidP="00817AD9"/>
        </w:tc>
        <w:tc>
          <w:tcPr>
            <w:tcW w:w="1710" w:type="dxa"/>
          </w:tcPr>
          <w:p w14:paraId="5CF4A6F4" w14:textId="77777777" w:rsidR="00817AD9" w:rsidRDefault="00817AD9" w:rsidP="00817AD9"/>
        </w:tc>
        <w:tc>
          <w:tcPr>
            <w:tcW w:w="1620" w:type="dxa"/>
          </w:tcPr>
          <w:p w14:paraId="5CF4A6F5" w14:textId="77777777" w:rsidR="00817AD9" w:rsidRDefault="00817AD9" w:rsidP="00817AD9"/>
        </w:tc>
        <w:tc>
          <w:tcPr>
            <w:tcW w:w="1260" w:type="dxa"/>
          </w:tcPr>
          <w:p w14:paraId="5CF4A6F6" w14:textId="77777777" w:rsidR="00817AD9" w:rsidRDefault="00817AD9" w:rsidP="00817AD9"/>
        </w:tc>
      </w:tr>
      <w:tr w:rsidR="00817AD9" w14:paraId="5CF4A6FE" w14:textId="77777777" w:rsidTr="000F5121">
        <w:trPr>
          <w:trHeight w:val="467"/>
        </w:trPr>
        <w:tc>
          <w:tcPr>
            <w:tcW w:w="4518" w:type="dxa"/>
          </w:tcPr>
          <w:p w14:paraId="5CF4A6F8" w14:textId="7E611D9D" w:rsidR="00817AD9" w:rsidRPr="00B6563F" w:rsidRDefault="00817AD9" w:rsidP="00817AD9">
            <w:pPr>
              <w:pStyle w:val="Bullet1"/>
              <w:rPr>
                <w:rFonts w:asciiTheme="minorHAnsi" w:eastAsia="Times New Roman" w:hAnsiTheme="minorHAnsi" w:cstheme="minorHAnsi"/>
                <w:color w:val="000000"/>
              </w:rPr>
            </w:pPr>
            <w:r w:rsidRPr="002B247A">
              <w:t>Applications of Doppler effect</w:t>
            </w:r>
          </w:p>
        </w:tc>
        <w:tc>
          <w:tcPr>
            <w:tcW w:w="1376" w:type="dxa"/>
          </w:tcPr>
          <w:p w14:paraId="5CF4A6F9" w14:textId="77777777" w:rsidR="00817AD9" w:rsidRDefault="00817AD9" w:rsidP="00817AD9"/>
        </w:tc>
        <w:tc>
          <w:tcPr>
            <w:tcW w:w="2111" w:type="dxa"/>
          </w:tcPr>
          <w:p w14:paraId="5CF4A6FA" w14:textId="77777777" w:rsidR="00817AD9" w:rsidRDefault="00817AD9" w:rsidP="00817AD9"/>
        </w:tc>
        <w:tc>
          <w:tcPr>
            <w:tcW w:w="1710" w:type="dxa"/>
          </w:tcPr>
          <w:p w14:paraId="5CF4A6FB" w14:textId="77777777" w:rsidR="00817AD9" w:rsidRDefault="00817AD9" w:rsidP="00817AD9"/>
        </w:tc>
        <w:tc>
          <w:tcPr>
            <w:tcW w:w="1620" w:type="dxa"/>
          </w:tcPr>
          <w:p w14:paraId="5CF4A6FC" w14:textId="77777777" w:rsidR="00817AD9" w:rsidRDefault="00817AD9" w:rsidP="00817AD9"/>
        </w:tc>
        <w:tc>
          <w:tcPr>
            <w:tcW w:w="1260" w:type="dxa"/>
          </w:tcPr>
          <w:p w14:paraId="5CF4A6FD" w14:textId="77777777" w:rsidR="00817AD9" w:rsidRDefault="00817AD9" w:rsidP="00817AD9"/>
        </w:tc>
      </w:tr>
      <w:tr w:rsidR="00F0176A" w14:paraId="5CF4A705" w14:textId="77777777" w:rsidTr="000F5121">
        <w:trPr>
          <w:trHeight w:val="467"/>
        </w:trPr>
        <w:tc>
          <w:tcPr>
            <w:tcW w:w="4518" w:type="dxa"/>
          </w:tcPr>
          <w:p w14:paraId="5CF4A6FF" w14:textId="21FB902F" w:rsidR="00F0176A" w:rsidRPr="00E87E5D" w:rsidRDefault="003B4D5A" w:rsidP="003B4D5A">
            <w:pPr>
              <w:pStyle w:val="ListRomanNumeral"/>
              <w:numPr>
                <w:ilvl w:val="0"/>
                <w:numId w:val="0"/>
              </w:numPr>
              <w:ind w:left="259" w:hanging="259"/>
              <w:rPr>
                <w:rFonts w:asciiTheme="minorHAnsi" w:eastAsia="Times New Roman" w:hAnsiTheme="minorHAnsi" w:cstheme="minorHAnsi"/>
                <w:color w:val="000000"/>
              </w:rPr>
            </w:pPr>
            <w:r>
              <w:t xml:space="preserve">III. </w:t>
            </w:r>
            <w:r w:rsidR="00F0176A" w:rsidRPr="00C77712">
              <w:t>Life Science</w:t>
            </w:r>
          </w:p>
        </w:tc>
        <w:tc>
          <w:tcPr>
            <w:tcW w:w="1376" w:type="dxa"/>
          </w:tcPr>
          <w:p w14:paraId="5CF4A700" w14:textId="77777777" w:rsidR="00F0176A" w:rsidRDefault="00F0176A" w:rsidP="00F0176A"/>
        </w:tc>
        <w:tc>
          <w:tcPr>
            <w:tcW w:w="2111" w:type="dxa"/>
          </w:tcPr>
          <w:p w14:paraId="5CF4A701" w14:textId="77777777" w:rsidR="00F0176A" w:rsidRDefault="00F0176A" w:rsidP="00F0176A"/>
        </w:tc>
        <w:tc>
          <w:tcPr>
            <w:tcW w:w="1710" w:type="dxa"/>
          </w:tcPr>
          <w:p w14:paraId="5CF4A702" w14:textId="77777777" w:rsidR="00F0176A" w:rsidRDefault="00F0176A" w:rsidP="00F0176A"/>
        </w:tc>
        <w:tc>
          <w:tcPr>
            <w:tcW w:w="1620" w:type="dxa"/>
          </w:tcPr>
          <w:p w14:paraId="5CF4A703" w14:textId="77777777" w:rsidR="00F0176A" w:rsidRDefault="00F0176A" w:rsidP="00F0176A"/>
        </w:tc>
        <w:tc>
          <w:tcPr>
            <w:tcW w:w="1260" w:type="dxa"/>
          </w:tcPr>
          <w:p w14:paraId="5CF4A704" w14:textId="77777777" w:rsidR="00F0176A" w:rsidRDefault="00F0176A" w:rsidP="00F0176A"/>
        </w:tc>
      </w:tr>
      <w:tr w:rsidR="00F0176A" w14:paraId="5CF4A70C" w14:textId="77777777" w:rsidTr="000F5121">
        <w:trPr>
          <w:trHeight w:val="467"/>
        </w:trPr>
        <w:tc>
          <w:tcPr>
            <w:tcW w:w="4518" w:type="dxa"/>
          </w:tcPr>
          <w:p w14:paraId="5CF4A706" w14:textId="67B3A389" w:rsidR="00F0176A" w:rsidRPr="002772D8" w:rsidRDefault="00F0176A" w:rsidP="00BE1CD1">
            <w:pPr>
              <w:pStyle w:val="ListAlpha"/>
              <w:numPr>
                <w:ilvl w:val="0"/>
                <w:numId w:val="30"/>
              </w:numPr>
            </w:pPr>
            <w:r w:rsidRPr="00C77712">
              <w:t>Cells and Processes, Including Genetics</w:t>
            </w:r>
          </w:p>
        </w:tc>
        <w:tc>
          <w:tcPr>
            <w:tcW w:w="1376" w:type="dxa"/>
          </w:tcPr>
          <w:p w14:paraId="5CF4A707" w14:textId="77777777" w:rsidR="00F0176A" w:rsidRDefault="00F0176A" w:rsidP="00F0176A"/>
        </w:tc>
        <w:tc>
          <w:tcPr>
            <w:tcW w:w="2111" w:type="dxa"/>
          </w:tcPr>
          <w:p w14:paraId="5CF4A708" w14:textId="77777777" w:rsidR="00F0176A" w:rsidRDefault="00F0176A" w:rsidP="00F0176A"/>
        </w:tc>
        <w:tc>
          <w:tcPr>
            <w:tcW w:w="1710" w:type="dxa"/>
          </w:tcPr>
          <w:p w14:paraId="5CF4A709" w14:textId="77777777" w:rsidR="00F0176A" w:rsidRDefault="00F0176A" w:rsidP="00F0176A"/>
        </w:tc>
        <w:tc>
          <w:tcPr>
            <w:tcW w:w="1620" w:type="dxa"/>
          </w:tcPr>
          <w:p w14:paraId="5CF4A70A" w14:textId="77777777" w:rsidR="00F0176A" w:rsidRDefault="00F0176A" w:rsidP="00F0176A"/>
        </w:tc>
        <w:tc>
          <w:tcPr>
            <w:tcW w:w="1260" w:type="dxa"/>
          </w:tcPr>
          <w:p w14:paraId="5CF4A70B" w14:textId="77777777" w:rsidR="00F0176A" w:rsidRDefault="00F0176A" w:rsidP="00F0176A"/>
        </w:tc>
      </w:tr>
      <w:tr w:rsidR="00F0176A" w14:paraId="5CF4A713" w14:textId="77777777" w:rsidTr="000F5121">
        <w:trPr>
          <w:trHeight w:val="467"/>
        </w:trPr>
        <w:tc>
          <w:tcPr>
            <w:tcW w:w="4518" w:type="dxa"/>
          </w:tcPr>
          <w:p w14:paraId="5CF4A70D" w14:textId="7195ACC3" w:rsidR="00F0176A" w:rsidRPr="00DE3225" w:rsidRDefault="00F0176A" w:rsidP="00BE1CD1">
            <w:pPr>
              <w:pStyle w:val="ListNumber1"/>
              <w:numPr>
                <w:ilvl w:val="0"/>
                <w:numId w:val="31"/>
              </w:numPr>
              <w:rPr>
                <w:rFonts w:asciiTheme="minorHAnsi" w:hAnsiTheme="minorHAnsi" w:cstheme="minorHAnsi"/>
                <w:color w:val="000000"/>
              </w:rPr>
            </w:pPr>
            <w:r w:rsidRPr="00C77712">
              <w:t>Basic structure and function of cells and their organelles</w:t>
            </w:r>
          </w:p>
        </w:tc>
        <w:tc>
          <w:tcPr>
            <w:tcW w:w="1376" w:type="dxa"/>
          </w:tcPr>
          <w:p w14:paraId="5CF4A70E" w14:textId="77777777" w:rsidR="00F0176A" w:rsidRDefault="00F0176A" w:rsidP="00F0176A"/>
        </w:tc>
        <w:tc>
          <w:tcPr>
            <w:tcW w:w="2111" w:type="dxa"/>
          </w:tcPr>
          <w:p w14:paraId="5CF4A70F" w14:textId="77777777" w:rsidR="00F0176A" w:rsidRDefault="00F0176A" w:rsidP="00F0176A"/>
        </w:tc>
        <w:tc>
          <w:tcPr>
            <w:tcW w:w="1710" w:type="dxa"/>
          </w:tcPr>
          <w:p w14:paraId="5CF4A710" w14:textId="77777777" w:rsidR="00F0176A" w:rsidRDefault="00F0176A" w:rsidP="00F0176A"/>
        </w:tc>
        <w:tc>
          <w:tcPr>
            <w:tcW w:w="1620" w:type="dxa"/>
          </w:tcPr>
          <w:p w14:paraId="5CF4A711" w14:textId="77777777" w:rsidR="00F0176A" w:rsidRDefault="00F0176A" w:rsidP="00F0176A"/>
        </w:tc>
        <w:tc>
          <w:tcPr>
            <w:tcW w:w="1260" w:type="dxa"/>
          </w:tcPr>
          <w:p w14:paraId="5CF4A712" w14:textId="77777777" w:rsidR="00F0176A" w:rsidRDefault="00F0176A" w:rsidP="00F0176A"/>
        </w:tc>
      </w:tr>
      <w:tr w:rsidR="00F0176A" w14:paraId="5CF4A71A" w14:textId="77777777" w:rsidTr="000F5121">
        <w:trPr>
          <w:trHeight w:val="467"/>
        </w:trPr>
        <w:tc>
          <w:tcPr>
            <w:tcW w:w="4518" w:type="dxa"/>
          </w:tcPr>
          <w:p w14:paraId="5CF4A714" w14:textId="1611A78F" w:rsidR="00F0176A" w:rsidRPr="008C14D4" w:rsidRDefault="00F0176A" w:rsidP="00DE3225">
            <w:pPr>
              <w:pStyle w:val="Bullet1"/>
              <w:rPr>
                <w:rFonts w:asciiTheme="minorHAnsi" w:hAnsiTheme="minorHAnsi" w:cstheme="minorHAnsi"/>
                <w:color w:val="000000"/>
              </w:rPr>
            </w:pPr>
            <w:r w:rsidRPr="00C77712">
              <w:t>Structure and function of cell membranes (e.g., phospholipid bilayer, passive and active transport, homeostasis)</w:t>
            </w:r>
          </w:p>
        </w:tc>
        <w:tc>
          <w:tcPr>
            <w:tcW w:w="1376" w:type="dxa"/>
          </w:tcPr>
          <w:p w14:paraId="5CF4A715" w14:textId="77777777" w:rsidR="00F0176A" w:rsidRDefault="00F0176A" w:rsidP="00F0176A"/>
        </w:tc>
        <w:tc>
          <w:tcPr>
            <w:tcW w:w="2111" w:type="dxa"/>
          </w:tcPr>
          <w:p w14:paraId="5CF4A716" w14:textId="77777777" w:rsidR="00F0176A" w:rsidRDefault="00F0176A" w:rsidP="00F0176A"/>
        </w:tc>
        <w:tc>
          <w:tcPr>
            <w:tcW w:w="1710" w:type="dxa"/>
          </w:tcPr>
          <w:p w14:paraId="5CF4A717" w14:textId="77777777" w:rsidR="00F0176A" w:rsidRDefault="00F0176A" w:rsidP="00F0176A"/>
        </w:tc>
        <w:tc>
          <w:tcPr>
            <w:tcW w:w="1620" w:type="dxa"/>
          </w:tcPr>
          <w:p w14:paraId="5CF4A718" w14:textId="77777777" w:rsidR="00F0176A" w:rsidRDefault="00F0176A" w:rsidP="00F0176A"/>
        </w:tc>
        <w:tc>
          <w:tcPr>
            <w:tcW w:w="1260" w:type="dxa"/>
          </w:tcPr>
          <w:p w14:paraId="5CF4A719" w14:textId="77777777" w:rsidR="00F0176A" w:rsidRDefault="00F0176A" w:rsidP="00F0176A"/>
        </w:tc>
      </w:tr>
      <w:tr w:rsidR="00F0176A" w14:paraId="5CF4A721" w14:textId="77777777" w:rsidTr="000F5121">
        <w:trPr>
          <w:trHeight w:val="467"/>
        </w:trPr>
        <w:tc>
          <w:tcPr>
            <w:tcW w:w="4518" w:type="dxa"/>
          </w:tcPr>
          <w:p w14:paraId="5CF4A71B" w14:textId="3E55D006" w:rsidR="00F0176A" w:rsidRPr="009674CF" w:rsidRDefault="00F0176A" w:rsidP="00DE3225">
            <w:pPr>
              <w:pStyle w:val="Bullet1"/>
            </w:pPr>
            <w:r w:rsidRPr="00C77712">
              <w:t>Structure and function of eukaryotic cell organelles</w:t>
            </w:r>
          </w:p>
        </w:tc>
        <w:tc>
          <w:tcPr>
            <w:tcW w:w="1376" w:type="dxa"/>
          </w:tcPr>
          <w:p w14:paraId="5CF4A71C" w14:textId="77777777" w:rsidR="00F0176A" w:rsidRDefault="00F0176A" w:rsidP="00F0176A"/>
        </w:tc>
        <w:tc>
          <w:tcPr>
            <w:tcW w:w="2111" w:type="dxa"/>
          </w:tcPr>
          <w:p w14:paraId="5CF4A71D" w14:textId="77777777" w:rsidR="00F0176A" w:rsidRDefault="00F0176A" w:rsidP="00F0176A"/>
        </w:tc>
        <w:tc>
          <w:tcPr>
            <w:tcW w:w="1710" w:type="dxa"/>
          </w:tcPr>
          <w:p w14:paraId="5CF4A71E" w14:textId="77777777" w:rsidR="00F0176A" w:rsidRDefault="00F0176A" w:rsidP="00F0176A"/>
        </w:tc>
        <w:tc>
          <w:tcPr>
            <w:tcW w:w="1620" w:type="dxa"/>
          </w:tcPr>
          <w:p w14:paraId="5CF4A71F" w14:textId="77777777" w:rsidR="00F0176A" w:rsidRDefault="00F0176A" w:rsidP="00F0176A"/>
        </w:tc>
        <w:tc>
          <w:tcPr>
            <w:tcW w:w="1260" w:type="dxa"/>
          </w:tcPr>
          <w:p w14:paraId="5CF4A720" w14:textId="77777777" w:rsidR="00F0176A" w:rsidRDefault="00F0176A" w:rsidP="00F0176A"/>
        </w:tc>
      </w:tr>
      <w:tr w:rsidR="00F0176A" w14:paraId="5CF4A728" w14:textId="77777777" w:rsidTr="000F5121">
        <w:trPr>
          <w:trHeight w:val="467"/>
        </w:trPr>
        <w:tc>
          <w:tcPr>
            <w:tcW w:w="4518" w:type="dxa"/>
          </w:tcPr>
          <w:p w14:paraId="5CF4A722" w14:textId="7D1A3D0F" w:rsidR="00F0176A" w:rsidRPr="009674CF" w:rsidRDefault="00F0176A" w:rsidP="00DE3225">
            <w:pPr>
              <w:pStyle w:val="Bullet1"/>
              <w:rPr>
                <w:rFonts w:asciiTheme="minorHAnsi" w:hAnsiTheme="minorHAnsi" w:cstheme="minorHAnsi"/>
                <w:color w:val="000000"/>
              </w:rPr>
            </w:pPr>
            <w:r w:rsidRPr="00C77712">
              <w:t>Structure and function of prokaryotic cell organelles</w:t>
            </w:r>
          </w:p>
        </w:tc>
        <w:tc>
          <w:tcPr>
            <w:tcW w:w="1376" w:type="dxa"/>
          </w:tcPr>
          <w:p w14:paraId="5CF4A723" w14:textId="77777777" w:rsidR="00F0176A" w:rsidRDefault="00F0176A" w:rsidP="00F0176A"/>
        </w:tc>
        <w:tc>
          <w:tcPr>
            <w:tcW w:w="2111" w:type="dxa"/>
          </w:tcPr>
          <w:p w14:paraId="5CF4A724" w14:textId="77777777" w:rsidR="00F0176A" w:rsidRDefault="00F0176A" w:rsidP="00F0176A"/>
        </w:tc>
        <w:tc>
          <w:tcPr>
            <w:tcW w:w="1710" w:type="dxa"/>
          </w:tcPr>
          <w:p w14:paraId="5CF4A725" w14:textId="77777777" w:rsidR="00F0176A" w:rsidRDefault="00F0176A" w:rsidP="00F0176A"/>
        </w:tc>
        <w:tc>
          <w:tcPr>
            <w:tcW w:w="1620" w:type="dxa"/>
          </w:tcPr>
          <w:p w14:paraId="5CF4A726" w14:textId="77777777" w:rsidR="00F0176A" w:rsidRDefault="00F0176A" w:rsidP="00F0176A"/>
        </w:tc>
        <w:tc>
          <w:tcPr>
            <w:tcW w:w="1260" w:type="dxa"/>
          </w:tcPr>
          <w:p w14:paraId="5CF4A727" w14:textId="77777777" w:rsidR="00F0176A" w:rsidRDefault="00F0176A" w:rsidP="00F0176A"/>
        </w:tc>
      </w:tr>
      <w:tr w:rsidR="00F0176A" w14:paraId="5CF4A72F" w14:textId="77777777" w:rsidTr="000F5121">
        <w:trPr>
          <w:trHeight w:val="467"/>
        </w:trPr>
        <w:tc>
          <w:tcPr>
            <w:tcW w:w="4518" w:type="dxa"/>
          </w:tcPr>
          <w:p w14:paraId="5CF4A729" w14:textId="72A56234" w:rsidR="00F0176A" w:rsidRPr="009674CF" w:rsidRDefault="00F0176A" w:rsidP="00DE3225">
            <w:pPr>
              <w:pStyle w:val="Bullet1"/>
              <w:rPr>
                <w:rFonts w:asciiTheme="minorHAnsi" w:hAnsiTheme="minorHAnsi" w:cstheme="minorHAnsi"/>
                <w:color w:val="000000"/>
              </w:rPr>
            </w:pPr>
            <w:r w:rsidRPr="00C77712">
              <w:t>Levels of organization (cells, tissues, organs, organ systems)</w:t>
            </w:r>
          </w:p>
        </w:tc>
        <w:tc>
          <w:tcPr>
            <w:tcW w:w="1376" w:type="dxa"/>
          </w:tcPr>
          <w:p w14:paraId="5CF4A72A" w14:textId="77777777" w:rsidR="00F0176A" w:rsidRDefault="00F0176A" w:rsidP="00F0176A"/>
        </w:tc>
        <w:tc>
          <w:tcPr>
            <w:tcW w:w="2111" w:type="dxa"/>
          </w:tcPr>
          <w:p w14:paraId="5CF4A72B" w14:textId="77777777" w:rsidR="00F0176A" w:rsidRDefault="00F0176A" w:rsidP="00F0176A"/>
        </w:tc>
        <w:tc>
          <w:tcPr>
            <w:tcW w:w="1710" w:type="dxa"/>
          </w:tcPr>
          <w:p w14:paraId="5CF4A72C" w14:textId="77777777" w:rsidR="00F0176A" w:rsidRDefault="00F0176A" w:rsidP="00F0176A"/>
        </w:tc>
        <w:tc>
          <w:tcPr>
            <w:tcW w:w="1620" w:type="dxa"/>
          </w:tcPr>
          <w:p w14:paraId="5CF4A72D" w14:textId="77777777" w:rsidR="00F0176A" w:rsidRDefault="00F0176A" w:rsidP="00F0176A"/>
        </w:tc>
        <w:tc>
          <w:tcPr>
            <w:tcW w:w="1260" w:type="dxa"/>
          </w:tcPr>
          <w:p w14:paraId="5CF4A72E" w14:textId="77777777" w:rsidR="00F0176A" w:rsidRDefault="00F0176A" w:rsidP="00F0176A"/>
        </w:tc>
      </w:tr>
      <w:tr w:rsidR="00F0176A" w14:paraId="5CF4A736" w14:textId="77777777" w:rsidTr="000F5121">
        <w:trPr>
          <w:trHeight w:val="467"/>
        </w:trPr>
        <w:tc>
          <w:tcPr>
            <w:tcW w:w="4518" w:type="dxa"/>
          </w:tcPr>
          <w:p w14:paraId="5CF4A730" w14:textId="4DB56B89" w:rsidR="00F0176A" w:rsidRPr="006956E6" w:rsidRDefault="00F0176A" w:rsidP="00DE3225">
            <w:pPr>
              <w:pStyle w:val="Bullet1"/>
            </w:pPr>
            <w:r w:rsidRPr="00C77712">
              <w:lastRenderedPageBreak/>
              <w:t>Major features of common animal cell types (e.g., blood, muscle, nerve, epithelial, gamete)</w:t>
            </w:r>
          </w:p>
        </w:tc>
        <w:tc>
          <w:tcPr>
            <w:tcW w:w="1376" w:type="dxa"/>
          </w:tcPr>
          <w:p w14:paraId="5CF4A731" w14:textId="77777777" w:rsidR="00F0176A" w:rsidRDefault="00F0176A" w:rsidP="00F0176A"/>
        </w:tc>
        <w:tc>
          <w:tcPr>
            <w:tcW w:w="2111" w:type="dxa"/>
          </w:tcPr>
          <w:p w14:paraId="5CF4A732" w14:textId="77777777" w:rsidR="00F0176A" w:rsidRDefault="00F0176A" w:rsidP="00F0176A"/>
        </w:tc>
        <w:tc>
          <w:tcPr>
            <w:tcW w:w="1710" w:type="dxa"/>
          </w:tcPr>
          <w:p w14:paraId="5CF4A733" w14:textId="77777777" w:rsidR="00F0176A" w:rsidRDefault="00F0176A" w:rsidP="00F0176A"/>
        </w:tc>
        <w:tc>
          <w:tcPr>
            <w:tcW w:w="1620" w:type="dxa"/>
          </w:tcPr>
          <w:p w14:paraId="5CF4A734" w14:textId="77777777" w:rsidR="00F0176A" w:rsidRDefault="00F0176A" w:rsidP="00F0176A"/>
        </w:tc>
        <w:tc>
          <w:tcPr>
            <w:tcW w:w="1260" w:type="dxa"/>
          </w:tcPr>
          <w:p w14:paraId="5CF4A735" w14:textId="77777777" w:rsidR="00F0176A" w:rsidRDefault="00F0176A" w:rsidP="00F0176A"/>
        </w:tc>
      </w:tr>
      <w:tr w:rsidR="00F0176A" w14:paraId="5CF4A73D" w14:textId="77777777" w:rsidTr="000F5121">
        <w:trPr>
          <w:trHeight w:val="467"/>
        </w:trPr>
        <w:tc>
          <w:tcPr>
            <w:tcW w:w="4518" w:type="dxa"/>
          </w:tcPr>
          <w:p w14:paraId="5CF4A737" w14:textId="43EB5058" w:rsidR="00F0176A" w:rsidRPr="008C14D4" w:rsidRDefault="00F0176A" w:rsidP="00DE3225">
            <w:pPr>
              <w:pStyle w:val="Bullet1"/>
              <w:rPr>
                <w:rFonts w:asciiTheme="minorHAnsi" w:hAnsiTheme="minorHAnsi" w:cstheme="minorHAnsi"/>
                <w:color w:val="000000"/>
              </w:rPr>
            </w:pPr>
            <w:r w:rsidRPr="00C77712">
              <w:t>Prokaryotes (eubacteria and archaea) and eukaryotes (animals, plants, fungi, protists)</w:t>
            </w:r>
          </w:p>
        </w:tc>
        <w:tc>
          <w:tcPr>
            <w:tcW w:w="1376" w:type="dxa"/>
          </w:tcPr>
          <w:p w14:paraId="5CF4A738" w14:textId="77777777" w:rsidR="00F0176A" w:rsidRDefault="00F0176A" w:rsidP="00F0176A"/>
        </w:tc>
        <w:tc>
          <w:tcPr>
            <w:tcW w:w="2111" w:type="dxa"/>
          </w:tcPr>
          <w:p w14:paraId="5CF4A739" w14:textId="77777777" w:rsidR="00F0176A" w:rsidRDefault="00F0176A" w:rsidP="00F0176A"/>
        </w:tc>
        <w:tc>
          <w:tcPr>
            <w:tcW w:w="1710" w:type="dxa"/>
          </w:tcPr>
          <w:p w14:paraId="5CF4A73A" w14:textId="77777777" w:rsidR="00F0176A" w:rsidRDefault="00F0176A" w:rsidP="00F0176A"/>
        </w:tc>
        <w:tc>
          <w:tcPr>
            <w:tcW w:w="1620" w:type="dxa"/>
          </w:tcPr>
          <w:p w14:paraId="5CF4A73B" w14:textId="77777777" w:rsidR="00F0176A" w:rsidRDefault="00F0176A" w:rsidP="00F0176A"/>
        </w:tc>
        <w:tc>
          <w:tcPr>
            <w:tcW w:w="1260" w:type="dxa"/>
          </w:tcPr>
          <w:p w14:paraId="5CF4A73C" w14:textId="77777777" w:rsidR="00F0176A" w:rsidRDefault="00F0176A" w:rsidP="00F0176A"/>
        </w:tc>
      </w:tr>
      <w:tr w:rsidR="0020355B" w14:paraId="5CF4A744" w14:textId="77777777" w:rsidTr="000F5121">
        <w:trPr>
          <w:trHeight w:val="467"/>
        </w:trPr>
        <w:tc>
          <w:tcPr>
            <w:tcW w:w="4518" w:type="dxa"/>
          </w:tcPr>
          <w:p w14:paraId="5CF4A73E" w14:textId="4BB6AE2B" w:rsidR="0020355B" w:rsidRPr="008C14D4" w:rsidRDefault="0020355B" w:rsidP="004A6F49">
            <w:pPr>
              <w:pStyle w:val="ListNumber1"/>
              <w:rPr>
                <w:rFonts w:asciiTheme="minorHAnsi" w:hAnsiTheme="minorHAnsi" w:cstheme="minorHAnsi"/>
                <w:color w:val="000000"/>
              </w:rPr>
            </w:pPr>
            <w:r w:rsidRPr="00243717">
              <w:t>Key aspects of cell reproduction and division</w:t>
            </w:r>
          </w:p>
        </w:tc>
        <w:tc>
          <w:tcPr>
            <w:tcW w:w="1376" w:type="dxa"/>
          </w:tcPr>
          <w:p w14:paraId="5CF4A73F" w14:textId="77777777" w:rsidR="0020355B" w:rsidRDefault="0020355B" w:rsidP="0020355B"/>
        </w:tc>
        <w:tc>
          <w:tcPr>
            <w:tcW w:w="2111" w:type="dxa"/>
          </w:tcPr>
          <w:p w14:paraId="5CF4A740" w14:textId="77777777" w:rsidR="0020355B" w:rsidRDefault="0020355B" w:rsidP="0020355B"/>
        </w:tc>
        <w:tc>
          <w:tcPr>
            <w:tcW w:w="1710" w:type="dxa"/>
          </w:tcPr>
          <w:p w14:paraId="5CF4A741" w14:textId="77777777" w:rsidR="0020355B" w:rsidRDefault="0020355B" w:rsidP="0020355B"/>
        </w:tc>
        <w:tc>
          <w:tcPr>
            <w:tcW w:w="1620" w:type="dxa"/>
          </w:tcPr>
          <w:p w14:paraId="5CF4A742" w14:textId="77777777" w:rsidR="0020355B" w:rsidRDefault="0020355B" w:rsidP="0020355B"/>
        </w:tc>
        <w:tc>
          <w:tcPr>
            <w:tcW w:w="1260" w:type="dxa"/>
          </w:tcPr>
          <w:p w14:paraId="5CF4A743" w14:textId="77777777" w:rsidR="0020355B" w:rsidRDefault="0020355B" w:rsidP="0020355B"/>
        </w:tc>
      </w:tr>
      <w:tr w:rsidR="0020355B" w14:paraId="5CF4A74B" w14:textId="77777777" w:rsidTr="000F5121">
        <w:trPr>
          <w:trHeight w:val="467"/>
        </w:trPr>
        <w:tc>
          <w:tcPr>
            <w:tcW w:w="4518" w:type="dxa"/>
          </w:tcPr>
          <w:p w14:paraId="5CF4A745" w14:textId="3A447562" w:rsidR="0020355B" w:rsidRPr="004A6F49" w:rsidRDefault="0020355B" w:rsidP="00BE1CD1">
            <w:pPr>
              <w:pStyle w:val="alpha"/>
              <w:numPr>
                <w:ilvl w:val="0"/>
                <w:numId w:val="32"/>
              </w:numPr>
              <w:rPr>
                <w:rFonts w:asciiTheme="minorHAnsi" w:hAnsiTheme="minorHAnsi" w:cstheme="minorHAnsi"/>
                <w:color w:val="000000"/>
              </w:rPr>
            </w:pPr>
            <w:r w:rsidRPr="00243717">
              <w:t>Cell cycle phases</w:t>
            </w:r>
          </w:p>
        </w:tc>
        <w:tc>
          <w:tcPr>
            <w:tcW w:w="1376" w:type="dxa"/>
          </w:tcPr>
          <w:p w14:paraId="5CF4A746" w14:textId="77777777" w:rsidR="0020355B" w:rsidRDefault="0020355B" w:rsidP="0020355B"/>
        </w:tc>
        <w:tc>
          <w:tcPr>
            <w:tcW w:w="2111" w:type="dxa"/>
          </w:tcPr>
          <w:p w14:paraId="5CF4A747" w14:textId="77777777" w:rsidR="0020355B" w:rsidRDefault="0020355B" w:rsidP="0020355B"/>
        </w:tc>
        <w:tc>
          <w:tcPr>
            <w:tcW w:w="1710" w:type="dxa"/>
          </w:tcPr>
          <w:p w14:paraId="5CF4A748" w14:textId="77777777" w:rsidR="0020355B" w:rsidRDefault="0020355B" w:rsidP="0020355B"/>
        </w:tc>
        <w:tc>
          <w:tcPr>
            <w:tcW w:w="1620" w:type="dxa"/>
          </w:tcPr>
          <w:p w14:paraId="5CF4A749" w14:textId="77777777" w:rsidR="0020355B" w:rsidRDefault="0020355B" w:rsidP="0020355B"/>
        </w:tc>
        <w:tc>
          <w:tcPr>
            <w:tcW w:w="1260" w:type="dxa"/>
          </w:tcPr>
          <w:p w14:paraId="5CF4A74A" w14:textId="77777777" w:rsidR="0020355B" w:rsidRDefault="0020355B" w:rsidP="0020355B"/>
        </w:tc>
      </w:tr>
      <w:tr w:rsidR="0020355B" w14:paraId="5CF4A752" w14:textId="77777777" w:rsidTr="000F5121">
        <w:trPr>
          <w:trHeight w:val="467"/>
        </w:trPr>
        <w:tc>
          <w:tcPr>
            <w:tcW w:w="4518" w:type="dxa"/>
          </w:tcPr>
          <w:p w14:paraId="5CF4A74C" w14:textId="6F58086A" w:rsidR="0020355B" w:rsidRPr="00BC1C3B" w:rsidRDefault="0020355B" w:rsidP="004A6F49">
            <w:pPr>
              <w:pStyle w:val="alpha"/>
              <w:rPr>
                <w:rFonts w:asciiTheme="minorHAnsi" w:hAnsiTheme="minorHAnsi" w:cstheme="minorHAnsi"/>
                <w:color w:val="000000"/>
              </w:rPr>
            </w:pPr>
            <w:r w:rsidRPr="00243717">
              <w:t>Mitosis</w:t>
            </w:r>
          </w:p>
        </w:tc>
        <w:tc>
          <w:tcPr>
            <w:tcW w:w="1376" w:type="dxa"/>
          </w:tcPr>
          <w:p w14:paraId="5CF4A74D" w14:textId="77777777" w:rsidR="0020355B" w:rsidRDefault="0020355B" w:rsidP="0020355B"/>
        </w:tc>
        <w:tc>
          <w:tcPr>
            <w:tcW w:w="2111" w:type="dxa"/>
          </w:tcPr>
          <w:p w14:paraId="5CF4A74E" w14:textId="77777777" w:rsidR="0020355B" w:rsidRDefault="0020355B" w:rsidP="0020355B"/>
        </w:tc>
        <w:tc>
          <w:tcPr>
            <w:tcW w:w="1710" w:type="dxa"/>
          </w:tcPr>
          <w:p w14:paraId="5CF4A74F" w14:textId="77777777" w:rsidR="0020355B" w:rsidRDefault="0020355B" w:rsidP="0020355B"/>
        </w:tc>
        <w:tc>
          <w:tcPr>
            <w:tcW w:w="1620" w:type="dxa"/>
          </w:tcPr>
          <w:p w14:paraId="5CF4A750" w14:textId="77777777" w:rsidR="0020355B" w:rsidRDefault="0020355B" w:rsidP="0020355B"/>
        </w:tc>
        <w:tc>
          <w:tcPr>
            <w:tcW w:w="1260" w:type="dxa"/>
          </w:tcPr>
          <w:p w14:paraId="5CF4A751" w14:textId="77777777" w:rsidR="0020355B" w:rsidRDefault="0020355B" w:rsidP="0020355B"/>
        </w:tc>
      </w:tr>
      <w:tr w:rsidR="0020355B" w14:paraId="5CF4A759" w14:textId="77777777" w:rsidTr="000F5121">
        <w:trPr>
          <w:trHeight w:val="467"/>
        </w:trPr>
        <w:tc>
          <w:tcPr>
            <w:tcW w:w="4518" w:type="dxa"/>
          </w:tcPr>
          <w:p w14:paraId="5CF4A753" w14:textId="1F47C637" w:rsidR="0020355B" w:rsidRPr="008C14D4" w:rsidRDefault="0020355B" w:rsidP="004A6F49">
            <w:pPr>
              <w:pStyle w:val="alpha"/>
              <w:rPr>
                <w:rFonts w:asciiTheme="minorHAnsi" w:hAnsiTheme="minorHAnsi" w:cstheme="minorHAnsi"/>
                <w:color w:val="000000"/>
              </w:rPr>
            </w:pPr>
            <w:r w:rsidRPr="00243717">
              <w:t>Meiosis</w:t>
            </w:r>
          </w:p>
        </w:tc>
        <w:tc>
          <w:tcPr>
            <w:tcW w:w="1376" w:type="dxa"/>
          </w:tcPr>
          <w:p w14:paraId="5CF4A754" w14:textId="77777777" w:rsidR="0020355B" w:rsidRDefault="0020355B" w:rsidP="0020355B"/>
        </w:tc>
        <w:tc>
          <w:tcPr>
            <w:tcW w:w="2111" w:type="dxa"/>
          </w:tcPr>
          <w:p w14:paraId="5CF4A755" w14:textId="77777777" w:rsidR="0020355B" w:rsidRDefault="0020355B" w:rsidP="0020355B"/>
        </w:tc>
        <w:tc>
          <w:tcPr>
            <w:tcW w:w="1710" w:type="dxa"/>
          </w:tcPr>
          <w:p w14:paraId="5CF4A756" w14:textId="77777777" w:rsidR="0020355B" w:rsidRDefault="0020355B" w:rsidP="0020355B"/>
        </w:tc>
        <w:tc>
          <w:tcPr>
            <w:tcW w:w="1620" w:type="dxa"/>
          </w:tcPr>
          <w:p w14:paraId="5CF4A757" w14:textId="77777777" w:rsidR="0020355B" w:rsidRDefault="0020355B" w:rsidP="0020355B"/>
        </w:tc>
        <w:tc>
          <w:tcPr>
            <w:tcW w:w="1260" w:type="dxa"/>
          </w:tcPr>
          <w:p w14:paraId="5CF4A758" w14:textId="77777777" w:rsidR="0020355B" w:rsidRDefault="0020355B" w:rsidP="0020355B"/>
        </w:tc>
      </w:tr>
      <w:tr w:rsidR="0020355B" w14:paraId="5CF4A760" w14:textId="77777777" w:rsidTr="000F5121">
        <w:trPr>
          <w:trHeight w:val="467"/>
        </w:trPr>
        <w:tc>
          <w:tcPr>
            <w:tcW w:w="4518" w:type="dxa"/>
          </w:tcPr>
          <w:p w14:paraId="5CF4A75A" w14:textId="1F8C01A0" w:rsidR="0020355B" w:rsidRPr="008C14D4" w:rsidRDefault="0020355B" w:rsidP="004A6F49">
            <w:pPr>
              <w:pStyle w:val="alpha"/>
              <w:rPr>
                <w:rFonts w:asciiTheme="minorHAnsi" w:eastAsia="Times New Roman" w:hAnsiTheme="minorHAnsi" w:cstheme="minorHAnsi"/>
                <w:color w:val="000000"/>
              </w:rPr>
            </w:pPr>
            <w:r w:rsidRPr="00243717">
              <w:t>Cytokinesis</w:t>
            </w:r>
          </w:p>
        </w:tc>
        <w:tc>
          <w:tcPr>
            <w:tcW w:w="1376" w:type="dxa"/>
          </w:tcPr>
          <w:p w14:paraId="5CF4A75B" w14:textId="77777777" w:rsidR="0020355B" w:rsidRDefault="0020355B" w:rsidP="0020355B"/>
        </w:tc>
        <w:tc>
          <w:tcPr>
            <w:tcW w:w="2111" w:type="dxa"/>
          </w:tcPr>
          <w:p w14:paraId="5CF4A75C" w14:textId="77777777" w:rsidR="0020355B" w:rsidRDefault="0020355B" w:rsidP="0020355B"/>
        </w:tc>
        <w:tc>
          <w:tcPr>
            <w:tcW w:w="1710" w:type="dxa"/>
          </w:tcPr>
          <w:p w14:paraId="5CF4A75D" w14:textId="77777777" w:rsidR="0020355B" w:rsidRDefault="0020355B" w:rsidP="0020355B"/>
        </w:tc>
        <w:tc>
          <w:tcPr>
            <w:tcW w:w="1620" w:type="dxa"/>
          </w:tcPr>
          <w:p w14:paraId="5CF4A75E" w14:textId="77777777" w:rsidR="0020355B" w:rsidRDefault="0020355B" w:rsidP="0020355B"/>
        </w:tc>
        <w:tc>
          <w:tcPr>
            <w:tcW w:w="1260" w:type="dxa"/>
          </w:tcPr>
          <w:p w14:paraId="5CF4A75F" w14:textId="77777777" w:rsidR="0020355B" w:rsidRDefault="0020355B" w:rsidP="0020355B"/>
        </w:tc>
      </w:tr>
      <w:tr w:rsidR="0020355B" w14:paraId="5CF4A767" w14:textId="77777777" w:rsidTr="000F5121">
        <w:trPr>
          <w:trHeight w:val="467"/>
        </w:trPr>
        <w:tc>
          <w:tcPr>
            <w:tcW w:w="4518" w:type="dxa"/>
          </w:tcPr>
          <w:p w14:paraId="5CF4A761" w14:textId="59272234" w:rsidR="0020355B" w:rsidRPr="00281CA1" w:rsidRDefault="0020355B" w:rsidP="004A6F49">
            <w:pPr>
              <w:pStyle w:val="alpha"/>
            </w:pPr>
            <w:r w:rsidRPr="00243717">
              <w:t>Binary fission</w:t>
            </w:r>
          </w:p>
        </w:tc>
        <w:tc>
          <w:tcPr>
            <w:tcW w:w="1376" w:type="dxa"/>
          </w:tcPr>
          <w:p w14:paraId="5CF4A762" w14:textId="77777777" w:rsidR="0020355B" w:rsidRDefault="0020355B" w:rsidP="0020355B"/>
        </w:tc>
        <w:tc>
          <w:tcPr>
            <w:tcW w:w="2111" w:type="dxa"/>
          </w:tcPr>
          <w:p w14:paraId="5CF4A763" w14:textId="77777777" w:rsidR="0020355B" w:rsidRDefault="0020355B" w:rsidP="0020355B"/>
        </w:tc>
        <w:tc>
          <w:tcPr>
            <w:tcW w:w="1710" w:type="dxa"/>
          </w:tcPr>
          <w:p w14:paraId="5CF4A764" w14:textId="77777777" w:rsidR="0020355B" w:rsidRDefault="0020355B" w:rsidP="0020355B"/>
        </w:tc>
        <w:tc>
          <w:tcPr>
            <w:tcW w:w="1620" w:type="dxa"/>
          </w:tcPr>
          <w:p w14:paraId="5CF4A765" w14:textId="77777777" w:rsidR="0020355B" w:rsidRDefault="0020355B" w:rsidP="0020355B"/>
        </w:tc>
        <w:tc>
          <w:tcPr>
            <w:tcW w:w="1260" w:type="dxa"/>
          </w:tcPr>
          <w:p w14:paraId="5CF4A766" w14:textId="77777777" w:rsidR="0020355B" w:rsidRDefault="0020355B" w:rsidP="0020355B"/>
        </w:tc>
      </w:tr>
      <w:tr w:rsidR="003D0256" w14:paraId="5CF4A76E" w14:textId="77777777" w:rsidTr="000F5121">
        <w:trPr>
          <w:trHeight w:val="467"/>
        </w:trPr>
        <w:tc>
          <w:tcPr>
            <w:tcW w:w="4518" w:type="dxa"/>
          </w:tcPr>
          <w:p w14:paraId="5CF4A768" w14:textId="177AB15C" w:rsidR="003D0256" w:rsidRPr="00BC1C3B" w:rsidRDefault="003D0256" w:rsidP="003D0256">
            <w:pPr>
              <w:pStyle w:val="ListNumber1"/>
              <w:rPr>
                <w:rFonts w:asciiTheme="minorHAnsi" w:hAnsiTheme="minorHAnsi" w:cstheme="minorHAnsi"/>
                <w:color w:val="000000"/>
              </w:rPr>
            </w:pPr>
            <w:r w:rsidRPr="00D43FC6">
              <w:t>Basic biochemistry of life</w:t>
            </w:r>
          </w:p>
        </w:tc>
        <w:tc>
          <w:tcPr>
            <w:tcW w:w="1376" w:type="dxa"/>
          </w:tcPr>
          <w:p w14:paraId="5CF4A769" w14:textId="77777777" w:rsidR="003D0256" w:rsidRDefault="003D0256" w:rsidP="003D0256"/>
        </w:tc>
        <w:tc>
          <w:tcPr>
            <w:tcW w:w="2111" w:type="dxa"/>
          </w:tcPr>
          <w:p w14:paraId="5CF4A76A" w14:textId="77777777" w:rsidR="003D0256" w:rsidRDefault="003D0256" w:rsidP="003D0256"/>
        </w:tc>
        <w:tc>
          <w:tcPr>
            <w:tcW w:w="1710" w:type="dxa"/>
          </w:tcPr>
          <w:p w14:paraId="5CF4A76B" w14:textId="77777777" w:rsidR="003D0256" w:rsidRDefault="003D0256" w:rsidP="003D0256"/>
        </w:tc>
        <w:tc>
          <w:tcPr>
            <w:tcW w:w="1620" w:type="dxa"/>
          </w:tcPr>
          <w:p w14:paraId="5CF4A76C" w14:textId="77777777" w:rsidR="003D0256" w:rsidRDefault="003D0256" w:rsidP="003D0256"/>
        </w:tc>
        <w:tc>
          <w:tcPr>
            <w:tcW w:w="1260" w:type="dxa"/>
          </w:tcPr>
          <w:p w14:paraId="5CF4A76D" w14:textId="77777777" w:rsidR="003D0256" w:rsidRDefault="003D0256" w:rsidP="003D0256"/>
        </w:tc>
      </w:tr>
      <w:tr w:rsidR="003D0256" w14:paraId="5CF4A775" w14:textId="77777777" w:rsidTr="000F5121">
        <w:trPr>
          <w:trHeight w:val="467"/>
        </w:trPr>
        <w:tc>
          <w:tcPr>
            <w:tcW w:w="4518" w:type="dxa"/>
          </w:tcPr>
          <w:p w14:paraId="5CF4A76F" w14:textId="58F2C4BA" w:rsidR="003D0256" w:rsidRPr="003D0256" w:rsidRDefault="003D0256" w:rsidP="00BE1CD1">
            <w:pPr>
              <w:pStyle w:val="alpha"/>
              <w:numPr>
                <w:ilvl w:val="0"/>
                <w:numId w:val="33"/>
              </w:numPr>
              <w:rPr>
                <w:rFonts w:asciiTheme="minorHAnsi" w:hAnsiTheme="minorHAnsi" w:cstheme="minorHAnsi"/>
                <w:color w:val="000000"/>
              </w:rPr>
            </w:pPr>
            <w:r w:rsidRPr="00D43FC6">
              <w:t>Aerobic and anaerobic cellular respiration</w:t>
            </w:r>
          </w:p>
        </w:tc>
        <w:tc>
          <w:tcPr>
            <w:tcW w:w="1376" w:type="dxa"/>
          </w:tcPr>
          <w:p w14:paraId="5CF4A770" w14:textId="77777777" w:rsidR="003D0256" w:rsidRDefault="003D0256" w:rsidP="003D0256"/>
        </w:tc>
        <w:tc>
          <w:tcPr>
            <w:tcW w:w="2111" w:type="dxa"/>
          </w:tcPr>
          <w:p w14:paraId="5CF4A771" w14:textId="77777777" w:rsidR="003D0256" w:rsidRDefault="003D0256" w:rsidP="003D0256"/>
        </w:tc>
        <w:tc>
          <w:tcPr>
            <w:tcW w:w="1710" w:type="dxa"/>
          </w:tcPr>
          <w:p w14:paraId="5CF4A772" w14:textId="77777777" w:rsidR="003D0256" w:rsidRDefault="003D0256" w:rsidP="003D0256"/>
        </w:tc>
        <w:tc>
          <w:tcPr>
            <w:tcW w:w="1620" w:type="dxa"/>
          </w:tcPr>
          <w:p w14:paraId="5CF4A773" w14:textId="77777777" w:rsidR="003D0256" w:rsidRDefault="003D0256" w:rsidP="003D0256"/>
        </w:tc>
        <w:tc>
          <w:tcPr>
            <w:tcW w:w="1260" w:type="dxa"/>
          </w:tcPr>
          <w:p w14:paraId="5CF4A774" w14:textId="77777777" w:rsidR="003D0256" w:rsidRDefault="003D0256" w:rsidP="003D0256"/>
        </w:tc>
      </w:tr>
      <w:tr w:rsidR="003D0256" w14:paraId="5CF4A77C" w14:textId="77777777" w:rsidTr="000F5121">
        <w:trPr>
          <w:trHeight w:val="467"/>
        </w:trPr>
        <w:tc>
          <w:tcPr>
            <w:tcW w:w="4518" w:type="dxa"/>
          </w:tcPr>
          <w:p w14:paraId="5CF4A776" w14:textId="7471F726" w:rsidR="003D0256" w:rsidRPr="008C14D4" w:rsidRDefault="003D0256" w:rsidP="003D0256">
            <w:pPr>
              <w:pStyle w:val="alpha"/>
              <w:rPr>
                <w:rFonts w:asciiTheme="minorHAnsi" w:hAnsiTheme="minorHAnsi" w:cstheme="minorHAnsi"/>
                <w:color w:val="000000"/>
              </w:rPr>
            </w:pPr>
            <w:r w:rsidRPr="00D43FC6">
              <w:t>Photosynthesis</w:t>
            </w:r>
          </w:p>
        </w:tc>
        <w:tc>
          <w:tcPr>
            <w:tcW w:w="1376" w:type="dxa"/>
          </w:tcPr>
          <w:p w14:paraId="5CF4A777" w14:textId="77777777" w:rsidR="003D0256" w:rsidRDefault="003D0256" w:rsidP="003D0256"/>
        </w:tc>
        <w:tc>
          <w:tcPr>
            <w:tcW w:w="2111" w:type="dxa"/>
          </w:tcPr>
          <w:p w14:paraId="5CF4A778" w14:textId="77777777" w:rsidR="003D0256" w:rsidRDefault="003D0256" w:rsidP="003D0256"/>
        </w:tc>
        <w:tc>
          <w:tcPr>
            <w:tcW w:w="1710" w:type="dxa"/>
          </w:tcPr>
          <w:p w14:paraId="5CF4A779" w14:textId="77777777" w:rsidR="003D0256" w:rsidRDefault="003D0256" w:rsidP="003D0256"/>
        </w:tc>
        <w:tc>
          <w:tcPr>
            <w:tcW w:w="1620" w:type="dxa"/>
          </w:tcPr>
          <w:p w14:paraId="5CF4A77A" w14:textId="77777777" w:rsidR="003D0256" w:rsidRDefault="003D0256" w:rsidP="003D0256"/>
        </w:tc>
        <w:tc>
          <w:tcPr>
            <w:tcW w:w="1260" w:type="dxa"/>
          </w:tcPr>
          <w:p w14:paraId="5CF4A77B" w14:textId="77777777" w:rsidR="003D0256" w:rsidRDefault="003D0256" w:rsidP="003D0256"/>
        </w:tc>
      </w:tr>
      <w:tr w:rsidR="003D0256" w14:paraId="5CF4A783" w14:textId="77777777" w:rsidTr="000F5121">
        <w:trPr>
          <w:trHeight w:val="467"/>
        </w:trPr>
        <w:tc>
          <w:tcPr>
            <w:tcW w:w="4518" w:type="dxa"/>
          </w:tcPr>
          <w:p w14:paraId="5CF4A77D" w14:textId="53235601" w:rsidR="003D0256" w:rsidRPr="008C14D4" w:rsidRDefault="003D0256" w:rsidP="003D0256">
            <w:pPr>
              <w:pStyle w:val="alpha"/>
              <w:rPr>
                <w:rFonts w:asciiTheme="minorHAnsi" w:hAnsiTheme="minorHAnsi" w:cstheme="minorHAnsi"/>
                <w:color w:val="000000"/>
              </w:rPr>
            </w:pPr>
            <w:r w:rsidRPr="00D43FC6">
              <w:t>Biological molecules (e.g., nucleic acids, carbohydrates, proteins, lipids)</w:t>
            </w:r>
          </w:p>
        </w:tc>
        <w:tc>
          <w:tcPr>
            <w:tcW w:w="1376" w:type="dxa"/>
          </w:tcPr>
          <w:p w14:paraId="5CF4A77E" w14:textId="77777777" w:rsidR="003D0256" w:rsidRDefault="003D0256" w:rsidP="003D0256"/>
        </w:tc>
        <w:tc>
          <w:tcPr>
            <w:tcW w:w="2111" w:type="dxa"/>
          </w:tcPr>
          <w:p w14:paraId="5CF4A77F" w14:textId="77777777" w:rsidR="003D0256" w:rsidRDefault="003D0256" w:rsidP="003D0256"/>
        </w:tc>
        <w:tc>
          <w:tcPr>
            <w:tcW w:w="1710" w:type="dxa"/>
          </w:tcPr>
          <w:p w14:paraId="5CF4A780" w14:textId="77777777" w:rsidR="003D0256" w:rsidRDefault="003D0256" w:rsidP="003D0256"/>
        </w:tc>
        <w:tc>
          <w:tcPr>
            <w:tcW w:w="1620" w:type="dxa"/>
          </w:tcPr>
          <w:p w14:paraId="5CF4A781" w14:textId="77777777" w:rsidR="003D0256" w:rsidRDefault="003D0256" w:rsidP="003D0256"/>
        </w:tc>
        <w:tc>
          <w:tcPr>
            <w:tcW w:w="1260" w:type="dxa"/>
          </w:tcPr>
          <w:p w14:paraId="5CF4A782" w14:textId="77777777" w:rsidR="003D0256" w:rsidRDefault="003D0256" w:rsidP="003D0256"/>
        </w:tc>
      </w:tr>
      <w:tr w:rsidR="000E0F84" w14:paraId="5CF4A78A" w14:textId="77777777" w:rsidTr="000F5121">
        <w:trPr>
          <w:trHeight w:val="467"/>
        </w:trPr>
        <w:tc>
          <w:tcPr>
            <w:tcW w:w="4518" w:type="dxa"/>
          </w:tcPr>
          <w:p w14:paraId="5CF4A784" w14:textId="20769086" w:rsidR="000E0F84" w:rsidRPr="008C14D4" w:rsidRDefault="000E0F84" w:rsidP="000E0F84">
            <w:pPr>
              <w:pStyle w:val="ListNumber1"/>
              <w:rPr>
                <w:rFonts w:asciiTheme="minorHAnsi" w:hAnsiTheme="minorHAnsi" w:cstheme="minorHAnsi"/>
                <w:color w:val="000000"/>
              </w:rPr>
            </w:pPr>
            <w:r w:rsidRPr="0059102C">
              <w:t>Basic genetics and protein synthesis</w:t>
            </w:r>
          </w:p>
        </w:tc>
        <w:tc>
          <w:tcPr>
            <w:tcW w:w="1376" w:type="dxa"/>
          </w:tcPr>
          <w:p w14:paraId="5CF4A785" w14:textId="77777777" w:rsidR="000E0F84" w:rsidRDefault="000E0F84" w:rsidP="000E0F84"/>
        </w:tc>
        <w:tc>
          <w:tcPr>
            <w:tcW w:w="2111" w:type="dxa"/>
          </w:tcPr>
          <w:p w14:paraId="5CF4A786" w14:textId="77777777" w:rsidR="000E0F84" w:rsidRDefault="000E0F84" w:rsidP="000E0F84"/>
        </w:tc>
        <w:tc>
          <w:tcPr>
            <w:tcW w:w="1710" w:type="dxa"/>
          </w:tcPr>
          <w:p w14:paraId="5CF4A787" w14:textId="77777777" w:rsidR="000E0F84" w:rsidRDefault="000E0F84" w:rsidP="000E0F84"/>
        </w:tc>
        <w:tc>
          <w:tcPr>
            <w:tcW w:w="1620" w:type="dxa"/>
          </w:tcPr>
          <w:p w14:paraId="5CF4A788" w14:textId="77777777" w:rsidR="000E0F84" w:rsidRDefault="000E0F84" w:rsidP="000E0F84"/>
        </w:tc>
        <w:tc>
          <w:tcPr>
            <w:tcW w:w="1260" w:type="dxa"/>
          </w:tcPr>
          <w:p w14:paraId="5CF4A789" w14:textId="77777777" w:rsidR="000E0F84" w:rsidRDefault="000E0F84" w:rsidP="000E0F84"/>
        </w:tc>
      </w:tr>
      <w:tr w:rsidR="000E0F84" w14:paraId="5CF4A791" w14:textId="77777777" w:rsidTr="000F5121">
        <w:trPr>
          <w:trHeight w:val="467"/>
        </w:trPr>
        <w:tc>
          <w:tcPr>
            <w:tcW w:w="4518" w:type="dxa"/>
          </w:tcPr>
          <w:p w14:paraId="5CF4A78B" w14:textId="7F93177A" w:rsidR="000E0F84" w:rsidRPr="000E0F84" w:rsidRDefault="000E0F84" w:rsidP="00BE1CD1">
            <w:pPr>
              <w:pStyle w:val="alpha"/>
              <w:numPr>
                <w:ilvl w:val="0"/>
                <w:numId w:val="34"/>
              </w:numPr>
              <w:rPr>
                <w:rFonts w:asciiTheme="minorHAnsi" w:hAnsiTheme="minorHAnsi" w:cstheme="minorHAnsi"/>
                <w:color w:val="000000"/>
              </w:rPr>
            </w:pPr>
            <w:r w:rsidRPr="0059102C">
              <w:t>Structure, function, and replication of DNA and structure and function of RNA</w:t>
            </w:r>
          </w:p>
        </w:tc>
        <w:tc>
          <w:tcPr>
            <w:tcW w:w="1376" w:type="dxa"/>
          </w:tcPr>
          <w:p w14:paraId="5CF4A78C" w14:textId="77777777" w:rsidR="000E0F84" w:rsidRDefault="000E0F84" w:rsidP="000E0F84"/>
        </w:tc>
        <w:tc>
          <w:tcPr>
            <w:tcW w:w="2111" w:type="dxa"/>
          </w:tcPr>
          <w:p w14:paraId="5CF4A78D" w14:textId="77777777" w:rsidR="000E0F84" w:rsidRDefault="000E0F84" w:rsidP="000E0F84"/>
        </w:tc>
        <w:tc>
          <w:tcPr>
            <w:tcW w:w="1710" w:type="dxa"/>
          </w:tcPr>
          <w:p w14:paraId="5CF4A78E" w14:textId="77777777" w:rsidR="000E0F84" w:rsidRDefault="000E0F84" w:rsidP="000E0F84"/>
        </w:tc>
        <w:tc>
          <w:tcPr>
            <w:tcW w:w="1620" w:type="dxa"/>
          </w:tcPr>
          <w:p w14:paraId="5CF4A78F" w14:textId="77777777" w:rsidR="000E0F84" w:rsidRDefault="000E0F84" w:rsidP="000E0F84"/>
        </w:tc>
        <w:tc>
          <w:tcPr>
            <w:tcW w:w="1260" w:type="dxa"/>
          </w:tcPr>
          <w:p w14:paraId="5CF4A790" w14:textId="77777777" w:rsidR="000E0F84" w:rsidRDefault="000E0F84" w:rsidP="000E0F84"/>
        </w:tc>
      </w:tr>
      <w:tr w:rsidR="000E0F84" w14:paraId="5CF4A798" w14:textId="77777777" w:rsidTr="000F5121">
        <w:trPr>
          <w:trHeight w:val="467"/>
        </w:trPr>
        <w:tc>
          <w:tcPr>
            <w:tcW w:w="4518" w:type="dxa"/>
          </w:tcPr>
          <w:p w14:paraId="5CF4A792" w14:textId="48F8A95E" w:rsidR="000E0F84" w:rsidRPr="0016017C" w:rsidRDefault="000E0F84" w:rsidP="000E0F84">
            <w:pPr>
              <w:pStyle w:val="alpha"/>
            </w:pPr>
            <w:r w:rsidRPr="0059102C">
              <w:lastRenderedPageBreak/>
              <w:t>Central dogma: transcription and translation</w:t>
            </w:r>
          </w:p>
        </w:tc>
        <w:tc>
          <w:tcPr>
            <w:tcW w:w="1376" w:type="dxa"/>
          </w:tcPr>
          <w:p w14:paraId="5CF4A793" w14:textId="77777777" w:rsidR="000E0F84" w:rsidRDefault="000E0F84" w:rsidP="000E0F84"/>
        </w:tc>
        <w:tc>
          <w:tcPr>
            <w:tcW w:w="2111" w:type="dxa"/>
          </w:tcPr>
          <w:p w14:paraId="5CF4A794" w14:textId="77777777" w:rsidR="000E0F84" w:rsidRDefault="000E0F84" w:rsidP="000E0F84"/>
        </w:tc>
        <w:tc>
          <w:tcPr>
            <w:tcW w:w="1710" w:type="dxa"/>
          </w:tcPr>
          <w:p w14:paraId="5CF4A795" w14:textId="77777777" w:rsidR="000E0F84" w:rsidRDefault="000E0F84" w:rsidP="000E0F84"/>
        </w:tc>
        <w:tc>
          <w:tcPr>
            <w:tcW w:w="1620" w:type="dxa"/>
          </w:tcPr>
          <w:p w14:paraId="5CF4A796" w14:textId="77777777" w:rsidR="000E0F84" w:rsidRDefault="000E0F84" w:rsidP="000E0F84"/>
        </w:tc>
        <w:tc>
          <w:tcPr>
            <w:tcW w:w="1260" w:type="dxa"/>
          </w:tcPr>
          <w:p w14:paraId="5CF4A797" w14:textId="77777777" w:rsidR="000E0F84" w:rsidRDefault="000E0F84" w:rsidP="000E0F84"/>
        </w:tc>
      </w:tr>
      <w:tr w:rsidR="000E0F84" w14:paraId="5CF4A79F" w14:textId="77777777" w:rsidTr="000F5121">
        <w:trPr>
          <w:trHeight w:val="467"/>
        </w:trPr>
        <w:tc>
          <w:tcPr>
            <w:tcW w:w="4518" w:type="dxa"/>
          </w:tcPr>
          <w:p w14:paraId="5CF4A799" w14:textId="06865358" w:rsidR="000E0F84" w:rsidRPr="008C14D4" w:rsidRDefault="000E0F84" w:rsidP="000E0F84">
            <w:pPr>
              <w:pStyle w:val="alpha"/>
              <w:rPr>
                <w:rFonts w:asciiTheme="minorHAnsi" w:hAnsiTheme="minorHAnsi" w:cstheme="minorHAnsi"/>
                <w:color w:val="000000"/>
              </w:rPr>
            </w:pPr>
            <w:r w:rsidRPr="0059102C">
              <w:t>Chromosomes, genes, alleles</w:t>
            </w:r>
          </w:p>
        </w:tc>
        <w:tc>
          <w:tcPr>
            <w:tcW w:w="1376" w:type="dxa"/>
          </w:tcPr>
          <w:p w14:paraId="5CF4A79A" w14:textId="77777777" w:rsidR="000E0F84" w:rsidRDefault="000E0F84" w:rsidP="000E0F84"/>
        </w:tc>
        <w:tc>
          <w:tcPr>
            <w:tcW w:w="2111" w:type="dxa"/>
          </w:tcPr>
          <w:p w14:paraId="5CF4A79B" w14:textId="77777777" w:rsidR="000E0F84" w:rsidRDefault="000E0F84" w:rsidP="000E0F84"/>
        </w:tc>
        <w:tc>
          <w:tcPr>
            <w:tcW w:w="1710" w:type="dxa"/>
          </w:tcPr>
          <w:p w14:paraId="5CF4A79C" w14:textId="77777777" w:rsidR="000E0F84" w:rsidRDefault="000E0F84" w:rsidP="000E0F84"/>
        </w:tc>
        <w:tc>
          <w:tcPr>
            <w:tcW w:w="1620" w:type="dxa"/>
          </w:tcPr>
          <w:p w14:paraId="5CF4A79D" w14:textId="77777777" w:rsidR="000E0F84" w:rsidRDefault="000E0F84" w:rsidP="000E0F84"/>
        </w:tc>
        <w:tc>
          <w:tcPr>
            <w:tcW w:w="1260" w:type="dxa"/>
          </w:tcPr>
          <w:p w14:paraId="5CF4A79E" w14:textId="77777777" w:rsidR="000E0F84" w:rsidRDefault="000E0F84" w:rsidP="000E0F84"/>
        </w:tc>
      </w:tr>
      <w:tr w:rsidR="000E0F84" w14:paraId="5CF4A7A6" w14:textId="77777777" w:rsidTr="000F5121">
        <w:trPr>
          <w:trHeight w:val="467"/>
        </w:trPr>
        <w:tc>
          <w:tcPr>
            <w:tcW w:w="4518" w:type="dxa"/>
          </w:tcPr>
          <w:p w14:paraId="5CF4A7A0" w14:textId="6A38026D" w:rsidR="000E0F84" w:rsidRPr="008C14D4" w:rsidRDefault="000E0F84" w:rsidP="000E0F84">
            <w:pPr>
              <w:pStyle w:val="alpha"/>
              <w:rPr>
                <w:rFonts w:asciiTheme="minorHAnsi" w:hAnsiTheme="minorHAnsi" w:cstheme="minorHAnsi"/>
                <w:color w:val="000000"/>
              </w:rPr>
            </w:pPr>
            <w:r w:rsidRPr="0059102C">
              <w:t>Dominant and recessive traits</w:t>
            </w:r>
          </w:p>
        </w:tc>
        <w:tc>
          <w:tcPr>
            <w:tcW w:w="1376" w:type="dxa"/>
          </w:tcPr>
          <w:p w14:paraId="5CF4A7A1" w14:textId="77777777" w:rsidR="000E0F84" w:rsidRDefault="000E0F84" w:rsidP="000E0F84"/>
        </w:tc>
        <w:tc>
          <w:tcPr>
            <w:tcW w:w="2111" w:type="dxa"/>
          </w:tcPr>
          <w:p w14:paraId="5CF4A7A2" w14:textId="77777777" w:rsidR="000E0F84" w:rsidRDefault="000E0F84" w:rsidP="000E0F84"/>
        </w:tc>
        <w:tc>
          <w:tcPr>
            <w:tcW w:w="1710" w:type="dxa"/>
          </w:tcPr>
          <w:p w14:paraId="5CF4A7A3" w14:textId="77777777" w:rsidR="000E0F84" w:rsidRDefault="000E0F84" w:rsidP="000E0F84"/>
        </w:tc>
        <w:tc>
          <w:tcPr>
            <w:tcW w:w="1620" w:type="dxa"/>
          </w:tcPr>
          <w:p w14:paraId="5CF4A7A4" w14:textId="77777777" w:rsidR="000E0F84" w:rsidRDefault="000E0F84" w:rsidP="000E0F84"/>
        </w:tc>
        <w:tc>
          <w:tcPr>
            <w:tcW w:w="1260" w:type="dxa"/>
          </w:tcPr>
          <w:p w14:paraId="5CF4A7A5" w14:textId="77777777" w:rsidR="000E0F84" w:rsidRDefault="000E0F84" w:rsidP="000E0F84"/>
        </w:tc>
      </w:tr>
      <w:tr w:rsidR="000E0F84" w14:paraId="5CF4A7AD" w14:textId="77777777" w:rsidTr="000F5121">
        <w:trPr>
          <w:trHeight w:val="467"/>
        </w:trPr>
        <w:tc>
          <w:tcPr>
            <w:tcW w:w="4518" w:type="dxa"/>
          </w:tcPr>
          <w:p w14:paraId="5CF4A7A7" w14:textId="01C1F6EE" w:rsidR="000E0F84" w:rsidRPr="00361665" w:rsidRDefault="000E0F84" w:rsidP="000E0F84">
            <w:pPr>
              <w:pStyle w:val="alpha"/>
            </w:pPr>
            <w:r w:rsidRPr="0059102C">
              <w:t>Mendelian inheritance (e.g., genotype, phenotype, use of Punnett squares, sex-linked traits, pedigrees, probability)</w:t>
            </w:r>
          </w:p>
        </w:tc>
        <w:tc>
          <w:tcPr>
            <w:tcW w:w="1376" w:type="dxa"/>
          </w:tcPr>
          <w:p w14:paraId="5CF4A7A8" w14:textId="77777777" w:rsidR="000E0F84" w:rsidRDefault="000E0F84" w:rsidP="000E0F84"/>
        </w:tc>
        <w:tc>
          <w:tcPr>
            <w:tcW w:w="2111" w:type="dxa"/>
          </w:tcPr>
          <w:p w14:paraId="5CF4A7A9" w14:textId="77777777" w:rsidR="000E0F84" w:rsidRDefault="000E0F84" w:rsidP="000E0F84"/>
        </w:tc>
        <w:tc>
          <w:tcPr>
            <w:tcW w:w="1710" w:type="dxa"/>
          </w:tcPr>
          <w:p w14:paraId="5CF4A7AA" w14:textId="77777777" w:rsidR="000E0F84" w:rsidRDefault="000E0F84" w:rsidP="000E0F84"/>
        </w:tc>
        <w:tc>
          <w:tcPr>
            <w:tcW w:w="1620" w:type="dxa"/>
          </w:tcPr>
          <w:p w14:paraId="5CF4A7AB" w14:textId="77777777" w:rsidR="000E0F84" w:rsidRDefault="000E0F84" w:rsidP="000E0F84"/>
        </w:tc>
        <w:tc>
          <w:tcPr>
            <w:tcW w:w="1260" w:type="dxa"/>
          </w:tcPr>
          <w:p w14:paraId="5CF4A7AC" w14:textId="77777777" w:rsidR="000E0F84" w:rsidRDefault="000E0F84" w:rsidP="000E0F84"/>
        </w:tc>
      </w:tr>
      <w:tr w:rsidR="000E0F84" w14:paraId="5CF4A7B4" w14:textId="77777777" w:rsidTr="000F5121">
        <w:trPr>
          <w:trHeight w:val="467"/>
        </w:trPr>
        <w:tc>
          <w:tcPr>
            <w:tcW w:w="4518" w:type="dxa"/>
          </w:tcPr>
          <w:p w14:paraId="5CF4A7AE" w14:textId="092AA816" w:rsidR="000E0F84" w:rsidRPr="00D52988" w:rsidRDefault="000E0F84" w:rsidP="000E0F84">
            <w:pPr>
              <w:pStyle w:val="alpha"/>
              <w:rPr>
                <w:rFonts w:asciiTheme="minorHAnsi" w:hAnsiTheme="minorHAnsi" w:cstheme="minorHAnsi"/>
                <w:color w:val="000000"/>
              </w:rPr>
            </w:pPr>
            <w:r w:rsidRPr="0059102C">
              <w:t>Non-Mendelian inheritance (e.g., incomplete dominance, codominance)</w:t>
            </w:r>
          </w:p>
        </w:tc>
        <w:tc>
          <w:tcPr>
            <w:tcW w:w="1376" w:type="dxa"/>
          </w:tcPr>
          <w:p w14:paraId="5CF4A7AF" w14:textId="77777777" w:rsidR="000E0F84" w:rsidRDefault="000E0F84" w:rsidP="000E0F84"/>
        </w:tc>
        <w:tc>
          <w:tcPr>
            <w:tcW w:w="2111" w:type="dxa"/>
          </w:tcPr>
          <w:p w14:paraId="5CF4A7B0" w14:textId="77777777" w:rsidR="000E0F84" w:rsidRDefault="000E0F84" w:rsidP="000E0F84"/>
        </w:tc>
        <w:tc>
          <w:tcPr>
            <w:tcW w:w="1710" w:type="dxa"/>
          </w:tcPr>
          <w:p w14:paraId="5CF4A7B1" w14:textId="77777777" w:rsidR="000E0F84" w:rsidRDefault="000E0F84" w:rsidP="000E0F84"/>
        </w:tc>
        <w:tc>
          <w:tcPr>
            <w:tcW w:w="1620" w:type="dxa"/>
          </w:tcPr>
          <w:p w14:paraId="5CF4A7B2" w14:textId="77777777" w:rsidR="000E0F84" w:rsidRDefault="000E0F84" w:rsidP="000E0F84"/>
        </w:tc>
        <w:tc>
          <w:tcPr>
            <w:tcW w:w="1260" w:type="dxa"/>
          </w:tcPr>
          <w:p w14:paraId="5CF4A7B3" w14:textId="77777777" w:rsidR="000E0F84" w:rsidRDefault="000E0F84" w:rsidP="000E0F84"/>
        </w:tc>
      </w:tr>
      <w:tr w:rsidR="0026387C" w14:paraId="5CF4A7BB" w14:textId="77777777" w:rsidTr="000F5121">
        <w:trPr>
          <w:trHeight w:val="467"/>
        </w:trPr>
        <w:tc>
          <w:tcPr>
            <w:tcW w:w="4518" w:type="dxa"/>
          </w:tcPr>
          <w:p w14:paraId="5CF4A7B5" w14:textId="362D6C3C" w:rsidR="0026387C" w:rsidRPr="00D52988" w:rsidRDefault="00E406D9" w:rsidP="00E406D9">
            <w:pPr>
              <w:pStyle w:val="alpha"/>
            </w:pPr>
            <w:r>
              <w:t>Mutations, chromosomal abnormalities, and common genetic disorders, genetic counseling</w:t>
            </w:r>
          </w:p>
        </w:tc>
        <w:tc>
          <w:tcPr>
            <w:tcW w:w="1376" w:type="dxa"/>
          </w:tcPr>
          <w:p w14:paraId="5CF4A7B6" w14:textId="77777777" w:rsidR="0026387C" w:rsidRDefault="0026387C" w:rsidP="0026387C"/>
        </w:tc>
        <w:tc>
          <w:tcPr>
            <w:tcW w:w="2111" w:type="dxa"/>
          </w:tcPr>
          <w:p w14:paraId="5CF4A7B7" w14:textId="77777777" w:rsidR="0026387C" w:rsidRDefault="0026387C" w:rsidP="0026387C"/>
        </w:tc>
        <w:tc>
          <w:tcPr>
            <w:tcW w:w="1710" w:type="dxa"/>
          </w:tcPr>
          <w:p w14:paraId="5CF4A7B8" w14:textId="77777777" w:rsidR="0026387C" w:rsidRDefault="0026387C" w:rsidP="0026387C"/>
        </w:tc>
        <w:tc>
          <w:tcPr>
            <w:tcW w:w="1620" w:type="dxa"/>
          </w:tcPr>
          <w:p w14:paraId="5CF4A7B9" w14:textId="77777777" w:rsidR="0026387C" w:rsidRDefault="0026387C" w:rsidP="0026387C"/>
        </w:tc>
        <w:tc>
          <w:tcPr>
            <w:tcW w:w="1260" w:type="dxa"/>
          </w:tcPr>
          <w:p w14:paraId="5CF4A7BA" w14:textId="77777777" w:rsidR="0026387C" w:rsidRDefault="0026387C" w:rsidP="0026387C"/>
        </w:tc>
      </w:tr>
      <w:tr w:rsidR="00CA3360" w14:paraId="5CF4A7C2" w14:textId="77777777" w:rsidTr="000F5121">
        <w:trPr>
          <w:trHeight w:val="467"/>
        </w:trPr>
        <w:tc>
          <w:tcPr>
            <w:tcW w:w="4518" w:type="dxa"/>
          </w:tcPr>
          <w:p w14:paraId="5CF4A7BC" w14:textId="395DC57D" w:rsidR="00CA3360" w:rsidRPr="008C14D4" w:rsidRDefault="00CA3360" w:rsidP="00CA3360">
            <w:pPr>
              <w:pStyle w:val="ListAlpha"/>
              <w:rPr>
                <w:rFonts w:asciiTheme="minorHAnsi" w:hAnsiTheme="minorHAnsi" w:cstheme="minorHAnsi"/>
              </w:rPr>
            </w:pPr>
            <w:r w:rsidRPr="00175F3C">
              <w:t>Evolution, Diversity of Life, and Ecology</w:t>
            </w:r>
          </w:p>
        </w:tc>
        <w:tc>
          <w:tcPr>
            <w:tcW w:w="1376" w:type="dxa"/>
          </w:tcPr>
          <w:p w14:paraId="5CF4A7BD" w14:textId="77777777" w:rsidR="00CA3360" w:rsidRDefault="00CA3360" w:rsidP="00CA3360"/>
        </w:tc>
        <w:tc>
          <w:tcPr>
            <w:tcW w:w="2111" w:type="dxa"/>
          </w:tcPr>
          <w:p w14:paraId="5CF4A7BE" w14:textId="77777777" w:rsidR="00CA3360" w:rsidRDefault="00CA3360" w:rsidP="00CA3360"/>
        </w:tc>
        <w:tc>
          <w:tcPr>
            <w:tcW w:w="1710" w:type="dxa"/>
          </w:tcPr>
          <w:p w14:paraId="5CF4A7BF" w14:textId="77777777" w:rsidR="00CA3360" w:rsidRDefault="00CA3360" w:rsidP="00CA3360"/>
        </w:tc>
        <w:tc>
          <w:tcPr>
            <w:tcW w:w="1620" w:type="dxa"/>
          </w:tcPr>
          <w:p w14:paraId="5CF4A7C0" w14:textId="77777777" w:rsidR="00CA3360" w:rsidRDefault="00CA3360" w:rsidP="00CA3360"/>
        </w:tc>
        <w:tc>
          <w:tcPr>
            <w:tcW w:w="1260" w:type="dxa"/>
          </w:tcPr>
          <w:p w14:paraId="5CF4A7C1" w14:textId="77777777" w:rsidR="00CA3360" w:rsidRDefault="00CA3360" w:rsidP="00CA3360"/>
        </w:tc>
      </w:tr>
      <w:tr w:rsidR="00CA3360" w14:paraId="109EE864" w14:textId="77777777" w:rsidTr="00F063FB">
        <w:trPr>
          <w:trHeight w:val="467"/>
        </w:trPr>
        <w:tc>
          <w:tcPr>
            <w:tcW w:w="4518" w:type="dxa"/>
          </w:tcPr>
          <w:p w14:paraId="62AD5F5A" w14:textId="5D6E24D3" w:rsidR="00CA3360" w:rsidRPr="009B3131" w:rsidRDefault="00CA3360" w:rsidP="00BE1CD1">
            <w:pPr>
              <w:pStyle w:val="ListNumber1"/>
              <w:numPr>
                <w:ilvl w:val="0"/>
                <w:numId w:val="35"/>
              </w:numPr>
              <w:rPr>
                <w:rFonts w:asciiTheme="minorHAnsi" w:eastAsia="Times New Roman" w:hAnsiTheme="minorHAnsi" w:cstheme="minorHAnsi"/>
                <w:color w:val="000000"/>
              </w:rPr>
            </w:pPr>
            <w:r w:rsidRPr="00175F3C">
              <w:t>Theory and key mechanisms of evolution</w:t>
            </w:r>
          </w:p>
        </w:tc>
        <w:tc>
          <w:tcPr>
            <w:tcW w:w="1376" w:type="dxa"/>
          </w:tcPr>
          <w:p w14:paraId="302FEB5E" w14:textId="77777777" w:rsidR="00CA3360" w:rsidRDefault="00CA3360" w:rsidP="00CA3360"/>
        </w:tc>
        <w:tc>
          <w:tcPr>
            <w:tcW w:w="2111" w:type="dxa"/>
          </w:tcPr>
          <w:p w14:paraId="39654FAA" w14:textId="77777777" w:rsidR="00CA3360" w:rsidRDefault="00CA3360" w:rsidP="00CA3360"/>
        </w:tc>
        <w:tc>
          <w:tcPr>
            <w:tcW w:w="1710" w:type="dxa"/>
          </w:tcPr>
          <w:p w14:paraId="7EADF06A" w14:textId="77777777" w:rsidR="00CA3360" w:rsidRDefault="00CA3360" w:rsidP="00CA3360"/>
        </w:tc>
        <w:tc>
          <w:tcPr>
            <w:tcW w:w="1620" w:type="dxa"/>
          </w:tcPr>
          <w:p w14:paraId="71ED1388" w14:textId="77777777" w:rsidR="00CA3360" w:rsidRDefault="00CA3360" w:rsidP="00CA3360"/>
        </w:tc>
        <w:tc>
          <w:tcPr>
            <w:tcW w:w="1260" w:type="dxa"/>
          </w:tcPr>
          <w:p w14:paraId="2F134085" w14:textId="77777777" w:rsidR="00CA3360" w:rsidRDefault="00CA3360" w:rsidP="00CA3360"/>
        </w:tc>
      </w:tr>
      <w:tr w:rsidR="00CA3360" w14:paraId="7489C94A" w14:textId="77777777" w:rsidTr="00F063FB">
        <w:trPr>
          <w:trHeight w:val="467"/>
        </w:trPr>
        <w:tc>
          <w:tcPr>
            <w:tcW w:w="4518" w:type="dxa"/>
          </w:tcPr>
          <w:p w14:paraId="3B45EF0A" w14:textId="65879961" w:rsidR="00CA3360" w:rsidRPr="008368AB" w:rsidRDefault="00CA3360" w:rsidP="00BE1CD1">
            <w:pPr>
              <w:pStyle w:val="alpha"/>
              <w:numPr>
                <w:ilvl w:val="0"/>
                <w:numId w:val="36"/>
              </w:numPr>
              <w:rPr>
                <w:rFonts w:asciiTheme="minorHAnsi" w:hAnsiTheme="minorHAnsi" w:cstheme="minorHAnsi"/>
                <w:color w:val="000000"/>
              </w:rPr>
            </w:pPr>
            <w:r w:rsidRPr="00175F3C">
              <w:t>Natural selection as the mechanism of evolution (e.g., adaptations and reproductive fitness)</w:t>
            </w:r>
          </w:p>
        </w:tc>
        <w:tc>
          <w:tcPr>
            <w:tcW w:w="1376" w:type="dxa"/>
          </w:tcPr>
          <w:p w14:paraId="04F01AA5" w14:textId="77777777" w:rsidR="00CA3360" w:rsidRDefault="00CA3360" w:rsidP="00CA3360"/>
        </w:tc>
        <w:tc>
          <w:tcPr>
            <w:tcW w:w="2111" w:type="dxa"/>
          </w:tcPr>
          <w:p w14:paraId="0A3ACE69" w14:textId="77777777" w:rsidR="00CA3360" w:rsidRDefault="00CA3360" w:rsidP="00CA3360"/>
        </w:tc>
        <w:tc>
          <w:tcPr>
            <w:tcW w:w="1710" w:type="dxa"/>
          </w:tcPr>
          <w:p w14:paraId="0D0D5AE7" w14:textId="77777777" w:rsidR="00CA3360" w:rsidRDefault="00CA3360" w:rsidP="00CA3360"/>
        </w:tc>
        <w:tc>
          <w:tcPr>
            <w:tcW w:w="1620" w:type="dxa"/>
          </w:tcPr>
          <w:p w14:paraId="546511B4" w14:textId="77777777" w:rsidR="00CA3360" w:rsidRDefault="00CA3360" w:rsidP="00CA3360"/>
        </w:tc>
        <w:tc>
          <w:tcPr>
            <w:tcW w:w="1260" w:type="dxa"/>
          </w:tcPr>
          <w:p w14:paraId="446512A9" w14:textId="77777777" w:rsidR="00CA3360" w:rsidRDefault="00CA3360" w:rsidP="00CA3360"/>
        </w:tc>
      </w:tr>
      <w:tr w:rsidR="00CA3360" w14:paraId="14EFC6B4" w14:textId="77777777" w:rsidTr="00F063FB">
        <w:trPr>
          <w:trHeight w:val="467"/>
        </w:trPr>
        <w:tc>
          <w:tcPr>
            <w:tcW w:w="4518" w:type="dxa"/>
          </w:tcPr>
          <w:p w14:paraId="64FC0B4D" w14:textId="1E13F934" w:rsidR="00CA3360" w:rsidRPr="008C14D4" w:rsidRDefault="00CA3360" w:rsidP="008368AB">
            <w:pPr>
              <w:pStyle w:val="alpha"/>
              <w:rPr>
                <w:rFonts w:asciiTheme="minorHAnsi" w:hAnsiTheme="minorHAnsi" w:cstheme="minorHAnsi"/>
                <w:color w:val="000000"/>
              </w:rPr>
            </w:pPr>
            <w:r w:rsidRPr="00175F3C">
              <w:t>Speciation, extinction, and selection pressures</w:t>
            </w:r>
          </w:p>
        </w:tc>
        <w:tc>
          <w:tcPr>
            <w:tcW w:w="1376" w:type="dxa"/>
          </w:tcPr>
          <w:p w14:paraId="344A66B6" w14:textId="77777777" w:rsidR="00CA3360" w:rsidRDefault="00CA3360" w:rsidP="00CA3360"/>
        </w:tc>
        <w:tc>
          <w:tcPr>
            <w:tcW w:w="2111" w:type="dxa"/>
          </w:tcPr>
          <w:p w14:paraId="25531083" w14:textId="77777777" w:rsidR="00CA3360" w:rsidRDefault="00CA3360" w:rsidP="00CA3360"/>
        </w:tc>
        <w:tc>
          <w:tcPr>
            <w:tcW w:w="1710" w:type="dxa"/>
          </w:tcPr>
          <w:p w14:paraId="7EAD347F" w14:textId="77777777" w:rsidR="00CA3360" w:rsidRDefault="00CA3360" w:rsidP="00CA3360"/>
        </w:tc>
        <w:tc>
          <w:tcPr>
            <w:tcW w:w="1620" w:type="dxa"/>
          </w:tcPr>
          <w:p w14:paraId="55C3F435" w14:textId="77777777" w:rsidR="00CA3360" w:rsidRDefault="00CA3360" w:rsidP="00CA3360"/>
        </w:tc>
        <w:tc>
          <w:tcPr>
            <w:tcW w:w="1260" w:type="dxa"/>
          </w:tcPr>
          <w:p w14:paraId="597C69B2" w14:textId="77777777" w:rsidR="00CA3360" w:rsidRDefault="00CA3360" w:rsidP="00CA3360"/>
        </w:tc>
      </w:tr>
      <w:tr w:rsidR="00CA3360" w14:paraId="60404113" w14:textId="77777777" w:rsidTr="00F063FB">
        <w:trPr>
          <w:trHeight w:val="467"/>
        </w:trPr>
        <w:tc>
          <w:tcPr>
            <w:tcW w:w="4518" w:type="dxa"/>
          </w:tcPr>
          <w:p w14:paraId="4DA6B697" w14:textId="7F4C06FE" w:rsidR="00CA3360" w:rsidRPr="008C14D4" w:rsidRDefault="00CA3360" w:rsidP="008368AB">
            <w:pPr>
              <w:pStyle w:val="alpha"/>
              <w:rPr>
                <w:rFonts w:asciiTheme="minorHAnsi" w:eastAsia="Times New Roman" w:hAnsiTheme="minorHAnsi" w:cstheme="minorHAnsi"/>
                <w:color w:val="000000"/>
              </w:rPr>
            </w:pPr>
            <w:r w:rsidRPr="00175F3C">
              <w:t>Supporting evidence (e.g., fossil record, comparative amino acid and nucleotide sequences, homologous structures, embryology)</w:t>
            </w:r>
          </w:p>
        </w:tc>
        <w:tc>
          <w:tcPr>
            <w:tcW w:w="1376" w:type="dxa"/>
          </w:tcPr>
          <w:p w14:paraId="0FB79879" w14:textId="77777777" w:rsidR="00CA3360" w:rsidRDefault="00CA3360" w:rsidP="00CA3360"/>
        </w:tc>
        <w:tc>
          <w:tcPr>
            <w:tcW w:w="2111" w:type="dxa"/>
          </w:tcPr>
          <w:p w14:paraId="116116BA" w14:textId="77777777" w:rsidR="00CA3360" w:rsidRDefault="00CA3360" w:rsidP="00CA3360"/>
        </w:tc>
        <w:tc>
          <w:tcPr>
            <w:tcW w:w="1710" w:type="dxa"/>
          </w:tcPr>
          <w:p w14:paraId="54B19CF5" w14:textId="77777777" w:rsidR="00CA3360" w:rsidRDefault="00CA3360" w:rsidP="00CA3360"/>
        </w:tc>
        <w:tc>
          <w:tcPr>
            <w:tcW w:w="1620" w:type="dxa"/>
          </w:tcPr>
          <w:p w14:paraId="3CDF5678" w14:textId="77777777" w:rsidR="00CA3360" w:rsidRDefault="00CA3360" w:rsidP="00CA3360"/>
        </w:tc>
        <w:tc>
          <w:tcPr>
            <w:tcW w:w="1260" w:type="dxa"/>
          </w:tcPr>
          <w:p w14:paraId="5F050FE9" w14:textId="77777777" w:rsidR="00CA3360" w:rsidRDefault="00CA3360" w:rsidP="00CA3360"/>
        </w:tc>
      </w:tr>
      <w:tr w:rsidR="00CA3360" w14:paraId="322A74BC" w14:textId="77777777" w:rsidTr="00F063FB">
        <w:trPr>
          <w:trHeight w:val="467"/>
        </w:trPr>
        <w:tc>
          <w:tcPr>
            <w:tcW w:w="4518" w:type="dxa"/>
          </w:tcPr>
          <w:p w14:paraId="1C0D512B" w14:textId="22B54CF0" w:rsidR="00CA3360" w:rsidRPr="00000944" w:rsidRDefault="00CA3360" w:rsidP="008368AB">
            <w:pPr>
              <w:pStyle w:val="alpha"/>
              <w:rPr>
                <w:rFonts w:asciiTheme="minorHAnsi" w:eastAsia="Times New Roman" w:hAnsiTheme="minorHAnsi" w:cstheme="minorHAnsi"/>
                <w:color w:val="000000"/>
              </w:rPr>
            </w:pPr>
            <w:r w:rsidRPr="00175F3C">
              <w:lastRenderedPageBreak/>
              <w:t>Artificial selection, contemporary evolution (rapid microevolution)</w:t>
            </w:r>
          </w:p>
        </w:tc>
        <w:tc>
          <w:tcPr>
            <w:tcW w:w="1376" w:type="dxa"/>
          </w:tcPr>
          <w:p w14:paraId="45EF9B3D" w14:textId="77777777" w:rsidR="00CA3360" w:rsidRDefault="00CA3360" w:rsidP="00CA3360"/>
        </w:tc>
        <w:tc>
          <w:tcPr>
            <w:tcW w:w="2111" w:type="dxa"/>
          </w:tcPr>
          <w:p w14:paraId="14234AFB" w14:textId="77777777" w:rsidR="00CA3360" w:rsidRDefault="00CA3360" w:rsidP="00CA3360"/>
        </w:tc>
        <w:tc>
          <w:tcPr>
            <w:tcW w:w="1710" w:type="dxa"/>
          </w:tcPr>
          <w:p w14:paraId="29002E2A" w14:textId="77777777" w:rsidR="00CA3360" w:rsidRDefault="00CA3360" w:rsidP="00CA3360"/>
        </w:tc>
        <w:tc>
          <w:tcPr>
            <w:tcW w:w="1620" w:type="dxa"/>
          </w:tcPr>
          <w:p w14:paraId="06F7D6D4" w14:textId="77777777" w:rsidR="00CA3360" w:rsidRDefault="00CA3360" w:rsidP="00CA3360"/>
        </w:tc>
        <w:tc>
          <w:tcPr>
            <w:tcW w:w="1260" w:type="dxa"/>
          </w:tcPr>
          <w:p w14:paraId="6CF9471F" w14:textId="77777777" w:rsidR="00CA3360" w:rsidRDefault="00CA3360" w:rsidP="00CA3360"/>
        </w:tc>
      </w:tr>
      <w:tr w:rsidR="00CA3360" w14:paraId="111DA0CA" w14:textId="77777777" w:rsidTr="00F063FB">
        <w:trPr>
          <w:trHeight w:val="467"/>
        </w:trPr>
        <w:tc>
          <w:tcPr>
            <w:tcW w:w="4518" w:type="dxa"/>
          </w:tcPr>
          <w:p w14:paraId="21CD2F88" w14:textId="20556709" w:rsidR="00CA3360" w:rsidRPr="008C14D4" w:rsidRDefault="00CA3360" w:rsidP="008368AB">
            <w:pPr>
              <w:pStyle w:val="alpha"/>
              <w:rPr>
                <w:rFonts w:asciiTheme="minorHAnsi" w:eastAsia="Times New Roman" w:hAnsiTheme="minorHAnsi" w:cstheme="minorHAnsi"/>
                <w:color w:val="000000"/>
              </w:rPr>
            </w:pPr>
            <w:r w:rsidRPr="00175F3C">
              <w:t>Genetic diversity (e.g., mutation, sexual reproduction, genetic drift)</w:t>
            </w:r>
          </w:p>
        </w:tc>
        <w:tc>
          <w:tcPr>
            <w:tcW w:w="1376" w:type="dxa"/>
          </w:tcPr>
          <w:p w14:paraId="57A54913" w14:textId="77777777" w:rsidR="00CA3360" w:rsidRDefault="00CA3360" w:rsidP="00CA3360"/>
        </w:tc>
        <w:tc>
          <w:tcPr>
            <w:tcW w:w="2111" w:type="dxa"/>
          </w:tcPr>
          <w:p w14:paraId="7AF1417B" w14:textId="77777777" w:rsidR="00CA3360" w:rsidRDefault="00CA3360" w:rsidP="00CA3360"/>
        </w:tc>
        <w:tc>
          <w:tcPr>
            <w:tcW w:w="1710" w:type="dxa"/>
          </w:tcPr>
          <w:p w14:paraId="1469F4E3" w14:textId="77777777" w:rsidR="00CA3360" w:rsidRDefault="00CA3360" w:rsidP="00CA3360"/>
        </w:tc>
        <w:tc>
          <w:tcPr>
            <w:tcW w:w="1620" w:type="dxa"/>
          </w:tcPr>
          <w:p w14:paraId="3FE45CD7" w14:textId="77777777" w:rsidR="00CA3360" w:rsidRDefault="00CA3360" w:rsidP="00CA3360"/>
        </w:tc>
        <w:tc>
          <w:tcPr>
            <w:tcW w:w="1260" w:type="dxa"/>
          </w:tcPr>
          <w:p w14:paraId="36CA7CAC" w14:textId="77777777" w:rsidR="00CA3360" w:rsidRDefault="00CA3360" w:rsidP="00CA3360"/>
        </w:tc>
      </w:tr>
      <w:tr w:rsidR="00567DEC" w14:paraId="369EE70F" w14:textId="77777777" w:rsidTr="00F063FB">
        <w:trPr>
          <w:trHeight w:val="467"/>
        </w:trPr>
        <w:tc>
          <w:tcPr>
            <w:tcW w:w="4518" w:type="dxa"/>
          </w:tcPr>
          <w:p w14:paraId="38AE11BE" w14:textId="609E0651" w:rsidR="00567DEC" w:rsidRPr="008C14D4" w:rsidRDefault="00567DEC" w:rsidP="00784EAD">
            <w:pPr>
              <w:pStyle w:val="ListNumber1"/>
              <w:rPr>
                <w:rFonts w:asciiTheme="minorHAnsi" w:hAnsiTheme="minorHAnsi" w:cstheme="minorHAnsi"/>
                <w:color w:val="000000"/>
              </w:rPr>
            </w:pPr>
            <w:r w:rsidRPr="006C76DC">
              <w:t>Organismal classification and relationships</w:t>
            </w:r>
          </w:p>
        </w:tc>
        <w:tc>
          <w:tcPr>
            <w:tcW w:w="1376" w:type="dxa"/>
          </w:tcPr>
          <w:p w14:paraId="08EB6DE2" w14:textId="77777777" w:rsidR="00567DEC" w:rsidRDefault="00567DEC" w:rsidP="00567DEC"/>
        </w:tc>
        <w:tc>
          <w:tcPr>
            <w:tcW w:w="2111" w:type="dxa"/>
          </w:tcPr>
          <w:p w14:paraId="4AE331FF" w14:textId="77777777" w:rsidR="00567DEC" w:rsidRDefault="00567DEC" w:rsidP="00567DEC"/>
        </w:tc>
        <w:tc>
          <w:tcPr>
            <w:tcW w:w="1710" w:type="dxa"/>
          </w:tcPr>
          <w:p w14:paraId="0901D4A3" w14:textId="77777777" w:rsidR="00567DEC" w:rsidRDefault="00567DEC" w:rsidP="00567DEC"/>
        </w:tc>
        <w:tc>
          <w:tcPr>
            <w:tcW w:w="1620" w:type="dxa"/>
          </w:tcPr>
          <w:p w14:paraId="26473241" w14:textId="77777777" w:rsidR="00567DEC" w:rsidRDefault="00567DEC" w:rsidP="00567DEC"/>
        </w:tc>
        <w:tc>
          <w:tcPr>
            <w:tcW w:w="1260" w:type="dxa"/>
          </w:tcPr>
          <w:p w14:paraId="145FB491" w14:textId="77777777" w:rsidR="00567DEC" w:rsidRDefault="00567DEC" w:rsidP="00567DEC"/>
        </w:tc>
      </w:tr>
      <w:tr w:rsidR="00567DEC" w14:paraId="7866E926" w14:textId="77777777" w:rsidTr="00F063FB">
        <w:trPr>
          <w:trHeight w:val="467"/>
        </w:trPr>
        <w:tc>
          <w:tcPr>
            <w:tcW w:w="4518" w:type="dxa"/>
          </w:tcPr>
          <w:p w14:paraId="0912EFC3" w14:textId="29653AB4" w:rsidR="00567DEC" w:rsidRPr="00367956" w:rsidRDefault="00567DEC" w:rsidP="00BE1CD1">
            <w:pPr>
              <w:pStyle w:val="alpha"/>
              <w:numPr>
                <w:ilvl w:val="0"/>
                <w:numId w:val="37"/>
              </w:numPr>
            </w:pPr>
            <w:r w:rsidRPr="006C76DC">
              <w:t>Use and interpretation of cladograms and phylogenetic trees</w:t>
            </w:r>
          </w:p>
        </w:tc>
        <w:tc>
          <w:tcPr>
            <w:tcW w:w="1376" w:type="dxa"/>
          </w:tcPr>
          <w:p w14:paraId="3684BFFE" w14:textId="77777777" w:rsidR="00567DEC" w:rsidRDefault="00567DEC" w:rsidP="00567DEC"/>
        </w:tc>
        <w:tc>
          <w:tcPr>
            <w:tcW w:w="2111" w:type="dxa"/>
          </w:tcPr>
          <w:p w14:paraId="1DC636F0" w14:textId="77777777" w:rsidR="00567DEC" w:rsidRDefault="00567DEC" w:rsidP="00567DEC"/>
        </w:tc>
        <w:tc>
          <w:tcPr>
            <w:tcW w:w="1710" w:type="dxa"/>
          </w:tcPr>
          <w:p w14:paraId="5836497C" w14:textId="77777777" w:rsidR="00567DEC" w:rsidRDefault="00567DEC" w:rsidP="00567DEC"/>
        </w:tc>
        <w:tc>
          <w:tcPr>
            <w:tcW w:w="1620" w:type="dxa"/>
          </w:tcPr>
          <w:p w14:paraId="35AE1202" w14:textId="77777777" w:rsidR="00567DEC" w:rsidRDefault="00567DEC" w:rsidP="00567DEC"/>
        </w:tc>
        <w:tc>
          <w:tcPr>
            <w:tcW w:w="1260" w:type="dxa"/>
          </w:tcPr>
          <w:p w14:paraId="71F5A925" w14:textId="77777777" w:rsidR="00567DEC" w:rsidRDefault="00567DEC" w:rsidP="00567DEC"/>
        </w:tc>
      </w:tr>
      <w:tr w:rsidR="00567DEC" w14:paraId="2F804CB1" w14:textId="77777777" w:rsidTr="00F063FB">
        <w:trPr>
          <w:trHeight w:val="467"/>
        </w:trPr>
        <w:tc>
          <w:tcPr>
            <w:tcW w:w="4518" w:type="dxa"/>
          </w:tcPr>
          <w:p w14:paraId="1F0B48A0" w14:textId="2B89C6BC" w:rsidR="00567DEC" w:rsidRPr="008C14D4" w:rsidRDefault="00567DEC" w:rsidP="002B39CF">
            <w:pPr>
              <w:pStyle w:val="alpha"/>
              <w:rPr>
                <w:rFonts w:asciiTheme="minorHAnsi" w:hAnsiTheme="minorHAnsi" w:cstheme="minorHAnsi"/>
                <w:color w:val="000000"/>
              </w:rPr>
            </w:pPr>
            <w:r w:rsidRPr="006C76DC">
              <w:t>Defining characteristics of prokaryotes, animals, plants, fungi, and protists</w:t>
            </w:r>
          </w:p>
        </w:tc>
        <w:tc>
          <w:tcPr>
            <w:tcW w:w="1376" w:type="dxa"/>
          </w:tcPr>
          <w:p w14:paraId="0EEDD24F" w14:textId="77777777" w:rsidR="00567DEC" w:rsidRDefault="00567DEC" w:rsidP="00567DEC"/>
        </w:tc>
        <w:tc>
          <w:tcPr>
            <w:tcW w:w="2111" w:type="dxa"/>
          </w:tcPr>
          <w:p w14:paraId="54A9CC4E" w14:textId="77777777" w:rsidR="00567DEC" w:rsidRDefault="00567DEC" w:rsidP="00567DEC"/>
        </w:tc>
        <w:tc>
          <w:tcPr>
            <w:tcW w:w="1710" w:type="dxa"/>
          </w:tcPr>
          <w:p w14:paraId="110FC19A" w14:textId="77777777" w:rsidR="00567DEC" w:rsidRDefault="00567DEC" w:rsidP="00567DEC"/>
        </w:tc>
        <w:tc>
          <w:tcPr>
            <w:tcW w:w="1620" w:type="dxa"/>
          </w:tcPr>
          <w:p w14:paraId="2482EEB0" w14:textId="77777777" w:rsidR="00567DEC" w:rsidRDefault="00567DEC" w:rsidP="00567DEC"/>
        </w:tc>
        <w:tc>
          <w:tcPr>
            <w:tcW w:w="1260" w:type="dxa"/>
          </w:tcPr>
          <w:p w14:paraId="4E0BA330" w14:textId="77777777" w:rsidR="00567DEC" w:rsidRDefault="00567DEC" w:rsidP="00567DEC"/>
        </w:tc>
      </w:tr>
      <w:tr w:rsidR="00567DEC" w14:paraId="17EC6A8B" w14:textId="77777777" w:rsidTr="00F063FB">
        <w:trPr>
          <w:trHeight w:val="467"/>
        </w:trPr>
        <w:tc>
          <w:tcPr>
            <w:tcW w:w="4518" w:type="dxa"/>
          </w:tcPr>
          <w:p w14:paraId="680AFD7D" w14:textId="5F99EEBD" w:rsidR="00567DEC" w:rsidRPr="002D5972" w:rsidRDefault="00567DEC" w:rsidP="002B39CF">
            <w:pPr>
              <w:pStyle w:val="ListNumber1"/>
              <w:rPr>
                <w:rFonts w:asciiTheme="minorHAnsi" w:eastAsia="Times New Roman" w:hAnsiTheme="minorHAnsi" w:cstheme="minorHAnsi"/>
                <w:color w:val="000000"/>
              </w:rPr>
            </w:pPr>
            <w:r w:rsidRPr="006C76DC">
              <w:t>Basic structures of plants and plant growth</w:t>
            </w:r>
          </w:p>
        </w:tc>
        <w:tc>
          <w:tcPr>
            <w:tcW w:w="1376" w:type="dxa"/>
          </w:tcPr>
          <w:p w14:paraId="08AB806D" w14:textId="77777777" w:rsidR="00567DEC" w:rsidRDefault="00567DEC" w:rsidP="00567DEC"/>
        </w:tc>
        <w:tc>
          <w:tcPr>
            <w:tcW w:w="2111" w:type="dxa"/>
          </w:tcPr>
          <w:p w14:paraId="366A8B2C" w14:textId="77777777" w:rsidR="00567DEC" w:rsidRDefault="00567DEC" w:rsidP="00567DEC"/>
        </w:tc>
        <w:tc>
          <w:tcPr>
            <w:tcW w:w="1710" w:type="dxa"/>
          </w:tcPr>
          <w:p w14:paraId="3069EBF4" w14:textId="77777777" w:rsidR="00567DEC" w:rsidRDefault="00567DEC" w:rsidP="00567DEC"/>
        </w:tc>
        <w:tc>
          <w:tcPr>
            <w:tcW w:w="1620" w:type="dxa"/>
          </w:tcPr>
          <w:p w14:paraId="6A8DC8BA" w14:textId="77777777" w:rsidR="00567DEC" w:rsidRDefault="00567DEC" w:rsidP="00567DEC"/>
        </w:tc>
        <w:tc>
          <w:tcPr>
            <w:tcW w:w="1260" w:type="dxa"/>
          </w:tcPr>
          <w:p w14:paraId="5C5A86A6" w14:textId="77777777" w:rsidR="00567DEC" w:rsidRDefault="00567DEC" w:rsidP="00567DEC"/>
        </w:tc>
      </w:tr>
      <w:tr w:rsidR="00567DEC" w14:paraId="14342AE0" w14:textId="77777777" w:rsidTr="00F063FB">
        <w:trPr>
          <w:trHeight w:val="467"/>
        </w:trPr>
        <w:tc>
          <w:tcPr>
            <w:tcW w:w="4518" w:type="dxa"/>
          </w:tcPr>
          <w:p w14:paraId="63C020F9" w14:textId="2F68BDB3" w:rsidR="00567DEC" w:rsidRPr="009B7095" w:rsidRDefault="00567DEC" w:rsidP="00BE1CD1">
            <w:pPr>
              <w:pStyle w:val="alpha"/>
              <w:numPr>
                <w:ilvl w:val="0"/>
                <w:numId w:val="38"/>
              </w:numPr>
              <w:rPr>
                <w:rFonts w:asciiTheme="minorHAnsi" w:eastAsia="Times New Roman" w:hAnsiTheme="minorHAnsi" w:cstheme="minorHAnsi"/>
                <w:color w:val="000000"/>
              </w:rPr>
            </w:pPr>
            <w:r w:rsidRPr="006C76DC">
              <w:t>Structure and function of roots, leaves, and stems (e.g., stomata, xylem, phloem) in vascular plants</w:t>
            </w:r>
          </w:p>
        </w:tc>
        <w:tc>
          <w:tcPr>
            <w:tcW w:w="1376" w:type="dxa"/>
          </w:tcPr>
          <w:p w14:paraId="5CBDDF6D" w14:textId="77777777" w:rsidR="00567DEC" w:rsidRDefault="00567DEC" w:rsidP="00567DEC"/>
        </w:tc>
        <w:tc>
          <w:tcPr>
            <w:tcW w:w="2111" w:type="dxa"/>
          </w:tcPr>
          <w:p w14:paraId="7B3132CF" w14:textId="77777777" w:rsidR="00567DEC" w:rsidRDefault="00567DEC" w:rsidP="00567DEC"/>
        </w:tc>
        <w:tc>
          <w:tcPr>
            <w:tcW w:w="1710" w:type="dxa"/>
          </w:tcPr>
          <w:p w14:paraId="297723B7" w14:textId="77777777" w:rsidR="00567DEC" w:rsidRDefault="00567DEC" w:rsidP="00567DEC"/>
        </w:tc>
        <w:tc>
          <w:tcPr>
            <w:tcW w:w="1620" w:type="dxa"/>
          </w:tcPr>
          <w:p w14:paraId="5AA1E857" w14:textId="77777777" w:rsidR="00567DEC" w:rsidRDefault="00567DEC" w:rsidP="00567DEC"/>
        </w:tc>
        <w:tc>
          <w:tcPr>
            <w:tcW w:w="1260" w:type="dxa"/>
          </w:tcPr>
          <w:p w14:paraId="105B28AD" w14:textId="77777777" w:rsidR="00567DEC" w:rsidRDefault="00567DEC" w:rsidP="00567DEC"/>
        </w:tc>
      </w:tr>
      <w:tr w:rsidR="00567DEC" w14:paraId="073E10AE" w14:textId="77777777" w:rsidTr="00F063FB">
        <w:trPr>
          <w:trHeight w:val="467"/>
        </w:trPr>
        <w:tc>
          <w:tcPr>
            <w:tcW w:w="4518" w:type="dxa"/>
          </w:tcPr>
          <w:p w14:paraId="305D856E" w14:textId="60424B3A" w:rsidR="00567DEC" w:rsidRPr="008C14D4" w:rsidRDefault="00567DEC" w:rsidP="009B7095">
            <w:pPr>
              <w:pStyle w:val="alpha"/>
              <w:rPr>
                <w:rFonts w:asciiTheme="minorHAnsi" w:eastAsia="Times New Roman" w:hAnsiTheme="minorHAnsi" w:cstheme="minorHAnsi"/>
                <w:color w:val="000000"/>
              </w:rPr>
            </w:pPr>
            <w:r w:rsidRPr="006C76DC">
              <w:t>Asexual (budding) and sexual reproduction (flowers, fruit, seeds, spores)</w:t>
            </w:r>
          </w:p>
        </w:tc>
        <w:tc>
          <w:tcPr>
            <w:tcW w:w="1376" w:type="dxa"/>
          </w:tcPr>
          <w:p w14:paraId="0ED48D54" w14:textId="77777777" w:rsidR="00567DEC" w:rsidRDefault="00567DEC" w:rsidP="00567DEC"/>
        </w:tc>
        <w:tc>
          <w:tcPr>
            <w:tcW w:w="2111" w:type="dxa"/>
          </w:tcPr>
          <w:p w14:paraId="0B3E841E" w14:textId="77777777" w:rsidR="00567DEC" w:rsidRDefault="00567DEC" w:rsidP="00567DEC"/>
        </w:tc>
        <w:tc>
          <w:tcPr>
            <w:tcW w:w="1710" w:type="dxa"/>
          </w:tcPr>
          <w:p w14:paraId="785F3A01" w14:textId="77777777" w:rsidR="00567DEC" w:rsidRDefault="00567DEC" w:rsidP="00567DEC"/>
        </w:tc>
        <w:tc>
          <w:tcPr>
            <w:tcW w:w="1620" w:type="dxa"/>
          </w:tcPr>
          <w:p w14:paraId="784120A9" w14:textId="77777777" w:rsidR="00567DEC" w:rsidRDefault="00567DEC" w:rsidP="00567DEC"/>
        </w:tc>
        <w:tc>
          <w:tcPr>
            <w:tcW w:w="1260" w:type="dxa"/>
          </w:tcPr>
          <w:p w14:paraId="758EED9A" w14:textId="77777777" w:rsidR="00567DEC" w:rsidRDefault="00567DEC" w:rsidP="00567DEC"/>
        </w:tc>
      </w:tr>
      <w:tr w:rsidR="00567DEC" w14:paraId="680A72B6" w14:textId="77777777" w:rsidTr="00F063FB">
        <w:trPr>
          <w:trHeight w:val="467"/>
        </w:trPr>
        <w:tc>
          <w:tcPr>
            <w:tcW w:w="4518" w:type="dxa"/>
          </w:tcPr>
          <w:p w14:paraId="73128DB1" w14:textId="6A4CC9AF" w:rsidR="00567DEC" w:rsidRPr="008C14D4" w:rsidRDefault="00567DEC" w:rsidP="009B7095">
            <w:pPr>
              <w:pStyle w:val="alpha"/>
              <w:rPr>
                <w:rFonts w:asciiTheme="minorHAnsi" w:eastAsia="Times New Roman" w:hAnsiTheme="minorHAnsi" w:cstheme="minorHAnsi"/>
                <w:color w:val="000000"/>
              </w:rPr>
            </w:pPr>
            <w:r w:rsidRPr="006C76DC">
              <w:t>Relationship between photosynthesis and growth</w:t>
            </w:r>
          </w:p>
        </w:tc>
        <w:tc>
          <w:tcPr>
            <w:tcW w:w="1376" w:type="dxa"/>
          </w:tcPr>
          <w:p w14:paraId="29D2BF21" w14:textId="77777777" w:rsidR="00567DEC" w:rsidRDefault="00567DEC" w:rsidP="00567DEC"/>
        </w:tc>
        <w:tc>
          <w:tcPr>
            <w:tcW w:w="2111" w:type="dxa"/>
          </w:tcPr>
          <w:p w14:paraId="14FB2A56" w14:textId="77777777" w:rsidR="00567DEC" w:rsidRDefault="00567DEC" w:rsidP="00567DEC"/>
        </w:tc>
        <w:tc>
          <w:tcPr>
            <w:tcW w:w="1710" w:type="dxa"/>
          </w:tcPr>
          <w:p w14:paraId="0293D473" w14:textId="77777777" w:rsidR="00567DEC" w:rsidRDefault="00567DEC" w:rsidP="00567DEC"/>
        </w:tc>
        <w:tc>
          <w:tcPr>
            <w:tcW w:w="1620" w:type="dxa"/>
          </w:tcPr>
          <w:p w14:paraId="7C4A03E2" w14:textId="77777777" w:rsidR="00567DEC" w:rsidRDefault="00567DEC" w:rsidP="00567DEC"/>
        </w:tc>
        <w:tc>
          <w:tcPr>
            <w:tcW w:w="1260" w:type="dxa"/>
          </w:tcPr>
          <w:p w14:paraId="3E83F994" w14:textId="77777777" w:rsidR="00567DEC" w:rsidRDefault="00567DEC" w:rsidP="00567DEC"/>
        </w:tc>
      </w:tr>
      <w:tr w:rsidR="00567DEC" w14:paraId="124BE8A5" w14:textId="77777777" w:rsidTr="00F063FB">
        <w:trPr>
          <w:trHeight w:val="467"/>
        </w:trPr>
        <w:tc>
          <w:tcPr>
            <w:tcW w:w="4518" w:type="dxa"/>
          </w:tcPr>
          <w:p w14:paraId="73DFA90C" w14:textId="1EE221B5" w:rsidR="00567DEC" w:rsidRPr="008C14D4" w:rsidRDefault="00567DEC" w:rsidP="009B7095">
            <w:pPr>
              <w:pStyle w:val="alpha"/>
              <w:rPr>
                <w:rFonts w:asciiTheme="minorHAnsi" w:eastAsia="Times New Roman" w:hAnsiTheme="minorHAnsi" w:cstheme="minorHAnsi"/>
                <w:color w:val="000000"/>
              </w:rPr>
            </w:pPr>
            <w:r w:rsidRPr="006C76DC">
              <w:t>Responses to stimuli (e.g., light, temperature, water, gravity)</w:t>
            </w:r>
          </w:p>
        </w:tc>
        <w:tc>
          <w:tcPr>
            <w:tcW w:w="1376" w:type="dxa"/>
          </w:tcPr>
          <w:p w14:paraId="66653801" w14:textId="77777777" w:rsidR="00567DEC" w:rsidRDefault="00567DEC" w:rsidP="00567DEC"/>
        </w:tc>
        <w:tc>
          <w:tcPr>
            <w:tcW w:w="2111" w:type="dxa"/>
          </w:tcPr>
          <w:p w14:paraId="542267F0" w14:textId="77777777" w:rsidR="00567DEC" w:rsidRDefault="00567DEC" w:rsidP="00567DEC"/>
        </w:tc>
        <w:tc>
          <w:tcPr>
            <w:tcW w:w="1710" w:type="dxa"/>
          </w:tcPr>
          <w:p w14:paraId="46FA3967" w14:textId="77777777" w:rsidR="00567DEC" w:rsidRDefault="00567DEC" w:rsidP="00567DEC"/>
        </w:tc>
        <w:tc>
          <w:tcPr>
            <w:tcW w:w="1620" w:type="dxa"/>
          </w:tcPr>
          <w:p w14:paraId="08790EBF" w14:textId="77777777" w:rsidR="00567DEC" w:rsidRDefault="00567DEC" w:rsidP="00567DEC"/>
        </w:tc>
        <w:tc>
          <w:tcPr>
            <w:tcW w:w="1260" w:type="dxa"/>
          </w:tcPr>
          <w:p w14:paraId="27375F33" w14:textId="77777777" w:rsidR="00567DEC" w:rsidRDefault="00567DEC" w:rsidP="00567DEC"/>
        </w:tc>
      </w:tr>
      <w:tr w:rsidR="00567DEC" w14:paraId="4963637E" w14:textId="77777777" w:rsidTr="00F063FB">
        <w:trPr>
          <w:trHeight w:val="467"/>
        </w:trPr>
        <w:tc>
          <w:tcPr>
            <w:tcW w:w="4518" w:type="dxa"/>
          </w:tcPr>
          <w:p w14:paraId="0528AF80" w14:textId="6433DC24" w:rsidR="00567DEC" w:rsidRPr="008C14D4" w:rsidRDefault="00567DEC" w:rsidP="004852FA">
            <w:pPr>
              <w:pStyle w:val="ListNumber1"/>
              <w:rPr>
                <w:rFonts w:asciiTheme="minorHAnsi" w:eastAsia="Times New Roman" w:hAnsiTheme="minorHAnsi" w:cstheme="minorHAnsi"/>
                <w:color w:val="000000"/>
              </w:rPr>
            </w:pPr>
            <w:r w:rsidRPr="006C76DC">
              <w:t>Basic structure and function of animal systems</w:t>
            </w:r>
          </w:p>
        </w:tc>
        <w:tc>
          <w:tcPr>
            <w:tcW w:w="1376" w:type="dxa"/>
          </w:tcPr>
          <w:p w14:paraId="04E185C3" w14:textId="77777777" w:rsidR="00567DEC" w:rsidRDefault="00567DEC" w:rsidP="00567DEC"/>
        </w:tc>
        <w:tc>
          <w:tcPr>
            <w:tcW w:w="2111" w:type="dxa"/>
          </w:tcPr>
          <w:p w14:paraId="5AD54F86" w14:textId="77777777" w:rsidR="00567DEC" w:rsidRDefault="00567DEC" w:rsidP="00567DEC"/>
        </w:tc>
        <w:tc>
          <w:tcPr>
            <w:tcW w:w="1710" w:type="dxa"/>
          </w:tcPr>
          <w:p w14:paraId="44589EAC" w14:textId="77777777" w:rsidR="00567DEC" w:rsidRDefault="00567DEC" w:rsidP="00567DEC"/>
        </w:tc>
        <w:tc>
          <w:tcPr>
            <w:tcW w:w="1620" w:type="dxa"/>
          </w:tcPr>
          <w:p w14:paraId="16CC01E8" w14:textId="77777777" w:rsidR="00567DEC" w:rsidRDefault="00567DEC" w:rsidP="00567DEC"/>
        </w:tc>
        <w:tc>
          <w:tcPr>
            <w:tcW w:w="1260" w:type="dxa"/>
          </w:tcPr>
          <w:p w14:paraId="2B71D775" w14:textId="77777777" w:rsidR="00567DEC" w:rsidRDefault="00567DEC" w:rsidP="00567DEC"/>
        </w:tc>
      </w:tr>
      <w:tr w:rsidR="00567DEC" w14:paraId="0B3466F0" w14:textId="77777777" w:rsidTr="00F063FB">
        <w:trPr>
          <w:trHeight w:val="467"/>
        </w:trPr>
        <w:tc>
          <w:tcPr>
            <w:tcW w:w="4518" w:type="dxa"/>
          </w:tcPr>
          <w:p w14:paraId="04ECB743" w14:textId="3491448B" w:rsidR="00567DEC" w:rsidRPr="00B651A4" w:rsidRDefault="00567DEC" w:rsidP="004852FA">
            <w:pPr>
              <w:pStyle w:val="Bullet1"/>
              <w:rPr>
                <w:rFonts w:asciiTheme="minorHAnsi" w:eastAsia="Times New Roman" w:hAnsiTheme="minorHAnsi" w:cstheme="minorHAnsi"/>
                <w:color w:val="000000"/>
              </w:rPr>
            </w:pPr>
            <w:r w:rsidRPr="006C76DC">
              <w:t>Homeostasis and response to stimuli; negative and positive feedback loops</w:t>
            </w:r>
          </w:p>
        </w:tc>
        <w:tc>
          <w:tcPr>
            <w:tcW w:w="1376" w:type="dxa"/>
          </w:tcPr>
          <w:p w14:paraId="083F3AB1" w14:textId="77777777" w:rsidR="00567DEC" w:rsidRDefault="00567DEC" w:rsidP="00567DEC"/>
        </w:tc>
        <w:tc>
          <w:tcPr>
            <w:tcW w:w="2111" w:type="dxa"/>
          </w:tcPr>
          <w:p w14:paraId="7CBB585C" w14:textId="77777777" w:rsidR="00567DEC" w:rsidRDefault="00567DEC" w:rsidP="00567DEC"/>
        </w:tc>
        <w:tc>
          <w:tcPr>
            <w:tcW w:w="1710" w:type="dxa"/>
          </w:tcPr>
          <w:p w14:paraId="3A39CD3D" w14:textId="77777777" w:rsidR="00567DEC" w:rsidRDefault="00567DEC" w:rsidP="00567DEC"/>
        </w:tc>
        <w:tc>
          <w:tcPr>
            <w:tcW w:w="1620" w:type="dxa"/>
          </w:tcPr>
          <w:p w14:paraId="568374E6" w14:textId="77777777" w:rsidR="00567DEC" w:rsidRDefault="00567DEC" w:rsidP="00567DEC"/>
        </w:tc>
        <w:tc>
          <w:tcPr>
            <w:tcW w:w="1260" w:type="dxa"/>
          </w:tcPr>
          <w:p w14:paraId="0C28904C" w14:textId="77777777" w:rsidR="00567DEC" w:rsidRDefault="00567DEC" w:rsidP="00567DEC"/>
        </w:tc>
      </w:tr>
      <w:tr w:rsidR="00567DEC" w14:paraId="4F1ABD84" w14:textId="77777777" w:rsidTr="00F063FB">
        <w:trPr>
          <w:trHeight w:val="467"/>
        </w:trPr>
        <w:tc>
          <w:tcPr>
            <w:tcW w:w="4518" w:type="dxa"/>
          </w:tcPr>
          <w:p w14:paraId="745DC8EB" w14:textId="43FF5ED0" w:rsidR="00567DEC" w:rsidRPr="008C14D4" w:rsidRDefault="00567DEC" w:rsidP="004852FA">
            <w:pPr>
              <w:pStyle w:val="Bullet1"/>
              <w:rPr>
                <w:rFonts w:asciiTheme="minorHAnsi" w:eastAsia="Times New Roman" w:hAnsiTheme="minorHAnsi" w:cstheme="minorHAnsi"/>
                <w:color w:val="000000"/>
              </w:rPr>
            </w:pPr>
            <w:r w:rsidRPr="006C76DC">
              <w:lastRenderedPageBreak/>
              <w:t>Exchange with the environment (e.g., respiratory, circulatory, nervous, endocrine, excretory, and digestive systems)</w:t>
            </w:r>
          </w:p>
        </w:tc>
        <w:tc>
          <w:tcPr>
            <w:tcW w:w="1376" w:type="dxa"/>
          </w:tcPr>
          <w:p w14:paraId="4CF1E75E" w14:textId="77777777" w:rsidR="00567DEC" w:rsidRDefault="00567DEC" w:rsidP="00567DEC"/>
        </w:tc>
        <w:tc>
          <w:tcPr>
            <w:tcW w:w="2111" w:type="dxa"/>
          </w:tcPr>
          <w:p w14:paraId="7745CEB2" w14:textId="77777777" w:rsidR="00567DEC" w:rsidRDefault="00567DEC" w:rsidP="00567DEC"/>
        </w:tc>
        <w:tc>
          <w:tcPr>
            <w:tcW w:w="1710" w:type="dxa"/>
          </w:tcPr>
          <w:p w14:paraId="4C1782CB" w14:textId="77777777" w:rsidR="00567DEC" w:rsidRDefault="00567DEC" w:rsidP="00567DEC"/>
        </w:tc>
        <w:tc>
          <w:tcPr>
            <w:tcW w:w="1620" w:type="dxa"/>
          </w:tcPr>
          <w:p w14:paraId="3D01709A" w14:textId="77777777" w:rsidR="00567DEC" w:rsidRDefault="00567DEC" w:rsidP="00567DEC"/>
        </w:tc>
        <w:tc>
          <w:tcPr>
            <w:tcW w:w="1260" w:type="dxa"/>
          </w:tcPr>
          <w:p w14:paraId="7B498907" w14:textId="77777777" w:rsidR="00567DEC" w:rsidRDefault="00567DEC" w:rsidP="00567DEC"/>
        </w:tc>
      </w:tr>
      <w:tr w:rsidR="00567DEC" w14:paraId="64E9B1FD" w14:textId="77777777" w:rsidTr="00F063FB">
        <w:trPr>
          <w:trHeight w:val="467"/>
        </w:trPr>
        <w:tc>
          <w:tcPr>
            <w:tcW w:w="4518" w:type="dxa"/>
          </w:tcPr>
          <w:p w14:paraId="4FE5410D" w14:textId="36E534FE" w:rsidR="00567DEC" w:rsidRPr="008C14D4" w:rsidRDefault="00567DEC" w:rsidP="004852FA">
            <w:pPr>
              <w:pStyle w:val="Bullet1"/>
              <w:rPr>
                <w:rFonts w:asciiTheme="minorHAnsi" w:eastAsia="Times New Roman" w:hAnsiTheme="minorHAnsi" w:cstheme="minorHAnsi"/>
                <w:color w:val="000000"/>
              </w:rPr>
            </w:pPr>
            <w:r w:rsidRPr="006C76DC">
              <w:t>Reproduction, development, and growth</w:t>
            </w:r>
          </w:p>
        </w:tc>
        <w:tc>
          <w:tcPr>
            <w:tcW w:w="1376" w:type="dxa"/>
          </w:tcPr>
          <w:p w14:paraId="28FD703B" w14:textId="77777777" w:rsidR="00567DEC" w:rsidRDefault="00567DEC" w:rsidP="00567DEC"/>
        </w:tc>
        <w:tc>
          <w:tcPr>
            <w:tcW w:w="2111" w:type="dxa"/>
          </w:tcPr>
          <w:p w14:paraId="1DC75F7A" w14:textId="77777777" w:rsidR="00567DEC" w:rsidRDefault="00567DEC" w:rsidP="00567DEC"/>
        </w:tc>
        <w:tc>
          <w:tcPr>
            <w:tcW w:w="1710" w:type="dxa"/>
          </w:tcPr>
          <w:p w14:paraId="04A68F36" w14:textId="77777777" w:rsidR="00567DEC" w:rsidRDefault="00567DEC" w:rsidP="00567DEC"/>
        </w:tc>
        <w:tc>
          <w:tcPr>
            <w:tcW w:w="1620" w:type="dxa"/>
          </w:tcPr>
          <w:p w14:paraId="04D0AD76" w14:textId="77777777" w:rsidR="00567DEC" w:rsidRDefault="00567DEC" w:rsidP="00567DEC"/>
        </w:tc>
        <w:tc>
          <w:tcPr>
            <w:tcW w:w="1260" w:type="dxa"/>
          </w:tcPr>
          <w:p w14:paraId="549B4D1A" w14:textId="77777777" w:rsidR="00567DEC" w:rsidRDefault="00567DEC" w:rsidP="00567DEC"/>
        </w:tc>
      </w:tr>
      <w:tr w:rsidR="00567DEC" w14:paraId="7BF6EC38" w14:textId="77777777" w:rsidTr="00F063FB">
        <w:trPr>
          <w:trHeight w:val="467"/>
        </w:trPr>
        <w:tc>
          <w:tcPr>
            <w:tcW w:w="4518" w:type="dxa"/>
          </w:tcPr>
          <w:p w14:paraId="745E250D" w14:textId="122ECF8A" w:rsidR="00567DEC" w:rsidRPr="008C14D4" w:rsidRDefault="00567DEC" w:rsidP="004852FA">
            <w:pPr>
              <w:pStyle w:val="Bullet1"/>
              <w:rPr>
                <w:rFonts w:asciiTheme="minorHAnsi" w:hAnsiTheme="minorHAnsi" w:cstheme="minorHAnsi"/>
                <w:color w:val="000000"/>
              </w:rPr>
            </w:pPr>
            <w:r w:rsidRPr="006C76DC">
              <w:t>Immune system and disease (e.g., antibodies, vaccines, autoimmune disorders)</w:t>
            </w:r>
          </w:p>
        </w:tc>
        <w:tc>
          <w:tcPr>
            <w:tcW w:w="1376" w:type="dxa"/>
          </w:tcPr>
          <w:p w14:paraId="5AC06460" w14:textId="77777777" w:rsidR="00567DEC" w:rsidRDefault="00567DEC" w:rsidP="00567DEC"/>
        </w:tc>
        <w:tc>
          <w:tcPr>
            <w:tcW w:w="2111" w:type="dxa"/>
          </w:tcPr>
          <w:p w14:paraId="21D78C12" w14:textId="77777777" w:rsidR="00567DEC" w:rsidRDefault="00567DEC" w:rsidP="00567DEC"/>
        </w:tc>
        <w:tc>
          <w:tcPr>
            <w:tcW w:w="1710" w:type="dxa"/>
          </w:tcPr>
          <w:p w14:paraId="6525562B" w14:textId="77777777" w:rsidR="00567DEC" w:rsidRDefault="00567DEC" w:rsidP="00567DEC"/>
        </w:tc>
        <w:tc>
          <w:tcPr>
            <w:tcW w:w="1620" w:type="dxa"/>
          </w:tcPr>
          <w:p w14:paraId="6467A256" w14:textId="77777777" w:rsidR="00567DEC" w:rsidRDefault="00567DEC" w:rsidP="00567DEC"/>
        </w:tc>
        <w:tc>
          <w:tcPr>
            <w:tcW w:w="1260" w:type="dxa"/>
          </w:tcPr>
          <w:p w14:paraId="76CB9A9A" w14:textId="77777777" w:rsidR="00567DEC" w:rsidRDefault="00567DEC" w:rsidP="00567DEC"/>
        </w:tc>
      </w:tr>
      <w:tr w:rsidR="00567DEC" w14:paraId="3964B431" w14:textId="77777777" w:rsidTr="00F063FB">
        <w:trPr>
          <w:trHeight w:val="467"/>
        </w:trPr>
        <w:tc>
          <w:tcPr>
            <w:tcW w:w="4518" w:type="dxa"/>
          </w:tcPr>
          <w:p w14:paraId="4AD11E4C" w14:textId="28DC9DC0" w:rsidR="00567DEC" w:rsidRPr="008C14D4" w:rsidRDefault="00567DEC" w:rsidP="004852FA">
            <w:pPr>
              <w:pStyle w:val="ListNumber1"/>
              <w:rPr>
                <w:rFonts w:asciiTheme="minorHAnsi" w:hAnsiTheme="minorHAnsi" w:cstheme="minorHAnsi"/>
                <w:color w:val="000000"/>
              </w:rPr>
            </w:pPr>
            <w:r w:rsidRPr="006C76DC">
              <w:t>Key aspects of ecology</w:t>
            </w:r>
          </w:p>
        </w:tc>
        <w:tc>
          <w:tcPr>
            <w:tcW w:w="1376" w:type="dxa"/>
          </w:tcPr>
          <w:p w14:paraId="5384307C" w14:textId="77777777" w:rsidR="00567DEC" w:rsidRDefault="00567DEC" w:rsidP="00567DEC"/>
        </w:tc>
        <w:tc>
          <w:tcPr>
            <w:tcW w:w="2111" w:type="dxa"/>
          </w:tcPr>
          <w:p w14:paraId="1144EDF3" w14:textId="77777777" w:rsidR="00567DEC" w:rsidRDefault="00567DEC" w:rsidP="00567DEC"/>
        </w:tc>
        <w:tc>
          <w:tcPr>
            <w:tcW w:w="1710" w:type="dxa"/>
          </w:tcPr>
          <w:p w14:paraId="1C694225" w14:textId="77777777" w:rsidR="00567DEC" w:rsidRDefault="00567DEC" w:rsidP="00567DEC"/>
        </w:tc>
        <w:tc>
          <w:tcPr>
            <w:tcW w:w="1620" w:type="dxa"/>
          </w:tcPr>
          <w:p w14:paraId="0D1B4822" w14:textId="77777777" w:rsidR="00567DEC" w:rsidRDefault="00567DEC" w:rsidP="00567DEC"/>
        </w:tc>
        <w:tc>
          <w:tcPr>
            <w:tcW w:w="1260" w:type="dxa"/>
          </w:tcPr>
          <w:p w14:paraId="6AAAE6CA" w14:textId="77777777" w:rsidR="00567DEC" w:rsidRDefault="00567DEC" w:rsidP="00567DEC"/>
        </w:tc>
      </w:tr>
      <w:tr w:rsidR="00567DEC" w14:paraId="22D8D779" w14:textId="77777777" w:rsidTr="00F063FB">
        <w:trPr>
          <w:trHeight w:val="467"/>
        </w:trPr>
        <w:tc>
          <w:tcPr>
            <w:tcW w:w="4518" w:type="dxa"/>
          </w:tcPr>
          <w:p w14:paraId="67618959" w14:textId="329CA691" w:rsidR="00567DEC" w:rsidRPr="00D515F9" w:rsidRDefault="00567DEC" w:rsidP="00BE1CD1">
            <w:pPr>
              <w:pStyle w:val="alpha"/>
              <w:numPr>
                <w:ilvl w:val="0"/>
                <w:numId w:val="39"/>
              </w:numPr>
              <w:rPr>
                <w:rFonts w:asciiTheme="minorHAnsi" w:eastAsia="Times New Roman" w:hAnsiTheme="minorHAnsi" w:cstheme="minorHAnsi"/>
                <w:color w:val="000000"/>
              </w:rPr>
            </w:pPr>
            <w:r w:rsidRPr="006C76DC">
              <w:t>Hierarchical structure of the biosphere (e.g., organisms, populations, communities, ecosystems, biomes)</w:t>
            </w:r>
          </w:p>
        </w:tc>
        <w:tc>
          <w:tcPr>
            <w:tcW w:w="1376" w:type="dxa"/>
          </w:tcPr>
          <w:p w14:paraId="23DF1B76" w14:textId="77777777" w:rsidR="00567DEC" w:rsidRDefault="00567DEC" w:rsidP="00567DEC"/>
        </w:tc>
        <w:tc>
          <w:tcPr>
            <w:tcW w:w="2111" w:type="dxa"/>
          </w:tcPr>
          <w:p w14:paraId="412D4892" w14:textId="77777777" w:rsidR="00567DEC" w:rsidRDefault="00567DEC" w:rsidP="00567DEC"/>
        </w:tc>
        <w:tc>
          <w:tcPr>
            <w:tcW w:w="1710" w:type="dxa"/>
          </w:tcPr>
          <w:p w14:paraId="0145E68E" w14:textId="77777777" w:rsidR="00567DEC" w:rsidRDefault="00567DEC" w:rsidP="00567DEC"/>
        </w:tc>
        <w:tc>
          <w:tcPr>
            <w:tcW w:w="1620" w:type="dxa"/>
          </w:tcPr>
          <w:p w14:paraId="71AA7D12" w14:textId="77777777" w:rsidR="00567DEC" w:rsidRDefault="00567DEC" w:rsidP="00567DEC"/>
        </w:tc>
        <w:tc>
          <w:tcPr>
            <w:tcW w:w="1260" w:type="dxa"/>
          </w:tcPr>
          <w:p w14:paraId="348D112E" w14:textId="77777777" w:rsidR="00567DEC" w:rsidRDefault="00567DEC" w:rsidP="00567DEC"/>
        </w:tc>
      </w:tr>
      <w:tr w:rsidR="00567DEC" w14:paraId="7423D319" w14:textId="77777777" w:rsidTr="00F063FB">
        <w:trPr>
          <w:trHeight w:val="467"/>
        </w:trPr>
        <w:tc>
          <w:tcPr>
            <w:tcW w:w="4518" w:type="dxa"/>
          </w:tcPr>
          <w:p w14:paraId="73CEF48D" w14:textId="3EAEDE05" w:rsidR="00567DEC" w:rsidRPr="00000944" w:rsidRDefault="00567DEC" w:rsidP="00D515F9">
            <w:pPr>
              <w:pStyle w:val="alpha"/>
              <w:rPr>
                <w:rFonts w:asciiTheme="minorHAnsi" w:eastAsia="Times New Roman" w:hAnsiTheme="minorHAnsi" w:cstheme="minorHAnsi"/>
                <w:color w:val="000000"/>
              </w:rPr>
            </w:pPr>
            <w:r w:rsidRPr="006C76DC">
              <w:t>Intraspecific relationships (e.g., competition and altruism)</w:t>
            </w:r>
          </w:p>
        </w:tc>
        <w:tc>
          <w:tcPr>
            <w:tcW w:w="1376" w:type="dxa"/>
          </w:tcPr>
          <w:p w14:paraId="6588BCE2" w14:textId="77777777" w:rsidR="00567DEC" w:rsidRDefault="00567DEC" w:rsidP="00567DEC"/>
        </w:tc>
        <w:tc>
          <w:tcPr>
            <w:tcW w:w="2111" w:type="dxa"/>
          </w:tcPr>
          <w:p w14:paraId="49C30716" w14:textId="77777777" w:rsidR="00567DEC" w:rsidRDefault="00567DEC" w:rsidP="00567DEC"/>
        </w:tc>
        <w:tc>
          <w:tcPr>
            <w:tcW w:w="1710" w:type="dxa"/>
          </w:tcPr>
          <w:p w14:paraId="59F3C0CA" w14:textId="77777777" w:rsidR="00567DEC" w:rsidRDefault="00567DEC" w:rsidP="00567DEC"/>
        </w:tc>
        <w:tc>
          <w:tcPr>
            <w:tcW w:w="1620" w:type="dxa"/>
          </w:tcPr>
          <w:p w14:paraId="7737F180" w14:textId="77777777" w:rsidR="00567DEC" w:rsidRDefault="00567DEC" w:rsidP="00567DEC"/>
        </w:tc>
        <w:tc>
          <w:tcPr>
            <w:tcW w:w="1260" w:type="dxa"/>
          </w:tcPr>
          <w:p w14:paraId="3838BFD3" w14:textId="77777777" w:rsidR="00567DEC" w:rsidRDefault="00567DEC" w:rsidP="00567DEC"/>
        </w:tc>
      </w:tr>
      <w:tr w:rsidR="00567DEC" w14:paraId="0D6CF977" w14:textId="77777777" w:rsidTr="00F063FB">
        <w:trPr>
          <w:trHeight w:val="467"/>
        </w:trPr>
        <w:tc>
          <w:tcPr>
            <w:tcW w:w="4518" w:type="dxa"/>
          </w:tcPr>
          <w:p w14:paraId="1D6650EF" w14:textId="55883B62" w:rsidR="00567DEC" w:rsidRPr="008C14D4" w:rsidRDefault="00567DEC" w:rsidP="00D515F9">
            <w:pPr>
              <w:pStyle w:val="alpha"/>
              <w:rPr>
                <w:rFonts w:asciiTheme="minorHAnsi" w:eastAsia="Times New Roman" w:hAnsiTheme="minorHAnsi" w:cstheme="minorHAnsi"/>
                <w:color w:val="000000"/>
              </w:rPr>
            </w:pPr>
            <w:r w:rsidRPr="006C76DC">
              <w:t>Interspecific relationships (e.g., symbiotic relationships including mutualism, parasitism, and commensalism; predation)</w:t>
            </w:r>
          </w:p>
        </w:tc>
        <w:tc>
          <w:tcPr>
            <w:tcW w:w="1376" w:type="dxa"/>
          </w:tcPr>
          <w:p w14:paraId="793B9532" w14:textId="77777777" w:rsidR="00567DEC" w:rsidRDefault="00567DEC" w:rsidP="00567DEC"/>
        </w:tc>
        <w:tc>
          <w:tcPr>
            <w:tcW w:w="2111" w:type="dxa"/>
          </w:tcPr>
          <w:p w14:paraId="7DD79E17" w14:textId="77777777" w:rsidR="00567DEC" w:rsidRDefault="00567DEC" w:rsidP="00567DEC"/>
        </w:tc>
        <w:tc>
          <w:tcPr>
            <w:tcW w:w="1710" w:type="dxa"/>
          </w:tcPr>
          <w:p w14:paraId="53D8CD2B" w14:textId="77777777" w:rsidR="00567DEC" w:rsidRDefault="00567DEC" w:rsidP="00567DEC"/>
        </w:tc>
        <w:tc>
          <w:tcPr>
            <w:tcW w:w="1620" w:type="dxa"/>
          </w:tcPr>
          <w:p w14:paraId="3F43CB5B" w14:textId="77777777" w:rsidR="00567DEC" w:rsidRDefault="00567DEC" w:rsidP="00567DEC"/>
        </w:tc>
        <w:tc>
          <w:tcPr>
            <w:tcW w:w="1260" w:type="dxa"/>
          </w:tcPr>
          <w:p w14:paraId="26DD28A5" w14:textId="77777777" w:rsidR="00567DEC" w:rsidRDefault="00567DEC" w:rsidP="00567DEC"/>
        </w:tc>
      </w:tr>
      <w:tr w:rsidR="00567DEC" w14:paraId="416ACE08" w14:textId="77777777" w:rsidTr="00F063FB">
        <w:trPr>
          <w:trHeight w:val="467"/>
        </w:trPr>
        <w:tc>
          <w:tcPr>
            <w:tcW w:w="4518" w:type="dxa"/>
          </w:tcPr>
          <w:p w14:paraId="28AB1490" w14:textId="665B0913" w:rsidR="00567DEC" w:rsidRPr="008C14D4" w:rsidRDefault="00567DEC" w:rsidP="00D515F9">
            <w:pPr>
              <w:pStyle w:val="alpha"/>
              <w:rPr>
                <w:rFonts w:asciiTheme="minorHAnsi" w:hAnsiTheme="minorHAnsi" w:cstheme="minorHAnsi"/>
                <w:color w:val="000000"/>
              </w:rPr>
            </w:pPr>
            <w:r w:rsidRPr="006C76DC">
              <w:t>Influence of biotic and abiotic components of an ecosystem on populations (e.g., niche, resource availability, limiting factors, population growth and carrying capacity, critical population size)</w:t>
            </w:r>
          </w:p>
        </w:tc>
        <w:tc>
          <w:tcPr>
            <w:tcW w:w="1376" w:type="dxa"/>
          </w:tcPr>
          <w:p w14:paraId="464092FB" w14:textId="77777777" w:rsidR="00567DEC" w:rsidRDefault="00567DEC" w:rsidP="00567DEC"/>
        </w:tc>
        <w:tc>
          <w:tcPr>
            <w:tcW w:w="2111" w:type="dxa"/>
          </w:tcPr>
          <w:p w14:paraId="365389A4" w14:textId="77777777" w:rsidR="00567DEC" w:rsidRDefault="00567DEC" w:rsidP="00567DEC"/>
        </w:tc>
        <w:tc>
          <w:tcPr>
            <w:tcW w:w="1710" w:type="dxa"/>
          </w:tcPr>
          <w:p w14:paraId="3DD425FB" w14:textId="77777777" w:rsidR="00567DEC" w:rsidRDefault="00567DEC" w:rsidP="00567DEC"/>
        </w:tc>
        <w:tc>
          <w:tcPr>
            <w:tcW w:w="1620" w:type="dxa"/>
          </w:tcPr>
          <w:p w14:paraId="0EC1DA04" w14:textId="77777777" w:rsidR="00567DEC" w:rsidRDefault="00567DEC" w:rsidP="00567DEC"/>
        </w:tc>
        <w:tc>
          <w:tcPr>
            <w:tcW w:w="1260" w:type="dxa"/>
          </w:tcPr>
          <w:p w14:paraId="3DD57809" w14:textId="77777777" w:rsidR="00567DEC" w:rsidRDefault="00567DEC" w:rsidP="00567DEC"/>
        </w:tc>
      </w:tr>
      <w:tr w:rsidR="00567DEC" w14:paraId="291022E9" w14:textId="77777777" w:rsidTr="00F063FB">
        <w:trPr>
          <w:trHeight w:val="467"/>
        </w:trPr>
        <w:tc>
          <w:tcPr>
            <w:tcW w:w="4518" w:type="dxa"/>
          </w:tcPr>
          <w:p w14:paraId="396EDDCD" w14:textId="4D77FC03" w:rsidR="00567DEC" w:rsidRPr="00367956" w:rsidRDefault="00567DEC" w:rsidP="00D515F9">
            <w:pPr>
              <w:pStyle w:val="alpha"/>
            </w:pPr>
            <w:r w:rsidRPr="006C76DC">
              <w:t xml:space="preserve">Ecosystem function and stability (e.g., energy flow; biodiversity; ecological </w:t>
            </w:r>
            <w:r w:rsidRPr="006C76DC">
              <w:lastRenderedPageBreak/>
              <w:t>succession; phenology; water, nitrogen, and carbon cycles)</w:t>
            </w:r>
          </w:p>
        </w:tc>
        <w:tc>
          <w:tcPr>
            <w:tcW w:w="1376" w:type="dxa"/>
          </w:tcPr>
          <w:p w14:paraId="6D3FD397" w14:textId="77777777" w:rsidR="00567DEC" w:rsidRDefault="00567DEC" w:rsidP="00567DEC"/>
        </w:tc>
        <w:tc>
          <w:tcPr>
            <w:tcW w:w="2111" w:type="dxa"/>
          </w:tcPr>
          <w:p w14:paraId="44A54B0E" w14:textId="77777777" w:rsidR="00567DEC" w:rsidRDefault="00567DEC" w:rsidP="00567DEC"/>
        </w:tc>
        <w:tc>
          <w:tcPr>
            <w:tcW w:w="1710" w:type="dxa"/>
          </w:tcPr>
          <w:p w14:paraId="143D3407" w14:textId="77777777" w:rsidR="00567DEC" w:rsidRDefault="00567DEC" w:rsidP="00567DEC"/>
        </w:tc>
        <w:tc>
          <w:tcPr>
            <w:tcW w:w="1620" w:type="dxa"/>
          </w:tcPr>
          <w:p w14:paraId="0B019F27" w14:textId="77777777" w:rsidR="00567DEC" w:rsidRDefault="00567DEC" w:rsidP="00567DEC"/>
        </w:tc>
        <w:tc>
          <w:tcPr>
            <w:tcW w:w="1260" w:type="dxa"/>
          </w:tcPr>
          <w:p w14:paraId="58434DE5" w14:textId="77777777" w:rsidR="00567DEC" w:rsidRDefault="00567DEC" w:rsidP="00567DEC"/>
        </w:tc>
      </w:tr>
      <w:tr w:rsidR="00567DEC" w14:paraId="26B826F5" w14:textId="77777777" w:rsidTr="00F063FB">
        <w:trPr>
          <w:trHeight w:val="467"/>
        </w:trPr>
        <w:tc>
          <w:tcPr>
            <w:tcW w:w="4518" w:type="dxa"/>
          </w:tcPr>
          <w:p w14:paraId="6B17FA84" w14:textId="0F0BDE54" w:rsidR="00567DEC" w:rsidRPr="008C14D4" w:rsidRDefault="00567DEC" w:rsidP="00D515F9">
            <w:pPr>
              <w:pStyle w:val="alpha"/>
              <w:rPr>
                <w:rFonts w:asciiTheme="minorHAnsi" w:hAnsiTheme="minorHAnsi" w:cstheme="minorHAnsi"/>
                <w:color w:val="000000"/>
              </w:rPr>
            </w:pPr>
            <w:r w:rsidRPr="006C76DC">
              <w:t>Ecosystem disturbances and change (e.g., climate change; ocean acidification; cascading effects such as loss of pollinators; keystone species; invasive species)</w:t>
            </w:r>
          </w:p>
        </w:tc>
        <w:tc>
          <w:tcPr>
            <w:tcW w:w="1376" w:type="dxa"/>
          </w:tcPr>
          <w:p w14:paraId="11F28ACC" w14:textId="77777777" w:rsidR="00567DEC" w:rsidRDefault="00567DEC" w:rsidP="00567DEC"/>
        </w:tc>
        <w:tc>
          <w:tcPr>
            <w:tcW w:w="2111" w:type="dxa"/>
          </w:tcPr>
          <w:p w14:paraId="20C37CDE" w14:textId="77777777" w:rsidR="00567DEC" w:rsidRDefault="00567DEC" w:rsidP="00567DEC"/>
        </w:tc>
        <w:tc>
          <w:tcPr>
            <w:tcW w:w="1710" w:type="dxa"/>
          </w:tcPr>
          <w:p w14:paraId="069A1270" w14:textId="77777777" w:rsidR="00567DEC" w:rsidRDefault="00567DEC" w:rsidP="00567DEC"/>
        </w:tc>
        <w:tc>
          <w:tcPr>
            <w:tcW w:w="1620" w:type="dxa"/>
          </w:tcPr>
          <w:p w14:paraId="5FC21898" w14:textId="77777777" w:rsidR="00567DEC" w:rsidRDefault="00567DEC" w:rsidP="00567DEC"/>
        </w:tc>
        <w:tc>
          <w:tcPr>
            <w:tcW w:w="1260" w:type="dxa"/>
          </w:tcPr>
          <w:p w14:paraId="34366B1E" w14:textId="77777777" w:rsidR="00567DEC" w:rsidRDefault="00567DEC" w:rsidP="00567DEC"/>
        </w:tc>
      </w:tr>
      <w:tr w:rsidR="00EE5635" w14:paraId="2D55D46F" w14:textId="77777777" w:rsidTr="00F063FB">
        <w:trPr>
          <w:trHeight w:val="467"/>
        </w:trPr>
        <w:tc>
          <w:tcPr>
            <w:tcW w:w="4518" w:type="dxa"/>
          </w:tcPr>
          <w:p w14:paraId="01BB3C4E" w14:textId="4C5D3F4F" w:rsidR="00EE5635" w:rsidRPr="002D5972" w:rsidRDefault="00EE5635" w:rsidP="00EE5635">
            <w:pPr>
              <w:pStyle w:val="ListRomanNumeral"/>
              <w:numPr>
                <w:ilvl w:val="0"/>
                <w:numId w:val="0"/>
              </w:numPr>
              <w:rPr>
                <w:rFonts w:asciiTheme="minorHAnsi" w:eastAsia="Times New Roman" w:hAnsiTheme="minorHAnsi" w:cstheme="minorHAnsi"/>
                <w:color w:val="000000"/>
              </w:rPr>
            </w:pPr>
            <w:r>
              <w:t xml:space="preserve">IV. </w:t>
            </w:r>
            <w:r w:rsidRPr="00785E7C">
              <w:t>Earth and Space Science</w:t>
            </w:r>
          </w:p>
        </w:tc>
        <w:tc>
          <w:tcPr>
            <w:tcW w:w="1376" w:type="dxa"/>
          </w:tcPr>
          <w:p w14:paraId="070531C3" w14:textId="77777777" w:rsidR="00EE5635" w:rsidRDefault="00EE5635" w:rsidP="00EE5635"/>
        </w:tc>
        <w:tc>
          <w:tcPr>
            <w:tcW w:w="2111" w:type="dxa"/>
          </w:tcPr>
          <w:p w14:paraId="6D52CCDF" w14:textId="77777777" w:rsidR="00EE5635" w:rsidRDefault="00EE5635" w:rsidP="00EE5635"/>
        </w:tc>
        <w:tc>
          <w:tcPr>
            <w:tcW w:w="1710" w:type="dxa"/>
          </w:tcPr>
          <w:p w14:paraId="1C8A7F57" w14:textId="77777777" w:rsidR="00EE5635" w:rsidRDefault="00EE5635" w:rsidP="00EE5635"/>
        </w:tc>
        <w:tc>
          <w:tcPr>
            <w:tcW w:w="1620" w:type="dxa"/>
          </w:tcPr>
          <w:p w14:paraId="0843EC60" w14:textId="77777777" w:rsidR="00EE5635" w:rsidRDefault="00EE5635" w:rsidP="00EE5635"/>
        </w:tc>
        <w:tc>
          <w:tcPr>
            <w:tcW w:w="1260" w:type="dxa"/>
          </w:tcPr>
          <w:p w14:paraId="30CFC218" w14:textId="77777777" w:rsidR="00EE5635" w:rsidRDefault="00EE5635" w:rsidP="00EE5635"/>
        </w:tc>
      </w:tr>
      <w:tr w:rsidR="00EE5635" w14:paraId="615DD560" w14:textId="77777777" w:rsidTr="00F063FB">
        <w:trPr>
          <w:trHeight w:val="467"/>
        </w:trPr>
        <w:tc>
          <w:tcPr>
            <w:tcW w:w="4518" w:type="dxa"/>
          </w:tcPr>
          <w:p w14:paraId="50C36543" w14:textId="23EF48DD" w:rsidR="00EE5635" w:rsidRPr="00EE5635" w:rsidRDefault="00EE5635" w:rsidP="00BE1CD1">
            <w:pPr>
              <w:pStyle w:val="ListAlpha"/>
              <w:numPr>
                <w:ilvl w:val="0"/>
                <w:numId w:val="40"/>
              </w:numPr>
              <w:rPr>
                <w:rFonts w:asciiTheme="minorHAnsi" w:hAnsiTheme="minorHAnsi" w:cstheme="minorHAnsi"/>
              </w:rPr>
            </w:pPr>
            <w:r w:rsidRPr="00785E7C">
              <w:t>Astronomy</w:t>
            </w:r>
          </w:p>
        </w:tc>
        <w:tc>
          <w:tcPr>
            <w:tcW w:w="1376" w:type="dxa"/>
          </w:tcPr>
          <w:p w14:paraId="7310AB5B" w14:textId="77777777" w:rsidR="00EE5635" w:rsidRDefault="00EE5635" w:rsidP="00EE5635"/>
        </w:tc>
        <w:tc>
          <w:tcPr>
            <w:tcW w:w="2111" w:type="dxa"/>
          </w:tcPr>
          <w:p w14:paraId="618AB11A" w14:textId="77777777" w:rsidR="00EE5635" w:rsidRDefault="00EE5635" w:rsidP="00EE5635"/>
        </w:tc>
        <w:tc>
          <w:tcPr>
            <w:tcW w:w="1710" w:type="dxa"/>
          </w:tcPr>
          <w:p w14:paraId="20B913C8" w14:textId="77777777" w:rsidR="00EE5635" w:rsidRDefault="00EE5635" w:rsidP="00EE5635"/>
        </w:tc>
        <w:tc>
          <w:tcPr>
            <w:tcW w:w="1620" w:type="dxa"/>
          </w:tcPr>
          <w:p w14:paraId="77389141" w14:textId="77777777" w:rsidR="00EE5635" w:rsidRDefault="00EE5635" w:rsidP="00EE5635"/>
        </w:tc>
        <w:tc>
          <w:tcPr>
            <w:tcW w:w="1260" w:type="dxa"/>
          </w:tcPr>
          <w:p w14:paraId="50297442" w14:textId="77777777" w:rsidR="00EE5635" w:rsidRDefault="00EE5635" w:rsidP="00EE5635"/>
        </w:tc>
      </w:tr>
      <w:tr w:rsidR="004D27AA" w14:paraId="04A91152" w14:textId="77777777" w:rsidTr="00F063FB">
        <w:trPr>
          <w:trHeight w:val="467"/>
        </w:trPr>
        <w:tc>
          <w:tcPr>
            <w:tcW w:w="4518" w:type="dxa"/>
          </w:tcPr>
          <w:p w14:paraId="67CFB610" w14:textId="00CFE932" w:rsidR="004D27AA" w:rsidRPr="004D27AA" w:rsidRDefault="004D27AA" w:rsidP="00BE1CD1">
            <w:pPr>
              <w:pStyle w:val="ListNumber1"/>
              <w:numPr>
                <w:ilvl w:val="0"/>
                <w:numId w:val="41"/>
              </w:numPr>
              <w:rPr>
                <w:rFonts w:asciiTheme="minorHAnsi" w:eastAsia="Times New Roman" w:hAnsiTheme="minorHAnsi" w:cstheme="minorHAnsi"/>
                <w:color w:val="000000"/>
              </w:rPr>
            </w:pPr>
            <w:r w:rsidRPr="00B966D8">
              <w:t>The Sun-Earth-Moon System</w:t>
            </w:r>
          </w:p>
        </w:tc>
        <w:tc>
          <w:tcPr>
            <w:tcW w:w="1376" w:type="dxa"/>
          </w:tcPr>
          <w:p w14:paraId="26887D20" w14:textId="77777777" w:rsidR="004D27AA" w:rsidRDefault="004D27AA" w:rsidP="004D27AA"/>
        </w:tc>
        <w:tc>
          <w:tcPr>
            <w:tcW w:w="2111" w:type="dxa"/>
          </w:tcPr>
          <w:p w14:paraId="5D34EB06" w14:textId="77777777" w:rsidR="004D27AA" w:rsidRDefault="004D27AA" w:rsidP="004D27AA"/>
        </w:tc>
        <w:tc>
          <w:tcPr>
            <w:tcW w:w="1710" w:type="dxa"/>
          </w:tcPr>
          <w:p w14:paraId="52291A13" w14:textId="77777777" w:rsidR="004D27AA" w:rsidRDefault="004D27AA" w:rsidP="004D27AA"/>
        </w:tc>
        <w:tc>
          <w:tcPr>
            <w:tcW w:w="1620" w:type="dxa"/>
          </w:tcPr>
          <w:p w14:paraId="0DDA1D07" w14:textId="77777777" w:rsidR="004D27AA" w:rsidRDefault="004D27AA" w:rsidP="004D27AA"/>
        </w:tc>
        <w:tc>
          <w:tcPr>
            <w:tcW w:w="1260" w:type="dxa"/>
          </w:tcPr>
          <w:p w14:paraId="03984C05" w14:textId="77777777" w:rsidR="004D27AA" w:rsidRDefault="004D27AA" w:rsidP="004D27AA"/>
        </w:tc>
      </w:tr>
      <w:tr w:rsidR="004D27AA" w14:paraId="573AA443" w14:textId="77777777" w:rsidTr="00F063FB">
        <w:trPr>
          <w:trHeight w:val="467"/>
        </w:trPr>
        <w:tc>
          <w:tcPr>
            <w:tcW w:w="4518" w:type="dxa"/>
          </w:tcPr>
          <w:p w14:paraId="650A1E6D" w14:textId="4331D49E" w:rsidR="004D27AA" w:rsidRPr="00EA37E7" w:rsidRDefault="004D27AA" w:rsidP="00BE1CD1">
            <w:pPr>
              <w:pStyle w:val="alpha"/>
              <w:numPr>
                <w:ilvl w:val="0"/>
                <w:numId w:val="42"/>
              </w:numPr>
              <w:rPr>
                <w:rFonts w:asciiTheme="minorHAnsi" w:eastAsia="Times New Roman" w:hAnsiTheme="minorHAnsi" w:cstheme="minorHAnsi"/>
                <w:color w:val="000000"/>
              </w:rPr>
            </w:pPr>
            <w:r w:rsidRPr="00B966D8">
              <w:t>Earth’s motions and their characteristics and consequences</w:t>
            </w:r>
          </w:p>
        </w:tc>
        <w:tc>
          <w:tcPr>
            <w:tcW w:w="1376" w:type="dxa"/>
          </w:tcPr>
          <w:p w14:paraId="503E18CF" w14:textId="77777777" w:rsidR="004D27AA" w:rsidRDefault="004D27AA" w:rsidP="004D27AA"/>
        </w:tc>
        <w:tc>
          <w:tcPr>
            <w:tcW w:w="2111" w:type="dxa"/>
          </w:tcPr>
          <w:p w14:paraId="794A9589" w14:textId="77777777" w:rsidR="004D27AA" w:rsidRDefault="004D27AA" w:rsidP="004D27AA"/>
        </w:tc>
        <w:tc>
          <w:tcPr>
            <w:tcW w:w="1710" w:type="dxa"/>
          </w:tcPr>
          <w:p w14:paraId="3D57AEE4" w14:textId="77777777" w:rsidR="004D27AA" w:rsidRDefault="004D27AA" w:rsidP="004D27AA"/>
        </w:tc>
        <w:tc>
          <w:tcPr>
            <w:tcW w:w="1620" w:type="dxa"/>
          </w:tcPr>
          <w:p w14:paraId="67DD400F" w14:textId="77777777" w:rsidR="004D27AA" w:rsidRDefault="004D27AA" w:rsidP="004D27AA"/>
        </w:tc>
        <w:tc>
          <w:tcPr>
            <w:tcW w:w="1260" w:type="dxa"/>
          </w:tcPr>
          <w:p w14:paraId="2DEF7A7C" w14:textId="77777777" w:rsidR="004D27AA" w:rsidRDefault="004D27AA" w:rsidP="004D27AA"/>
        </w:tc>
      </w:tr>
      <w:tr w:rsidR="004D27AA" w14:paraId="7856EBB6" w14:textId="77777777" w:rsidTr="00F063FB">
        <w:trPr>
          <w:trHeight w:val="467"/>
        </w:trPr>
        <w:tc>
          <w:tcPr>
            <w:tcW w:w="4518" w:type="dxa"/>
          </w:tcPr>
          <w:p w14:paraId="7FBC8789" w14:textId="69B686BE" w:rsidR="004D27AA" w:rsidRPr="008C14D4" w:rsidRDefault="004D27AA" w:rsidP="00EA37E7">
            <w:pPr>
              <w:pStyle w:val="Bullet1"/>
              <w:rPr>
                <w:rFonts w:asciiTheme="minorHAnsi" w:eastAsia="Times New Roman" w:hAnsiTheme="minorHAnsi" w:cstheme="minorHAnsi"/>
                <w:color w:val="000000"/>
              </w:rPr>
            </w:pPr>
            <w:r w:rsidRPr="00B966D8">
              <w:t>Rotation and revolution</w:t>
            </w:r>
          </w:p>
        </w:tc>
        <w:tc>
          <w:tcPr>
            <w:tcW w:w="1376" w:type="dxa"/>
          </w:tcPr>
          <w:p w14:paraId="7EA893DE" w14:textId="77777777" w:rsidR="004D27AA" w:rsidRDefault="004D27AA" w:rsidP="004D27AA"/>
        </w:tc>
        <w:tc>
          <w:tcPr>
            <w:tcW w:w="2111" w:type="dxa"/>
          </w:tcPr>
          <w:p w14:paraId="243DAAA7" w14:textId="77777777" w:rsidR="004D27AA" w:rsidRDefault="004D27AA" w:rsidP="004D27AA"/>
        </w:tc>
        <w:tc>
          <w:tcPr>
            <w:tcW w:w="1710" w:type="dxa"/>
          </w:tcPr>
          <w:p w14:paraId="6CC89E02" w14:textId="77777777" w:rsidR="004D27AA" w:rsidRDefault="004D27AA" w:rsidP="004D27AA"/>
        </w:tc>
        <w:tc>
          <w:tcPr>
            <w:tcW w:w="1620" w:type="dxa"/>
          </w:tcPr>
          <w:p w14:paraId="6762AEA8" w14:textId="77777777" w:rsidR="004D27AA" w:rsidRDefault="004D27AA" w:rsidP="004D27AA"/>
        </w:tc>
        <w:tc>
          <w:tcPr>
            <w:tcW w:w="1260" w:type="dxa"/>
          </w:tcPr>
          <w:p w14:paraId="4FD34DA7" w14:textId="77777777" w:rsidR="004D27AA" w:rsidRDefault="004D27AA" w:rsidP="004D27AA"/>
        </w:tc>
      </w:tr>
      <w:tr w:rsidR="004D27AA" w14:paraId="21768A4B" w14:textId="77777777" w:rsidTr="00F063FB">
        <w:trPr>
          <w:trHeight w:val="467"/>
        </w:trPr>
        <w:tc>
          <w:tcPr>
            <w:tcW w:w="4518" w:type="dxa"/>
          </w:tcPr>
          <w:p w14:paraId="399DA279" w14:textId="1A5C080F" w:rsidR="004D27AA" w:rsidRPr="008C14D4" w:rsidRDefault="004D27AA" w:rsidP="00EA37E7">
            <w:pPr>
              <w:pStyle w:val="Bullet1"/>
              <w:rPr>
                <w:rFonts w:asciiTheme="minorHAnsi" w:eastAsia="Times New Roman" w:hAnsiTheme="minorHAnsi" w:cstheme="minorHAnsi"/>
                <w:color w:val="000000"/>
              </w:rPr>
            </w:pPr>
            <w:r w:rsidRPr="00B966D8">
              <w:t>Effects of axial tilt (e.g., seasons, solstices, and equinoxes)</w:t>
            </w:r>
          </w:p>
        </w:tc>
        <w:tc>
          <w:tcPr>
            <w:tcW w:w="1376" w:type="dxa"/>
          </w:tcPr>
          <w:p w14:paraId="6F6ED173" w14:textId="77777777" w:rsidR="004D27AA" w:rsidRDefault="004D27AA" w:rsidP="004D27AA"/>
        </w:tc>
        <w:tc>
          <w:tcPr>
            <w:tcW w:w="2111" w:type="dxa"/>
          </w:tcPr>
          <w:p w14:paraId="09660C49" w14:textId="77777777" w:rsidR="004D27AA" w:rsidRDefault="004D27AA" w:rsidP="004D27AA"/>
        </w:tc>
        <w:tc>
          <w:tcPr>
            <w:tcW w:w="1710" w:type="dxa"/>
          </w:tcPr>
          <w:p w14:paraId="2AF20864" w14:textId="77777777" w:rsidR="004D27AA" w:rsidRDefault="004D27AA" w:rsidP="004D27AA"/>
        </w:tc>
        <w:tc>
          <w:tcPr>
            <w:tcW w:w="1620" w:type="dxa"/>
          </w:tcPr>
          <w:p w14:paraId="22389CD4" w14:textId="77777777" w:rsidR="004D27AA" w:rsidRDefault="004D27AA" w:rsidP="004D27AA"/>
        </w:tc>
        <w:tc>
          <w:tcPr>
            <w:tcW w:w="1260" w:type="dxa"/>
          </w:tcPr>
          <w:p w14:paraId="70E522D7" w14:textId="77777777" w:rsidR="004D27AA" w:rsidRDefault="004D27AA" w:rsidP="004D27AA"/>
        </w:tc>
      </w:tr>
      <w:tr w:rsidR="004D27AA" w14:paraId="1EC3481E" w14:textId="77777777" w:rsidTr="00F063FB">
        <w:trPr>
          <w:trHeight w:val="467"/>
        </w:trPr>
        <w:tc>
          <w:tcPr>
            <w:tcW w:w="4518" w:type="dxa"/>
          </w:tcPr>
          <w:p w14:paraId="5BA42035" w14:textId="57ADE38A" w:rsidR="004D27AA" w:rsidRPr="00B651A4" w:rsidRDefault="004D27AA" w:rsidP="00EA37E7">
            <w:pPr>
              <w:pStyle w:val="alpha"/>
              <w:rPr>
                <w:rFonts w:asciiTheme="minorHAnsi" w:eastAsia="Times New Roman" w:hAnsiTheme="minorHAnsi" w:cstheme="minorHAnsi"/>
                <w:color w:val="000000"/>
              </w:rPr>
            </w:pPr>
            <w:r w:rsidRPr="00B966D8">
              <w:t>Relationships within the Sun-Earth-Moon system</w:t>
            </w:r>
          </w:p>
        </w:tc>
        <w:tc>
          <w:tcPr>
            <w:tcW w:w="1376" w:type="dxa"/>
          </w:tcPr>
          <w:p w14:paraId="42747D9A" w14:textId="77777777" w:rsidR="004D27AA" w:rsidRDefault="004D27AA" w:rsidP="004D27AA"/>
        </w:tc>
        <w:tc>
          <w:tcPr>
            <w:tcW w:w="2111" w:type="dxa"/>
          </w:tcPr>
          <w:p w14:paraId="0A034973" w14:textId="77777777" w:rsidR="004D27AA" w:rsidRDefault="004D27AA" w:rsidP="004D27AA"/>
        </w:tc>
        <w:tc>
          <w:tcPr>
            <w:tcW w:w="1710" w:type="dxa"/>
          </w:tcPr>
          <w:p w14:paraId="3B2585B6" w14:textId="77777777" w:rsidR="004D27AA" w:rsidRDefault="004D27AA" w:rsidP="004D27AA"/>
        </w:tc>
        <w:tc>
          <w:tcPr>
            <w:tcW w:w="1620" w:type="dxa"/>
          </w:tcPr>
          <w:p w14:paraId="29877527" w14:textId="77777777" w:rsidR="004D27AA" w:rsidRDefault="004D27AA" w:rsidP="004D27AA"/>
        </w:tc>
        <w:tc>
          <w:tcPr>
            <w:tcW w:w="1260" w:type="dxa"/>
          </w:tcPr>
          <w:p w14:paraId="4CA6316F" w14:textId="77777777" w:rsidR="004D27AA" w:rsidRDefault="004D27AA" w:rsidP="004D27AA"/>
        </w:tc>
      </w:tr>
      <w:tr w:rsidR="004D27AA" w14:paraId="57ADAEED" w14:textId="77777777" w:rsidTr="00F063FB">
        <w:trPr>
          <w:trHeight w:val="467"/>
        </w:trPr>
        <w:tc>
          <w:tcPr>
            <w:tcW w:w="4518" w:type="dxa"/>
          </w:tcPr>
          <w:p w14:paraId="44B263BE" w14:textId="44FF18E6" w:rsidR="004D27AA" w:rsidRPr="008C14D4" w:rsidRDefault="004D27AA" w:rsidP="00F50CEA">
            <w:pPr>
              <w:pStyle w:val="Bullet1"/>
              <w:rPr>
                <w:rFonts w:asciiTheme="minorHAnsi" w:eastAsia="Times New Roman" w:hAnsiTheme="minorHAnsi" w:cstheme="minorHAnsi"/>
                <w:color w:val="000000"/>
              </w:rPr>
            </w:pPr>
            <w:r w:rsidRPr="00B966D8">
              <w:t>Tides (e.g., causes, cycles, spring, neap)</w:t>
            </w:r>
          </w:p>
        </w:tc>
        <w:tc>
          <w:tcPr>
            <w:tcW w:w="1376" w:type="dxa"/>
          </w:tcPr>
          <w:p w14:paraId="0AA93662" w14:textId="77777777" w:rsidR="004D27AA" w:rsidRDefault="004D27AA" w:rsidP="004D27AA"/>
        </w:tc>
        <w:tc>
          <w:tcPr>
            <w:tcW w:w="2111" w:type="dxa"/>
          </w:tcPr>
          <w:p w14:paraId="18981696" w14:textId="77777777" w:rsidR="004D27AA" w:rsidRDefault="004D27AA" w:rsidP="004D27AA"/>
        </w:tc>
        <w:tc>
          <w:tcPr>
            <w:tcW w:w="1710" w:type="dxa"/>
          </w:tcPr>
          <w:p w14:paraId="1DA728D3" w14:textId="77777777" w:rsidR="004D27AA" w:rsidRDefault="004D27AA" w:rsidP="004D27AA"/>
        </w:tc>
        <w:tc>
          <w:tcPr>
            <w:tcW w:w="1620" w:type="dxa"/>
          </w:tcPr>
          <w:p w14:paraId="30D5E033" w14:textId="77777777" w:rsidR="004D27AA" w:rsidRDefault="004D27AA" w:rsidP="004D27AA"/>
        </w:tc>
        <w:tc>
          <w:tcPr>
            <w:tcW w:w="1260" w:type="dxa"/>
          </w:tcPr>
          <w:p w14:paraId="1806CB30" w14:textId="77777777" w:rsidR="004D27AA" w:rsidRDefault="004D27AA" w:rsidP="004D27AA"/>
        </w:tc>
      </w:tr>
      <w:tr w:rsidR="004D27AA" w14:paraId="29C4214D" w14:textId="77777777" w:rsidTr="00F063FB">
        <w:trPr>
          <w:trHeight w:val="467"/>
        </w:trPr>
        <w:tc>
          <w:tcPr>
            <w:tcW w:w="4518" w:type="dxa"/>
          </w:tcPr>
          <w:p w14:paraId="3D1CA6AB" w14:textId="096AFB63" w:rsidR="004D27AA" w:rsidRPr="008C14D4" w:rsidRDefault="004D27AA" w:rsidP="00F50CEA">
            <w:pPr>
              <w:pStyle w:val="Bullet1"/>
              <w:rPr>
                <w:rFonts w:asciiTheme="minorHAnsi" w:eastAsia="Times New Roman" w:hAnsiTheme="minorHAnsi" w:cstheme="minorHAnsi"/>
                <w:color w:val="000000"/>
              </w:rPr>
            </w:pPr>
            <w:r w:rsidRPr="00B966D8">
              <w:t>Eclipses (solar, lunar)</w:t>
            </w:r>
          </w:p>
        </w:tc>
        <w:tc>
          <w:tcPr>
            <w:tcW w:w="1376" w:type="dxa"/>
          </w:tcPr>
          <w:p w14:paraId="0F32CF88" w14:textId="77777777" w:rsidR="004D27AA" w:rsidRDefault="004D27AA" w:rsidP="004D27AA"/>
        </w:tc>
        <w:tc>
          <w:tcPr>
            <w:tcW w:w="2111" w:type="dxa"/>
          </w:tcPr>
          <w:p w14:paraId="2B504CFB" w14:textId="77777777" w:rsidR="004D27AA" w:rsidRDefault="004D27AA" w:rsidP="004D27AA"/>
        </w:tc>
        <w:tc>
          <w:tcPr>
            <w:tcW w:w="1710" w:type="dxa"/>
          </w:tcPr>
          <w:p w14:paraId="42A5F1FB" w14:textId="77777777" w:rsidR="004D27AA" w:rsidRDefault="004D27AA" w:rsidP="004D27AA"/>
        </w:tc>
        <w:tc>
          <w:tcPr>
            <w:tcW w:w="1620" w:type="dxa"/>
          </w:tcPr>
          <w:p w14:paraId="7340F7E2" w14:textId="77777777" w:rsidR="004D27AA" w:rsidRDefault="004D27AA" w:rsidP="004D27AA"/>
        </w:tc>
        <w:tc>
          <w:tcPr>
            <w:tcW w:w="1260" w:type="dxa"/>
          </w:tcPr>
          <w:p w14:paraId="1E7280CE" w14:textId="77777777" w:rsidR="004D27AA" w:rsidRDefault="004D27AA" w:rsidP="004D27AA"/>
        </w:tc>
      </w:tr>
      <w:tr w:rsidR="004D27AA" w14:paraId="64EB7696" w14:textId="77777777" w:rsidTr="00F063FB">
        <w:trPr>
          <w:trHeight w:val="467"/>
        </w:trPr>
        <w:tc>
          <w:tcPr>
            <w:tcW w:w="4518" w:type="dxa"/>
          </w:tcPr>
          <w:p w14:paraId="643E3EDE" w14:textId="683AB18C" w:rsidR="004D27AA" w:rsidRPr="008C14D4" w:rsidRDefault="004D27AA" w:rsidP="00F50CEA">
            <w:pPr>
              <w:pStyle w:val="Bullet1"/>
              <w:rPr>
                <w:rFonts w:asciiTheme="minorHAnsi" w:hAnsiTheme="minorHAnsi" w:cstheme="minorHAnsi"/>
                <w:color w:val="000000"/>
              </w:rPr>
            </w:pPr>
            <w:r w:rsidRPr="00B966D8">
              <w:t>Phases of the Moon</w:t>
            </w:r>
          </w:p>
        </w:tc>
        <w:tc>
          <w:tcPr>
            <w:tcW w:w="1376" w:type="dxa"/>
          </w:tcPr>
          <w:p w14:paraId="42FEB7D2" w14:textId="77777777" w:rsidR="004D27AA" w:rsidRDefault="004D27AA" w:rsidP="004D27AA"/>
        </w:tc>
        <w:tc>
          <w:tcPr>
            <w:tcW w:w="2111" w:type="dxa"/>
          </w:tcPr>
          <w:p w14:paraId="40DEBFB7" w14:textId="77777777" w:rsidR="004D27AA" w:rsidRDefault="004D27AA" w:rsidP="004D27AA"/>
        </w:tc>
        <w:tc>
          <w:tcPr>
            <w:tcW w:w="1710" w:type="dxa"/>
          </w:tcPr>
          <w:p w14:paraId="3C6DB3CF" w14:textId="77777777" w:rsidR="004D27AA" w:rsidRDefault="004D27AA" w:rsidP="004D27AA"/>
        </w:tc>
        <w:tc>
          <w:tcPr>
            <w:tcW w:w="1620" w:type="dxa"/>
          </w:tcPr>
          <w:p w14:paraId="5797EE5B" w14:textId="77777777" w:rsidR="004D27AA" w:rsidRDefault="004D27AA" w:rsidP="004D27AA"/>
        </w:tc>
        <w:tc>
          <w:tcPr>
            <w:tcW w:w="1260" w:type="dxa"/>
          </w:tcPr>
          <w:p w14:paraId="7A9FF0F2" w14:textId="77777777" w:rsidR="004D27AA" w:rsidRDefault="004D27AA" w:rsidP="004D27AA"/>
        </w:tc>
      </w:tr>
      <w:tr w:rsidR="004D27AA" w14:paraId="541E2033" w14:textId="77777777" w:rsidTr="00F063FB">
        <w:trPr>
          <w:trHeight w:val="467"/>
        </w:trPr>
        <w:tc>
          <w:tcPr>
            <w:tcW w:w="4518" w:type="dxa"/>
          </w:tcPr>
          <w:p w14:paraId="3831504E" w14:textId="2EBA249F" w:rsidR="004D27AA" w:rsidRPr="008C14D4" w:rsidRDefault="004D27AA" w:rsidP="00F50CEA">
            <w:pPr>
              <w:pStyle w:val="Bullet1"/>
              <w:rPr>
                <w:rFonts w:asciiTheme="minorHAnsi" w:hAnsiTheme="minorHAnsi" w:cstheme="minorHAnsi"/>
                <w:color w:val="000000"/>
              </w:rPr>
            </w:pPr>
            <w:r w:rsidRPr="00B966D8">
              <w:lastRenderedPageBreak/>
              <w:t>Effects of solar wind on Earth (e.g., communication satellites, blackouts, auroras)</w:t>
            </w:r>
          </w:p>
        </w:tc>
        <w:tc>
          <w:tcPr>
            <w:tcW w:w="1376" w:type="dxa"/>
          </w:tcPr>
          <w:p w14:paraId="56E284D2" w14:textId="77777777" w:rsidR="004D27AA" w:rsidRDefault="004D27AA" w:rsidP="004D27AA"/>
        </w:tc>
        <w:tc>
          <w:tcPr>
            <w:tcW w:w="2111" w:type="dxa"/>
          </w:tcPr>
          <w:p w14:paraId="4B0E46E1" w14:textId="77777777" w:rsidR="004D27AA" w:rsidRDefault="004D27AA" w:rsidP="004D27AA"/>
        </w:tc>
        <w:tc>
          <w:tcPr>
            <w:tcW w:w="1710" w:type="dxa"/>
          </w:tcPr>
          <w:p w14:paraId="7DC1F05D" w14:textId="77777777" w:rsidR="004D27AA" w:rsidRDefault="004D27AA" w:rsidP="004D27AA"/>
        </w:tc>
        <w:tc>
          <w:tcPr>
            <w:tcW w:w="1620" w:type="dxa"/>
          </w:tcPr>
          <w:p w14:paraId="142F1CB2" w14:textId="77777777" w:rsidR="004D27AA" w:rsidRDefault="004D27AA" w:rsidP="004D27AA"/>
        </w:tc>
        <w:tc>
          <w:tcPr>
            <w:tcW w:w="1260" w:type="dxa"/>
          </w:tcPr>
          <w:p w14:paraId="6E6C8458" w14:textId="77777777" w:rsidR="004D27AA" w:rsidRDefault="004D27AA" w:rsidP="004D27AA"/>
        </w:tc>
      </w:tr>
      <w:tr w:rsidR="004D27AA" w14:paraId="1B7D6C67" w14:textId="77777777" w:rsidTr="00F063FB">
        <w:trPr>
          <w:trHeight w:val="467"/>
        </w:trPr>
        <w:tc>
          <w:tcPr>
            <w:tcW w:w="4518" w:type="dxa"/>
          </w:tcPr>
          <w:p w14:paraId="22C624AA" w14:textId="361BBCA8" w:rsidR="004D27AA" w:rsidRPr="008C14D4" w:rsidRDefault="004D27AA" w:rsidP="00015584">
            <w:pPr>
              <w:pStyle w:val="ListNumber1"/>
              <w:rPr>
                <w:rFonts w:asciiTheme="minorHAnsi" w:eastAsia="Times New Roman" w:hAnsiTheme="minorHAnsi" w:cstheme="minorHAnsi"/>
                <w:color w:val="000000"/>
              </w:rPr>
            </w:pPr>
            <w:r w:rsidRPr="00B966D8">
              <w:t>The solar system</w:t>
            </w:r>
          </w:p>
        </w:tc>
        <w:tc>
          <w:tcPr>
            <w:tcW w:w="1376" w:type="dxa"/>
          </w:tcPr>
          <w:p w14:paraId="267942F5" w14:textId="77777777" w:rsidR="004D27AA" w:rsidRDefault="004D27AA" w:rsidP="004D27AA"/>
        </w:tc>
        <w:tc>
          <w:tcPr>
            <w:tcW w:w="2111" w:type="dxa"/>
          </w:tcPr>
          <w:p w14:paraId="150A897F" w14:textId="77777777" w:rsidR="004D27AA" w:rsidRDefault="004D27AA" w:rsidP="004D27AA"/>
        </w:tc>
        <w:tc>
          <w:tcPr>
            <w:tcW w:w="1710" w:type="dxa"/>
          </w:tcPr>
          <w:p w14:paraId="50499478" w14:textId="77777777" w:rsidR="004D27AA" w:rsidRDefault="004D27AA" w:rsidP="004D27AA"/>
        </w:tc>
        <w:tc>
          <w:tcPr>
            <w:tcW w:w="1620" w:type="dxa"/>
          </w:tcPr>
          <w:p w14:paraId="31D19670" w14:textId="77777777" w:rsidR="004D27AA" w:rsidRDefault="004D27AA" w:rsidP="004D27AA"/>
        </w:tc>
        <w:tc>
          <w:tcPr>
            <w:tcW w:w="1260" w:type="dxa"/>
          </w:tcPr>
          <w:p w14:paraId="50850E2B" w14:textId="77777777" w:rsidR="004D27AA" w:rsidRDefault="004D27AA" w:rsidP="004D27AA"/>
        </w:tc>
      </w:tr>
      <w:tr w:rsidR="004D27AA" w14:paraId="3C3D34DC" w14:textId="77777777" w:rsidTr="00F063FB">
        <w:trPr>
          <w:trHeight w:val="467"/>
        </w:trPr>
        <w:tc>
          <w:tcPr>
            <w:tcW w:w="4518" w:type="dxa"/>
          </w:tcPr>
          <w:p w14:paraId="35B46AA9" w14:textId="61214B27" w:rsidR="004D27AA" w:rsidRPr="00015584" w:rsidRDefault="004D27AA" w:rsidP="00BE1CD1">
            <w:pPr>
              <w:pStyle w:val="alpha"/>
              <w:numPr>
                <w:ilvl w:val="0"/>
                <w:numId w:val="43"/>
              </w:numPr>
              <w:rPr>
                <w:rFonts w:asciiTheme="minorHAnsi" w:eastAsia="Times New Roman" w:hAnsiTheme="minorHAnsi" w:cstheme="minorHAnsi"/>
                <w:color w:val="000000"/>
              </w:rPr>
            </w:pPr>
            <w:r w:rsidRPr="00B966D8">
              <w:t>Formation and organization of the solar system</w:t>
            </w:r>
          </w:p>
        </w:tc>
        <w:tc>
          <w:tcPr>
            <w:tcW w:w="1376" w:type="dxa"/>
          </w:tcPr>
          <w:p w14:paraId="656C948F" w14:textId="77777777" w:rsidR="004D27AA" w:rsidRDefault="004D27AA" w:rsidP="004D27AA"/>
        </w:tc>
        <w:tc>
          <w:tcPr>
            <w:tcW w:w="2111" w:type="dxa"/>
          </w:tcPr>
          <w:p w14:paraId="118C1083" w14:textId="77777777" w:rsidR="004D27AA" w:rsidRDefault="004D27AA" w:rsidP="004D27AA"/>
        </w:tc>
        <w:tc>
          <w:tcPr>
            <w:tcW w:w="1710" w:type="dxa"/>
          </w:tcPr>
          <w:p w14:paraId="45622DE8" w14:textId="77777777" w:rsidR="004D27AA" w:rsidRDefault="004D27AA" w:rsidP="004D27AA"/>
        </w:tc>
        <w:tc>
          <w:tcPr>
            <w:tcW w:w="1620" w:type="dxa"/>
          </w:tcPr>
          <w:p w14:paraId="6287FF96" w14:textId="77777777" w:rsidR="004D27AA" w:rsidRDefault="004D27AA" w:rsidP="004D27AA"/>
        </w:tc>
        <w:tc>
          <w:tcPr>
            <w:tcW w:w="1260" w:type="dxa"/>
          </w:tcPr>
          <w:p w14:paraId="16650353" w14:textId="77777777" w:rsidR="004D27AA" w:rsidRDefault="004D27AA" w:rsidP="004D27AA"/>
        </w:tc>
      </w:tr>
      <w:tr w:rsidR="004D27AA" w14:paraId="35D6A889" w14:textId="77777777" w:rsidTr="00F063FB">
        <w:trPr>
          <w:trHeight w:val="467"/>
        </w:trPr>
        <w:tc>
          <w:tcPr>
            <w:tcW w:w="4518" w:type="dxa"/>
          </w:tcPr>
          <w:p w14:paraId="1321AE1F" w14:textId="554CF401" w:rsidR="004D27AA" w:rsidRPr="008C14D4" w:rsidRDefault="004D27AA" w:rsidP="00015584">
            <w:pPr>
              <w:pStyle w:val="alpha"/>
              <w:rPr>
                <w:rFonts w:asciiTheme="minorHAnsi" w:eastAsia="Times New Roman" w:hAnsiTheme="minorHAnsi" w:cstheme="minorHAnsi"/>
                <w:color w:val="000000"/>
              </w:rPr>
            </w:pPr>
            <w:r w:rsidRPr="00B966D8">
              <w:t>Structure and characteristics of the Sun (e.g., layers, sunspots, nuclear fusion)</w:t>
            </w:r>
          </w:p>
        </w:tc>
        <w:tc>
          <w:tcPr>
            <w:tcW w:w="1376" w:type="dxa"/>
          </w:tcPr>
          <w:p w14:paraId="0E2198B5" w14:textId="77777777" w:rsidR="004D27AA" w:rsidRDefault="004D27AA" w:rsidP="004D27AA"/>
        </w:tc>
        <w:tc>
          <w:tcPr>
            <w:tcW w:w="2111" w:type="dxa"/>
          </w:tcPr>
          <w:p w14:paraId="39EC0922" w14:textId="77777777" w:rsidR="004D27AA" w:rsidRDefault="004D27AA" w:rsidP="004D27AA"/>
        </w:tc>
        <w:tc>
          <w:tcPr>
            <w:tcW w:w="1710" w:type="dxa"/>
          </w:tcPr>
          <w:p w14:paraId="2F272BBA" w14:textId="77777777" w:rsidR="004D27AA" w:rsidRDefault="004D27AA" w:rsidP="004D27AA"/>
        </w:tc>
        <w:tc>
          <w:tcPr>
            <w:tcW w:w="1620" w:type="dxa"/>
          </w:tcPr>
          <w:p w14:paraId="0CC55843" w14:textId="77777777" w:rsidR="004D27AA" w:rsidRDefault="004D27AA" w:rsidP="004D27AA"/>
        </w:tc>
        <w:tc>
          <w:tcPr>
            <w:tcW w:w="1260" w:type="dxa"/>
          </w:tcPr>
          <w:p w14:paraId="09D7C614" w14:textId="77777777" w:rsidR="004D27AA" w:rsidRDefault="004D27AA" w:rsidP="004D27AA"/>
        </w:tc>
      </w:tr>
      <w:tr w:rsidR="004D27AA" w14:paraId="0053AA02" w14:textId="77777777" w:rsidTr="00F063FB">
        <w:trPr>
          <w:trHeight w:val="467"/>
        </w:trPr>
        <w:tc>
          <w:tcPr>
            <w:tcW w:w="4518" w:type="dxa"/>
          </w:tcPr>
          <w:p w14:paraId="070C5D40" w14:textId="0439A63B" w:rsidR="004D27AA" w:rsidRPr="008C14D4" w:rsidRDefault="004D27AA" w:rsidP="00015584">
            <w:pPr>
              <w:pStyle w:val="alpha"/>
              <w:rPr>
                <w:rFonts w:asciiTheme="minorHAnsi" w:hAnsiTheme="minorHAnsi" w:cstheme="minorHAnsi"/>
                <w:color w:val="000000"/>
              </w:rPr>
            </w:pPr>
            <w:r w:rsidRPr="00B966D8">
              <w:t>Location and orbits of the planets and the Moon (e.g., Kepler’s laws of planetary motion)</w:t>
            </w:r>
          </w:p>
        </w:tc>
        <w:tc>
          <w:tcPr>
            <w:tcW w:w="1376" w:type="dxa"/>
          </w:tcPr>
          <w:p w14:paraId="00620CB0" w14:textId="77777777" w:rsidR="004D27AA" w:rsidRDefault="004D27AA" w:rsidP="004D27AA"/>
        </w:tc>
        <w:tc>
          <w:tcPr>
            <w:tcW w:w="2111" w:type="dxa"/>
          </w:tcPr>
          <w:p w14:paraId="4C8D6466" w14:textId="77777777" w:rsidR="004D27AA" w:rsidRDefault="004D27AA" w:rsidP="004D27AA"/>
        </w:tc>
        <w:tc>
          <w:tcPr>
            <w:tcW w:w="1710" w:type="dxa"/>
          </w:tcPr>
          <w:p w14:paraId="67517A31" w14:textId="77777777" w:rsidR="004D27AA" w:rsidRDefault="004D27AA" w:rsidP="004D27AA"/>
        </w:tc>
        <w:tc>
          <w:tcPr>
            <w:tcW w:w="1620" w:type="dxa"/>
          </w:tcPr>
          <w:p w14:paraId="3BC9898F" w14:textId="77777777" w:rsidR="004D27AA" w:rsidRDefault="004D27AA" w:rsidP="004D27AA"/>
        </w:tc>
        <w:tc>
          <w:tcPr>
            <w:tcW w:w="1260" w:type="dxa"/>
          </w:tcPr>
          <w:p w14:paraId="3DAF1209" w14:textId="77777777" w:rsidR="004D27AA" w:rsidRDefault="004D27AA" w:rsidP="004D27AA"/>
        </w:tc>
      </w:tr>
      <w:tr w:rsidR="004D27AA" w14:paraId="762E9C28" w14:textId="77777777" w:rsidTr="00F063FB">
        <w:trPr>
          <w:trHeight w:val="467"/>
        </w:trPr>
        <w:tc>
          <w:tcPr>
            <w:tcW w:w="4518" w:type="dxa"/>
          </w:tcPr>
          <w:p w14:paraId="24ADADD3" w14:textId="32AACD12" w:rsidR="004D27AA" w:rsidRPr="00367956" w:rsidRDefault="004D27AA" w:rsidP="00015584">
            <w:pPr>
              <w:pStyle w:val="alpha"/>
            </w:pPr>
            <w:r w:rsidRPr="00B966D8">
              <w:t>Characteristics of solar-system objects (e.g., planets, asteroids, moons, comets, dwarf planets)</w:t>
            </w:r>
          </w:p>
        </w:tc>
        <w:tc>
          <w:tcPr>
            <w:tcW w:w="1376" w:type="dxa"/>
          </w:tcPr>
          <w:p w14:paraId="35F239BE" w14:textId="77777777" w:rsidR="004D27AA" w:rsidRDefault="004D27AA" w:rsidP="004D27AA"/>
        </w:tc>
        <w:tc>
          <w:tcPr>
            <w:tcW w:w="2111" w:type="dxa"/>
          </w:tcPr>
          <w:p w14:paraId="289DF7D4" w14:textId="77777777" w:rsidR="004D27AA" w:rsidRDefault="004D27AA" w:rsidP="004D27AA"/>
        </w:tc>
        <w:tc>
          <w:tcPr>
            <w:tcW w:w="1710" w:type="dxa"/>
          </w:tcPr>
          <w:p w14:paraId="4F3956A2" w14:textId="77777777" w:rsidR="004D27AA" w:rsidRDefault="004D27AA" w:rsidP="004D27AA"/>
        </w:tc>
        <w:tc>
          <w:tcPr>
            <w:tcW w:w="1620" w:type="dxa"/>
          </w:tcPr>
          <w:p w14:paraId="65BD5DCA" w14:textId="77777777" w:rsidR="004D27AA" w:rsidRDefault="004D27AA" w:rsidP="004D27AA"/>
        </w:tc>
        <w:tc>
          <w:tcPr>
            <w:tcW w:w="1260" w:type="dxa"/>
          </w:tcPr>
          <w:p w14:paraId="2CC3FF87" w14:textId="77777777" w:rsidR="004D27AA" w:rsidRDefault="004D27AA" w:rsidP="004D27AA"/>
        </w:tc>
      </w:tr>
      <w:tr w:rsidR="004D27AA" w14:paraId="237FCAA3" w14:textId="77777777" w:rsidTr="00F063FB">
        <w:trPr>
          <w:trHeight w:val="467"/>
        </w:trPr>
        <w:tc>
          <w:tcPr>
            <w:tcW w:w="4518" w:type="dxa"/>
          </w:tcPr>
          <w:p w14:paraId="75299A9F" w14:textId="5D8A08C0" w:rsidR="004D27AA" w:rsidRPr="008C14D4" w:rsidRDefault="004D27AA" w:rsidP="0053256B">
            <w:pPr>
              <w:pStyle w:val="ListNumber1"/>
              <w:rPr>
                <w:rFonts w:asciiTheme="minorHAnsi" w:hAnsiTheme="minorHAnsi" w:cstheme="minorHAnsi"/>
                <w:color w:val="000000"/>
              </w:rPr>
            </w:pPr>
            <w:r w:rsidRPr="00B966D8">
              <w:t>The universe and its stars</w:t>
            </w:r>
          </w:p>
        </w:tc>
        <w:tc>
          <w:tcPr>
            <w:tcW w:w="1376" w:type="dxa"/>
          </w:tcPr>
          <w:p w14:paraId="581DBBC6" w14:textId="77777777" w:rsidR="004D27AA" w:rsidRDefault="004D27AA" w:rsidP="004D27AA"/>
        </w:tc>
        <w:tc>
          <w:tcPr>
            <w:tcW w:w="2111" w:type="dxa"/>
          </w:tcPr>
          <w:p w14:paraId="07B97812" w14:textId="77777777" w:rsidR="004D27AA" w:rsidRDefault="004D27AA" w:rsidP="004D27AA"/>
        </w:tc>
        <w:tc>
          <w:tcPr>
            <w:tcW w:w="1710" w:type="dxa"/>
          </w:tcPr>
          <w:p w14:paraId="713FF58C" w14:textId="77777777" w:rsidR="004D27AA" w:rsidRDefault="004D27AA" w:rsidP="004D27AA"/>
        </w:tc>
        <w:tc>
          <w:tcPr>
            <w:tcW w:w="1620" w:type="dxa"/>
          </w:tcPr>
          <w:p w14:paraId="3DBBDFBD" w14:textId="77777777" w:rsidR="004D27AA" w:rsidRDefault="004D27AA" w:rsidP="004D27AA"/>
        </w:tc>
        <w:tc>
          <w:tcPr>
            <w:tcW w:w="1260" w:type="dxa"/>
          </w:tcPr>
          <w:p w14:paraId="6B833471" w14:textId="77777777" w:rsidR="004D27AA" w:rsidRDefault="004D27AA" w:rsidP="004D27AA"/>
        </w:tc>
      </w:tr>
      <w:tr w:rsidR="004D27AA" w14:paraId="17A0E186" w14:textId="77777777" w:rsidTr="00F063FB">
        <w:trPr>
          <w:trHeight w:val="467"/>
        </w:trPr>
        <w:tc>
          <w:tcPr>
            <w:tcW w:w="4518" w:type="dxa"/>
          </w:tcPr>
          <w:p w14:paraId="788DA528" w14:textId="137E8618" w:rsidR="004D27AA" w:rsidRPr="0053256B" w:rsidRDefault="004D27AA" w:rsidP="0053256B">
            <w:pPr>
              <w:pStyle w:val="alpha"/>
              <w:numPr>
                <w:ilvl w:val="0"/>
                <w:numId w:val="44"/>
              </w:numPr>
              <w:rPr>
                <w:rFonts w:asciiTheme="minorHAnsi" w:eastAsia="Times New Roman" w:hAnsiTheme="minorHAnsi" w:cstheme="minorHAnsi"/>
                <w:color w:val="000000"/>
              </w:rPr>
            </w:pPr>
            <w:r w:rsidRPr="00B966D8">
              <w:t xml:space="preserve">Life cycle of stars (e.g., main sequence, white dwarf, supernova, black holes) </w:t>
            </w:r>
          </w:p>
        </w:tc>
        <w:tc>
          <w:tcPr>
            <w:tcW w:w="1376" w:type="dxa"/>
          </w:tcPr>
          <w:p w14:paraId="6D05D67B" w14:textId="77777777" w:rsidR="004D27AA" w:rsidRDefault="004D27AA" w:rsidP="004D27AA"/>
        </w:tc>
        <w:tc>
          <w:tcPr>
            <w:tcW w:w="2111" w:type="dxa"/>
          </w:tcPr>
          <w:p w14:paraId="14021CB4" w14:textId="77777777" w:rsidR="004D27AA" w:rsidRDefault="004D27AA" w:rsidP="004D27AA"/>
        </w:tc>
        <w:tc>
          <w:tcPr>
            <w:tcW w:w="1710" w:type="dxa"/>
          </w:tcPr>
          <w:p w14:paraId="3013EE26" w14:textId="77777777" w:rsidR="004D27AA" w:rsidRDefault="004D27AA" w:rsidP="004D27AA"/>
        </w:tc>
        <w:tc>
          <w:tcPr>
            <w:tcW w:w="1620" w:type="dxa"/>
          </w:tcPr>
          <w:p w14:paraId="07A3E998" w14:textId="77777777" w:rsidR="004D27AA" w:rsidRDefault="004D27AA" w:rsidP="004D27AA"/>
        </w:tc>
        <w:tc>
          <w:tcPr>
            <w:tcW w:w="1260" w:type="dxa"/>
          </w:tcPr>
          <w:p w14:paraId="36453221" w14:textId="77777777" w:rsidR="004D27AA" w:rsidRDefault="004D27AA" w:rsidP="004D27AA"/>
        </w:tc>
      </w:tr>
      <w:tr w:rsidR="004D27AA" w14:paraId="5E68B5A2" w14:textId="77777777" w:rsidTr="00F063FB">
        <w:trPr>
          <w:trHeight w:val="467"/>
        </w:trPr>
        <w:tc>
          <w:tcPr>
            <w:tcW w:w="4518" w:type="dxa"/>
          </w:tcPr>
          <w:p w14:paraId="11F89ABD" w14:textId="77EB001C" w:rsidR="004D27AA" w:rsidRPr="008C14D4" w:rsidRDefault="004D27AA" w:rsidP="0053256B">
            <w:pPr>
              <w:pStyle w:val="alpha"/>
              <w:rPr>
                <w:rFonts w:asciiTheme="minorHAnsi" w:eastAsia="Times New Roman" w:hAnsiTheme="minorHAnsi" w:cstheme="minorHAnsi"/>
                <w:color w:val="000000"/>
              </w:rPr>
            </w:pPr>
            <w:r w:rsidRPr="00B966D8">
              <w:t>Characteristics of stars (e.g., mass, color, temperature, brightness, Hertzsprung-Russell diagram)</w:t>
            </w:r>
          </w:p>
        </w:tc>
        <w:tc>
          <w:tcPr>
            <w:tcW w:w="1376" w:type="dxa"/>
          </w:tcPr>
          <w:p w14:paraId="0954FBF6" w14:textId="77777777" w:rsidR="004D27AA" w:rsidRDefault="004D27AA" w:rsidP="004D27AA"/>
        </w:tc>
        <w:tc>
          <w:tcPr>
            <w:tcW w:w="2111" w:type="dxa"/>
          </w:tcPr>
          <w:p w14:paraId="1C52C1CB" w14:textId="77777777" w:rsidR="004D27AA" w:rsidRDefault="004D27AA" w:rsidP="004D27AA"/>
        </w:tc>
        <w:tc>
          <w:tcPr>
            <w:tcW w:w="1710" w:type="dxa"/>
          </w:tcPr>
          <w:p w14:paraId="2DE14FC8" w14:textId="77777777" w:rsidR="004D27AA" w:rsidRDefault="004D27AA" w:rsidP="004D27AA"/>
        </w:tc>
        <w:tc>
          <w:tcPr>
            <w:tcW w:w="1620" w:type="dxa"/>
          </w:tcPr>
          <w:p w14:paraId="37BE66A0" w14:textId="77777777" w:rsidR="004D27AA" w:rsidRDefault="004D27AA" w:rsidP="004D27AA"/>
        </w:tc>
        <w:tc>
          <w:tcPr>
            <w:tcW w:w="1260" w:type="dxa"/>
          </w:tcPr>
          <w:p w14:paraId="1E73E018" w14:textId="77777777" w:rsidR="004D27AA" w:rsidRDefault="004D27AA" w:rsidP="004D27AA"/>
        </w:tc>
      </w:tr>
      <w:tr w:rsidR="004D27AA" w14:paraId="7C4DFF76" w14:textId="77777777" w:rsidTr="00F063FB">
        <w:trPr>
          <w:trHeight w:val="467"/>
        </w:trPr>
        <w:tc>
          <w:tcPr>
            <w:tcW w:w="4518" w:type="dxa"/>
          </w:tcPr>
          <w:p w14:paraId="720CFB8A" w14:textId="0D70379F" w:rsidR="004D27AA" w:rsidRPr="008C14D4" w:rsidRDefault="004D27AA" w:rsidP="0053256B">
            <w:pPr>
              <w:pStyle w:val="alpha"/>
              <w:rPr>
                <w:rFonts w:asciiTheme="minorHAnsi" w:eastAsia="Times New Roman" w:hAnsiTheme="minorHAnsi" w:cstheme="minorHAnsi"/>
                <w:color w:val="000000"/>
              </w:rPr>
            </w:pPr>
            <w:r w:rsidRPr="00B966D8">
              <w:t>Nuclear fusion and the formation of elements (e.g., carbon, iron)</w:t>
            </w:r>
          </w:p>
        </w:tc>
        <w:tc>
          <w:tcPr>
            <w:tcW w:w="1376" w:type="dxa"/>
          </w:tcPr>
          <w:p w14:paraId="771AC85A" w14:textId="77777777" w:rsidR="004D27AA" w:rsidRDefault="004D27AA" w:rsidP="004D27AA"/>
        </w:tc>
        <w:tc>
          <w:tcPr>
            <w:tcW w:w="2111" w:type="dxa"/>
          </w:tcPr>
          <w:p w14:paraId="59852233" w14:textId="77777777" w:rsidR="004D27AA" w:rsidRDefault="004D27AA" w:rsidP="004D27AA"/>
        </w:tc>
        <w:tc>
          <w:tcPr>
            <w:tcW w:w="1710" w:type="dxa"/>
          </w:tcPr>
          <w:p w14:paraId="637DE1F5" w14:textId="77777777" w:rsidR="004D27AA" w:rsidRDefault="004D27AA" w:rsidP="004D27AA"/>
        </w:tc>
        <w:tc>
          <w:tcPr>
            <w:tcW w:w="1620" w:type="dxa"/>
          </w:tcPr>
          <w:p w14:paraId="6F524F44" w14:textId="77777777" w:rsidR="004D27AA" w:rsidRDefault="004D27AA" w:rsidP="004D27AA"/>
        </w:tc>
        <w:tc>
          <w:tcPr>
            <w:tcW w:w="1260" w:type="dxa"/>
          </w:tcPr>
          <w:p w14:paraId="43B7C6AF" w14:textId="77777777" w:rsidR="004D27AA" w:rsidRDefault="004D27AA" w:rsidP="004D27AA"/>
        </w:tc>
      </w:tr>
      <w:tr w:rsidR="004D27AA" w14:paraId="36804DB1" w14:textId="77777777" w:rsidTr="00F063FB">
        <w:trPr>
          <w:trHeight w:val="467"/>
        </w:trPr>
        <w:tc>
          <w:tcPr>
            <w:tcW w:w="4518" w:type="dxa"/>
          </w:tcPr>
          <w:p w14:paraId="574E548B" w14:textId="25129592" w:rsidR="004D27AA" w:rsidRPr="008C14D4" w:rsidRDefault="004D27AA" w:rsidP="0053256B">
            <w:pPr>
              <w:pStyle w:val="alpha"/>
              <w:rPr>
                <w:rFonts w:asciiTheme="minorHAnsi" w:eastAsia="Times New Roman" w:hAnsiTheme="minorHAnsi" w:cstheme="minorHAnsi"/>
                <w:color w:val="000000"/>
              </w:rPr>
            </w:pPr>
            <w:r w:rsidRPr="00B966D8">
              <w:t>Characteristics of the universe and galaxies (e.g., Milky Way)</w:t>
            </w:r>
          </w:p>
        </w:tc>
        <w:tc>
          <w:tcPr>
            <w:tcW w:w="1376" w:type="dxa"/>
          </w:tcPr>
          <w:p w14:paraId="730E29F1" w14:textId="77777777" w:rsidR="004D27AA" w:rsidRDefault="004D27AA" w:rsidP="004D27AA"/>
        </w:tc>
        <w:tc>
          <w:tcPr>
            <w:tcW w:w="2111" w:type="dxa"/>
          </w:tcPr>
          <w:p w14:paraId="016BED67" w14:textId="77777777" w:rsidR="004D27AA" w:rsidRDefault="004D27AA" w:rsidP="004D27AA"/>
        </w:tc>
        <w:tc>
          <w:tcPr>
            <w:tcW w:w="1710" w:type="dxa"/>
          </w:tcPr>
          <w:p w14:paraId="247F3CCB" w14:textId="77777777" w:rsidR="004D27AA" w:rsidRDefault="004D27AA" w:rsidP="004D27AA"/>
        </w:tc>
        <w:tc>
          <w:tcPr>
            <w:tcW w:w="1620" w:type="dxa"/>
          </w:tcPr>
          <w:p w14:paraId="404C1050" w14:textId="77777777" w:rsidR="004D27AA" w:rsidRDefault="004D27AA" w:rsidP="004D27AA"/>
        </w:tc>
        <w:tc>
          <w:tcPr>
            <w:tcW w:w="1260" w:type="dxa"/>
          </w:tcPr>
          <w:p w14:paraId="411AA6DD" w14:textId="77777777" w:rsidR="004D27AA" w:rsidRDefault="004D27AA" w:rsidP="004D27AA"/>
        </w:tc>
      </w:tr>
      <w:tr w:rsidR="004D27AA" w14:paraId="428AB601" w14:textId="77777777" w:rsidTr="00F063FB">
        <w:trPr>
          <w:trHeight w:val="467"/>
        </w:trPr>
        <w:tc>
          <w:tcPr>
            <w:tcW w:w="4518" w:type="dxa"/>
          </w:tcPr>
          <w:p w14:paraId="73315E3B" w14:textId="5500CE77" w:rsidR="004D27AA" w:rsidRPr="008C14D4" w:rsidRDefault="004D27AA" w:rsidP="0053256B">
            <w:pPr>
              <w:pStyle w:val="alpha"/>
              <w:rPr>
                <w:rFonts w:asciiTheme="minorHAnsi" w:eastAsia="Times New Roman" w:hAnsiTheme="minorHAnsi" w:cstheme="minorHAnsi"/>
                <w:color w:val="000000"/>
              </w:rPr>
            </w:pPr>
            <w:r w:rsidRPr="00B966D8">
              <w:t xml:space="preserve">Big Bang theory and evidence for the origin and evolution of the universe </w:t>
            </w:r>
            <w:r w:rsidRPr="00B966D8">
              <w:lastRenderedPageBreak/>
              <w:t>(e.g., redshift, cosmic background radiation)</w:t>
            </w:r>
          </w:p>
        </w:tc>
        <w:tc>
          <w:tcPr>
            <w:tcW w:w="1376" w:type="dxa"/>
          </w:tcPr>
          <w:p w14:paraId="47F902F5" w14:textId="77777777" w:rsidR="004D27AA" w:rsidRDefault="004D27AA" w:rsidP="004D27AA"/>
        </w:tc>
        <w:tc>
          <w:tcPr>
            <w:tcW w:w="2111" w:type="dxa"/>
          </w:tcPr>
          <w:p w14:paraId="36F33EDB" w14:textId="77777777" w:rsidR="004D27AA" w:rsidRDefault="004D27AA" w:rsidP="004D27AA"/>
        </w:tc>
        <w:tc>
          <w:tcPr>
            <w:tcW w:w="1710" w:type="dxa"/>
          </w:tcPr>
          <w:p w14:paraId="2CBF26D6" w14:textId="77777777" w:rsidR="004D27AA" w:rsidRDefault="004D27AA" w:rsidP="004D27AA"/>
        </w:tc>
        <w:tc>
          <w:tcPr>
            <w:tcW w:w="1620" w:type="dxa"/>
          </w:tcPr>
          <w:p w14:paraId="3C4199F6" w14:textId="77777777" w:rsidR="004D27AA" w:rsidRDefault="004D27AA" w:rsidP="004D27AA"/>
        </w:tc>
        <w:tc>
          <w:tcPr>
            <w:tcW w:w="1260" w:type="dxa"/>
          </w:tcPr>
          <w:p w14:paraId="3BBC5160" w14:textId="77777777" w:rsidR="004D27AA" w:rsidRDefault="004D27AA" w:rsidP="004D27AA"/>
        </w:tc>
      </w:tr>
      <w:tr w:rsidR="00086F44" w14:paraId="5A3A59E1" w14:textId="77777777" w:rsidTr="00F063FB">
        <w:trPr>
          <w:trHeight w:val="467"/>
        </w:trPr>
        <w:tc>
          <w:tcPr>
            <w:tcW w:w="4518" w:type="dxa"/>
          </w:tcPr>
          <w:p w14:paraId="5E750DF1" w14:textId="55437FA5" w:rsidR="00086F44" w:rsidRPr="008C14D4" w:rsidRDefault="00086F44" w:rsidP="006F7192">
            <w:pPr>
              <w:pStyle w:val="ListAlpha"/>
              <w:rPr>
                <w:rFonts w:asciiTheme="minorHAnsi" w:hAnsiTheme="minorHAnsi" w:cstheme="minorHAnsi"/>
              </w:rPr>
            </w:pPr>
            <w:r w:rsidRPr="003503D0">
              <w:t>Earth Science</w:t>
            </w:r>
          </w:p>
        </w:tc>
        <w:tc>
          <w:tcPr>
            <w:tcW w:w="1376" w:type="dxa"/>
          </w:tcPr>
          <w:p w14:paraId="4BA4BEA0" w14:textId="77777777" w:rsidR="00086F44" w:rsidRDefault="00086F44" w:rsidP="00086F44"/>
        </w:tc>
        <w:tc>
          <w:tcPr>
            <w:tcW w:w="2111" w:type="dxa"/>
          </w:tcPr>
          <w:p w14:paraId="0A31E56F" w14:textId="77777777" w:rsidR="00086F44" w:rsidRDefault="00086F44" w:rsidP="00086F44"/>
        </w:tc>
        <w:tc>
          <w:tcPr>
            <w:tcW w:w="1710" w:type="dxa"/>
          </w:tcPr>
          <w:p w14:paraId="373B769E" w14:textId="77777777" w:rsidR="00086F44" w:rsidRDefault="00086F44" w:rsidP="00086F44"/>
        </w:tc>
        <w:tc>
          <w:tcPr>
            <w:tcW w:w="1620" w:type="dxa"/>
          </w:tcPr>
          <w:p w14:paraId="7F425413" w14:textId="77777777" w:rsidR="00086F44" w:rsidRDefault="00086F44" w:rsidP="00086F44"/>
        </w:tc>
        <w:tc>
          <w:tcPr>
            <w:tcW w:w="1260" w:type="dxa"/>
          </w:tcPr>
          <w:p w14:paraId="2EA06473" w14:textId="77777777" w:rsidR="00086F44" w:rsidRDefault="00086F44" w:rsidP="00086F44"/>
        </w:tc>
      </w:tr>
      <w:tr w:rsidR="00086F44" w14:paraId="3FBD2968" w14:textId="77777777" w:rsidTr="00F063FB">
        <w:trPr>
          <w:trHeight w:val="467"/>
        </w:trPr>
        <w:tc>
          <w:tcPr>
            <w:tcW w:w="4518" w:type="dxa"/>
          </w:tcPr>
          <w:p w14:paraId="0B96FF3B" w14:textId="1984BD27" w:rsidR="00086F44" w:rsidRPr="005079B3" w:rsidRDefault="00086F44" w:rsidP="005079B3">
            <w:pPr>
              <w:pStyle w:val="ListNumber1"/>
              <w:numPr>
                <w:ilvl w:val="0"/>
                <w:numId w:val="48"/>
              </w:numPr>
              <w:rPr>
                <w:rFonts w:asciiTheme="minorHAnsi" w:eastAsia="Times New Roman" w:hAnsiTheme="minorHAnsi" w:cstheme="minorHAnsi"/>
                <w:color w:val="000000"/>
              </w:rPr>
            </w:pPr>
            <w:r w:rsidRPr="003503D0">
              <w:t>Tectonics and internal Earth processes</w:t>
            </w:r>
          </w:p>
        </w:tc>
        <w:tc>
          <w:tcPr>
            <w:tcW w:w="1376" w:type="dxa"/>
          </w:tcPr>
          <w:p w14:paraId="3ACA42E4" w14:textId="77777777" w:rsidR="00086F44" w:rsidRDefault="00086F44" w:rsidP="00086F44"/>
        </w:tc>
        <w:tc>
          <w:tcPr>
            <w:tcW w:w="2111" w:type="dxa"/>
          </w:tcPr>
          <w:p w14:paraId="7C74F11A" w14:textId="77777777" w:rsidR="00086F44" w:rsidRDefault="00086F44" w:rsidP="00086F44"/>
        </w:tc>
        <w:tc>
          <w:tcPr>
            <w:tcW w:w="1710" w:type="dxa"/>
          </w:tcPr>
          <w:p w14:paraId="2D526F34" w14:textId="77777777" w:rsidR="00086F44" w:rsidRDefault="00086F44" w:rsidP="00086F44"/>
        </w:tc>
        <w:tc>
          <w:tcPr>
            <w:tcW w:w="1620" w:type="dxa"/>
          </w:tcPr>
          <w:p w14:paraId="4E80E200" w14:textId="77777777" w:rsidR="00086F44" w:rsidRDefault="00086F44" w:rsidP="00086F44"/>
        </w:tc>
        <w:tc>
          <w:tcPr>
            <w:tcW w:w="1260" w:type="dxa"/>
          </w:tcPr>
          <w:p w14:paraId="416AF81C" w14:textId="77777777" w:rsidR="00086F44" w:rsidRDefault="00086F44" w:rsidP="00086F44"/>
        </w:tc>
      </w:tr>
      <w:tr w:rsidR="00086F44" w14:paraId="0B79B11E" w14:textId="77777777" w:rsidTr="00F063FB">
        <w:trPr>
          <w:trHeight w:val="467"/>
        </w:trPr>
        <w:tc>
          <w:tcPr>
            <w:tcW w:w="4518" w:type="dxa"/>
          </w:tcPr>
          <w:p w14:paraId="56EA4F73" w14:textId="14593D57" w:rsidR="00086F44" w:rsidRPr="00FA40C2" w:rsidRDefault="00086F44" w:rsidP="00FA40C2">
            <w:pPr>
              <w:pStyle w:val="alpha"/>
              <w:numPr>
                <w:ilvl w:val="0"/>
                <w:numId w:val="45"/>
              </w:numPr>
              <w:rPr>
                <w:rFonts w:asciiTheme="minorHAnsi" w:eastAsia="Times New Roman" w:hAnsiTheme="minorHAnsi" w:cstheme="minorHAnsi"/>
                <w:color w:val="000000"/>
              </w:rPr>
            </w:pPr>
            <w:r w:rsidRPr="003503D0">
              <w:t>Theory of plate tectonics and its supporting evidence</w:t>
            </w:r>
          </w:p>
        </w:tc>
        <w:tc>
          <w:tcPr>
            <w:tcW w:w="1376" w:type="dxa"/>
          </w:tcPr>
          <w:p w14:paraId="75F6D25B" w14:textId="77777777" w:rsidR="00086F44" w:rsidRDefault="00086F44" w:rsidP="00086F44"/>
        </w:tc>
        <w:tc>
          <w:tcPr>
            <w:tcW w:w="2111" w:type="dxa"/>
          </w:tcPr>
          <w:p w14:paraId="18F0D643" w14:textId="77777777" w:rsidR="00086F44" w:rsidRDefault="00086F44" w:rsidP="00086F44"/>
        </w:tc>
        <w:tc>
          <w:tcPr>
            <w:tcW w:w="1710" w:type="dxa"/>
          </w:tcPr>
          <w:p w14:paraId="6A587CB6" w14:textId="77777777" w:rsidR="00086F44" w:rsidRDefault="00086F44" w:rsidP="00086F44"/>
        </w:tc>
        <w:tc>
          <w:tcPr>
            <w:tcW w:w="1620" w:type="dxa"/>
          </w:tcPr>
          <w:p w14:paraId="5FB5510B" w14:textId="77777777" w:rsidR="00086F44" w:rsidRDefault="00086F44" w:rsidP="00086F44"/>
        </w:tc>
        <w:tc>
          <w:tcPr>
            <w:tcW w:w="1260" w:type="dxa"/>
          </w:tcPr>
          <w:p w14:paraId="49F307A9" w14:textId="77777777" w:rsidR="00086F44" w:rsidRDefault="00086F44" w:rsidP="00086F44"/>
        </w:tc>
      </w:tr>
      <w:tr w:rsidR="00086F44" w14:paraId="39F5A2C9" w14:textId="77777777" w:rsidTr="00F063FB">
        <w:trPr>
          <w:trHeight w:val="467"/>
        </w:trPr>
        <w:tc>
          <w:tcPr>
            <w:tcW w:w="4518" w:type="dxa"/>
          </w:tcPr>
          <w:p w14:paraId="568C93C1" w14:textId="3E92E09D" w:rsidR="00086F44" w:rsidRPr="008C14D4" w:rsidRDefault="00086F44" w:rsidP="00FA40C2">
            <w:pPr>
              <w:pStyle w:val="Bullet1"/>
              <w:rPr>
                <w:rFonts w:asciiTheme="minorHAnsi" w:eastAsia="Times New Roman" w:hAnsiTheme="minorHAnsi" w:cstheme="minorHAnsi"/>
                <w:color w:val="000000"/>
              </w:rPr>
            </w:pPr>
            <w:r w:rsidRPr="003503D0">
              <w:t>Plate movement and potential driving forces (e.g., slab pull and ridge push; convection)</w:t>
            </w:r>
          </w:p>
        </w:tc>
        <w:tc>
          <w:tcPr>
            <w:tcW w:w="1376" w:type="dxa"/>
          </w:tcPr>
          <w:p w14:paraId="6A0D345E" w14:textId="77777777" w:rsidR="00086F44" w:rsidRDefault="00086F44" w:rsidP="00086F44"/>
        </w:tc>
        <w:tc>
          <w:tcPr>
            <w:tcW w:w="2111" w:type="dxa"/>
          </w:tcPr>
          <w:p w14:paraId="179EF183" w14:textId="77777777" w:rsidR="00086F44" w:rsidRDefault="00086F44" w:rsidP="00086F44"/>
        </w:tc>
        <w:tc>
          <w:tcPr>
            <w:tcW w:w="1710" w:type="dxa"/>
          </w:tcPr>
          <w:p w14:paraId="47A3EFA1" w14:textId="77777777" w:rsidR="00086F44" w:rsidRDefault="00086F44" w:rsidP="00086F44"/>
        </w:tc>
        <w:tc>
          <w:tcPr>
            <w:tcW w:w="1620" w:type="dxa"/>
          </w:tcPr>
          <w:p w14:paraId="772CC070" w14:textId="77777777" w:rsidR="00086F44" w:rsidRDefault="00086F44" w:rsidP="00086F44"/>
        </w:tc>
        <w:tc>
          <w:tcPr>
            <w:tcW w:w="1260" w:type="dxa"/>
          </w:tcPr>
          <w:p w14:paraId="0ADF776F" w14:textId="77777777" w:rsidR="00086F44" w:rsidRDefault="00086F44" w:rsidP="00086F44"/>
        </w:tc>
      </w:tr>
      <w:tr w:rsidR="00086F44" w14:paraId="7CF66EC3" w14:textId="77777777" w:rsidTr="00F063FB">
        <w:trPr>
          <w:trHeight w:val="467"/>
        </w:trPr>
        <w:tc>
          <w:tcPr>
            <w:tcW w:w="4518" w:type="dxa"/>
          </w:tcPr>
          <w:p w14:paraId="1F72BB1C" w14:textId="23BFAEBE" w:rsidR="00086F44" w:rsidRPr="008C14D4" w:rsidRDefault="00086F44" w:rsidP="00FA40C2">
            <w:pPr>
              <w:pStyle w:val="Bullet1"/>
              <w:rPr>
                <w:rFonts w:asciiTheme="minorHAnsi" w:hAnsiTheme="minorHAnsi" w:cstheme="minorHAnsi"/>
                <w:color w:val="000000"/>
              </w:rPr>
            </w:pPr>
            <w:r w:rsidRPr="003503D0">
              <w:t>Types of plate boundaries (convergent, divergent, and transform)</w:t>
            </w:r>
          </w:p>
        </w:tc>
        <w:tc>
          <w:tcPr>
            <w:tcW w:w="1376" w:type="dxa"/>
          </w:tcPr>
          <w:p w14:paraId="0F80DC98" w14:textId="77777777" w:rsidR="00086F44" w:rsidRDefault="00086F44" w:rsidP="00086F44"/>
        </w:tc>
        <w:tc>
          <w:tcPr>
            <w:tcW w:w="2111" w:type="dxa"/>
          </w:tcPr>
          <w:p w14:paraId="5D9B6844" w14:textId="77777777" w:rsidR="00086F44" w:rsidRDefault="00086F44" w:rsidP="00086F44"/>
        </w:tc>
        <w:tc>
          <w:tcPr>
            <w:tcW w:w="1710" w:type="dxa"/>
          </w:tcPr>
          <w:p w14:paraId="2DFBE99F" w14:textId="77777777" w:rsidR="00086F44" w:rsidRDefault="00086F44" w:rsidP="00086F44"/>
        </w:tc>
        <w:tc>
          <w:tcPr>
            <w:tcW w:w="1620" w:type="dxa"/>
          </w:tcPr>
          <w:p w14:paraId="343E4856" w14:textId="77777777" w:rsidR="00086F44" w:rsidRDefault="00086F44" w:rsidP="00086F44"/>
        </w:tc>
        <w:tc>
          <w:tcPr>
            <w:tcW w:w="1260" w:type="dxa"/>
          </w:tcPr>
          <w:p w14:paraId="5469E155" w14:textId="77777777" w:rsidR="00086F44" w:rsidRDefault="00086F44" w:rsidP="00086F44"/>
        </w:tc>
      </w:tr>
      <w:tr w:rsidR="00086F44" w14:paraId="01C2598B" w14:textId="77777777" w:rsidTr="00F063FB">
        <w:trPr>
          <w:trHeight w:val="467"/>
        </w:trPr>
        <w:tc>
          <w:tcPr>
            <w:tcW w:w="4518" w:type="dxa"/>
          </w:tcPr>
          <w:p w14:paraId="15043CD5" w14:textId="0B9F8259" w:rsidR="00086F44" w:rsidRPr="008C14D4" w:rsidRDefault="00086F44" w:rsidP="00FA40C2">
            <w:pPr>
              <w:pStyle w:val="Bullet1"/>
              <w:rPr>
                <w:rFonts w:asciiTheme="minorHAnsi" w:hAnsiTheme="minorHAnsi" w:cstheme="minorHAnsi"/>
                <w:color w:val="000000"/>
              </w:rPr>
            </w:pPr>
            <w:r w:rsidRPr="003503D0">
              <w:t>Evidence for plate tectonics (e.g., seismic, geomagnetic reversals, fossil)</w:t>
            </w:r>
          </w:p>
        </w:tc>
        <w:tc>
          <w:tcPr>
            <w:tcW w:w="1376" w:type="dxa"/>
          </w:tcPr>
          <w:p w14:paraId="5E9E72F2" w14:textId="77777777" w:rsidR="00086F44" w:rsidRDefault="00086F44" w:rsidP="00086F44"/>
        </w:tc>
        <w:tc>
          <w:tcPr>
            <w:tcW w:w="2111" w:type="dxa"/>
          </w:tcPr>
          <w:p w14:paraId="7FAC9742" w14:textId="77777777" w:rsidR="00086F44" w:rsidRDefault="00086F44" w:rsidP="00086F44"/>
        </w:tc>
        <w:tc>
          <w:tcPr>
            <w:tcW w:w="1710" w:type="dxa"/>
          </w:tcPr>
          <w:p w14:paraId="1B33CE04" w14:textId="77777777" w:rsidR="00086F44" w:rsidRDefault="00086F44" w:rsidP="00086F44"/>
        </w:tc>
        <w:tc>
          <w:tcPr>
            <w:tcW w:w="1620" w:type="dxa"/>
          </w:tcPr>
          <w:p w14:paraId="2D733FDA" w14:textId="77777777" w:rsidR="00086F44" w:rsidRDefault="00086F44" w:rsidP="00086F44"/>
        </w:tc>
        <w:tc>
          <w:tcPr>
            <w:tcW w:w="1260" w:type="dxa"/>
          </w:tcPr>
          <w:p w14:paraId="39656437" w14:textId="77777777" w:rsidR="00086F44" w:rsidRDefault="00086F44" w:rsidP="00086F44"/>
        </w:tc>
      </w:tr>
      <w:tr w:rsidR="00C62C52" w14:paraId="711A48AD" w14:textId="77777777" w:rsidTr="00F063FB">
        <w:trPr>
          <w:trHeight w:val="467"/>
        </w:trPr>
        <w:tc>
          <w:tcPr>
            <w:tcW w:w="4518" w:type="dxa"/>
          </w:tcPr>
          <w:p w14:paraId="17F1C885" w14:textId="7DAD0395" w:rsidR="00C62C52" w:rsidRPr="008C14D4" w:rsidRDefault="00C62C52" w:rsidP="00044689">
            <w:pPr>
              <w:pStyle w:val="alpha"/>
              <w:rPr>
                <w:rFonts w:asciiTheme="minorHAnsi" w:eastAsia="Times New Roman" w:hAnsiTheme="minorHAnsi" w:cstheme="minorHAnsi"/>
                <w:color w:val="000000"/>
              </w:rPr>
            </w:pPr>
            <w:r w:rsidRPr="00D86115">
              <w:t>Deformation of Earth’s crust and resulting features (e.g., mountains, trenches)</w:t>
            </w:r>
          </w:p>
        </w:tc>
        <w:tc>
          <w:tcPr>
            <w:tcW w:w="1376" w:type="dxa"/>
          </w:tcPr>
          <w:p w14:paraId="31A65170" w14:textId="77777777" w:rsidR="00C62C52" w:rsidRDefault="00C62C52" w:rsidP="00C62C52"/>
        </w:tc>
        <w:tc>
          <w:tcPr>
            <w:tcW w:w="2111" w:type="dxa"/>
          </w:tcPr>
          <w:p w14:paraId="548F0C3B" w14:textId="77777777" w:rsidR="00C62C52" w:rsidRDefault="00C62C52" w:rsidP="00C62C52"/>
        </w:tc>
        <w:tc>
          <w:tcPr>
            <w:tcW w:w="1710" w:type="dxa"/>
          </w:tcPr>
          <w:p w14:paraId="0ED50569" w14:textId="77777777" w:rsidR="00C62C52" w:rsidRDefault="00C62C52" w:rsidP="00C62C52"/>
        </w:tc>
        <w:tc>
          <w:tcPr>
            <w:tcW w:w="1620" w:type="dxa"/>
          </w:tcPr>
          <w:p w14:paraId="1D3D35AF" w14:textId="77777777" w:rsidR="00C62C52" w:rsidRDefault="00C62C52" w:rsidP="00C62C52"/>
        </w:tc>
        <w:tc>
          <w:tcPr>
            <w:tcW w:w="1260" w:type="dxa"/>
          </w:tcPr>
          <w:p w14:paraId="50413851" w14:textId="77777777" w:rsidR="00C62C52" w:rsidRDefault="00C62C52" w:rsidP="00C62C52"/>
        </w:tc>
      </w:tr>
      <w:tr w:rsidR="00C62C52" w14:paraId="04329C9C" w14:textId="77777777" w:rsidTr="00F063FB">
        <w:trPr>
          <w:trHeight w:val="467"/>
        </w:trPr>
        <w:tc>
          <w:tcPr>
            <w:tcW w:w="4518" w:type="dxa"/>
          </w:tcPr>
          <w:p w14:paraId="1862F91B" w14:textId="716F6AF4" w:rsidR="00C62C52" w:rsidRPr="00000944" w:rsidRDefault="00C62C52" w:rsidP="00044689">
            <w:pPr>
              <w:pStyle w:val="alpha"/>
              <w:rPr>
                <w:rFonts w:asciiTheme="minorHAnsi" w:eastAsia="Times New Roman" w:hAnsiTheme="minorHAnsi" w:cstheme="minorHAnsi"/>
                <w:color w:val="000000"/>
              </w:rPr>
            </w:pPr>
            <w:r w:rsidRPr="00D86115">
              <w:t>Characteristics of earthquakes and how they provide information about Earth’s interior (e.g., distribution, magnitude, seismic waves)</w:t>
            </w:r>
          </w:p>
        </w:tc>
        <w:tc>
          <w:tcPr>
            <w:tcW w:w="1376" w:type="dxa"/>
          </w:tcPr>
          <w:p w14:paraId="27FB35C9" w14:textId="77777777" w:rsidR="00C62C52" w:rsidRDefault="00C62C52" w:rsidP="00C62C52"/>
        </w:tc>
        <w:tc>
          <w:tcPr>
            <w:tcW w:w="2111" w:type="dxa"/>
          </w:tcPr>
          <w:p w14:paraId="6B4B239A" w14:textId="77777777" w:rsidR="00C62C52" w:rsidRDefault="00C62C52" w:rsidP="00C62C52"/>
        </w:tc>
        <w:tc>
          <w:tcPr>
            <w:tcW w:w="1710" w:type="dxa"/>
          </w:tcPr>
          <w:p w14:paraId="3CA1C501" w14:textId="77777777" w:rsidR="00C62C52" w:rsidRDefault="00C62C52" w:rsidP="00C62C52"/>
        </w:tc>
        <w:tc>
          <w:tcPr>
            <w:tcW w:w="1620" w:type="dxa"/>
          </w:tcPr>
          <w:p w14:paraId="250F8D28" w14:textId="77777777" w:rsidR="00C62C52" w:rsidRDefault="00C62C52" w:rsidP="00C62C52"/>
        </w:tc>
        <w:tc>
          <w:tcPr>
            <w:tcW w:w="1260" w:type="dxa"/>
          </w:tcPr>
          <w:p w14:paraId="60A7108B" w14:textId="77777777" w:rsidR="00C62C52" w:rsidRDefault="00C62C52" w:rsidP="00C62C52"/>
        </w:tc>
      </w:tr>
      <w:tr w:rsidR="00C62C52" w14:paraId="2CCDF965" w14:textId="77777777" w:rsidTr="00F063FB">
        <w:trPr>
          <w:trHeight w:val="467"/>
        </w:trPr>
        <w:tc>
          <w:tcPr>
            <w:tcW w:w="4518" w:type="dxa"/>
          </w:tcPr>
          <w:p w14:paraId="24AEC6AB" w14:textId="5A670E59" w:rsidR="00C62C52" w:rsidRPr="008C14D4" w:rsidRDefault="00C62C52" w:rsidP="00044689">
            <w:pPr>
              <w:pStyle w:val="alpha"/>
              <w:rPr>
                <w:rFonts w:asciiTheme="minorHAnsi" w:eastAsia="Times New Roman" w:hAnsiTheme="minorHAnsi" w:cstheme="minorHAnsi"/>
                <w:color w:val="000000"/>
              </w:rPr>
            </w:pPr>
            <w:r w:rsidRPr="00D86115">
              <w:t>Types, features, and distribution of volcanoes (e.g., shield, hot spots, Ring of Fire)</w:t>
            </w:r>
          </w:p>
        </w:tc>
        <w:tc>
          <w:tcPr>
            <w:tcW w:w="1376" w:type="dxa"/>
          </w:tcPr>
          <w:p w14:paraId="60085839" w14:textId="77777777" w:rsidR="00C62C52" w:rsidRDefault="00C62C52" w:rsidP="00C62C52"/>
        </w:tc>
        <w:tc>
          <w:tcPr>
            <w:tcW w:w="2111" w:type="dxa"/>
          </w:tcPr>
          <w:p w14:paraId="3B2D7533" w14:textId="77777777" w:rsidR="00C62C52" w:rsidRDefault="00C62C52" w:rsidP="00C62C52"/>
        </w:tc>
        <w:tc>
          <w:tcPr>
            <w:tcW w:w="1710" w:type="dxa"/>
          </w:tcPr>
          <w:p w14:paraId="59F5EDFB" w14:textId="77777777" w:rsidR="00C62C52" w:rsidRDefault="00C62C52" w:rsidP="00C62C52"/>
        </w:tc>
        <w:tc>
          <w:tcPr>
            <w:tcW w:w="1620" w:type="dxa"/>
          </w:tcPr>
          <w:p w14:paraId="4AB7A8D3" w14:textId="77777777" w:rsidR="00C62C52" w:rsidRDefault="00C62C52" w:rsidP="00C62C52"/>
        </w:tc>
        <w:tc>
          <w:tcPr>
            <w:tcW w:w="1260" w:type="dxa"/>
          </w:tcPr>
          <w:p w14:paraId="02D47D0C" w14:textId="77777777" w:rsidR="00C62C52" w:rsidRDefault="00C62C52" w:rsidP="00C62C52"/>
        </w:tc>
      </w:tr>
      <w:tr w:rsidR="00C62C52" w14:paraId="6879AC9C" w14:textId="77777777" w:rsidTr="00F063FB">
        <w:trPr>
          <w:trHeight w:val="467"/>
        </w:trPr>
        <w:tc>
          <w:tcPr>
            <w:tcW w:w="4518" w:type="dxa"/>
          </w:tcPr>
          <w:p w14:paraId="74E56ED5" w14:textId="3E9E41FA" w:rsidR="00C62C52" w:rsidRPr="008C14D4" w:rsidRDefault="00C62C52" w:rsidP="00044689">
            <w:pPr>
              <w:pStyle w:val="alpha"/>
              <w:rPr>
                <w:rFonts w:asciiTheme="minorHAnsi" w:hAnsiTheme="minorHAnsi" w:cstheme="minorHAnsi"/>
                <w:color w:val="000000"/>
              </w:rPr>
            </w:pPr>
            <w:r w:rsidRPr="00D86115">
              <w:t>Layered structure of Earth and related processes</w:t>
            </w:r>
          </w:p>
        </w:tc>
        <w:tc>
          <w:tcPr>
            <w:tcW w:w="1376" w:type="dxa"/>
          </w:tcPr>
          <w:p w14:paraId="20D9DBBD" w14:textId="77777777" w:rsidR="00C62C52" w:rsidRDefault="00C62C52" w:rsidP="00C62C52"/>
        </w:tc>
        <w:tc>
          <w:tcPr>
            <w:tcW w:w="2111" w:type="dxa"/>
          </w:tcPr>
          <w:p w14:paraId="60CFACF6" w14:textId="77777777" w:rsidR="00C62C52" w:rsidRDefault="00C62C52" w:rsidP="00C62C52"/>
        </w:tc>
        <w:tc>
          <w:tcPr>
            <w:tcW w:w="1710" w:type="dxa"/>
          </w:tcPr>
          <w:p w14:paraId="1A2B4844" w14:textId="77777777" w:rsidR="00C62C52" w:rsidRDefault="00C62C52" w:rsidP="00C62C52"/>
        </w:tc>
        <w:tc>
          <w:tcPr>
            <w:tcW w:w="1620" w:type="dxa"/>
          </w:tcPr>
          <w:p w14:paraId="09800597" w14:textId="77777777" w:rsidR="00C62C52" w:rsidRDefault="00C62C52" w:rsidP="00C62C52"/>
        </w:tc>
        <w:tc>
          <w:tcPr>
            <w:tcW w:w="1260" w:type="dxa"/>
          </w:tcPr>
          <w:p w14:paraId="0F631DC4" w14:textId="77777777" w:rsidR="00C62C52" w:rsidRDefault="00C62C52" w:rsidP="00C62C52"/>
        </w:tc>
      </w:tr>
      <w:tr w:rsidR="00C62C52" w14:paraId="6BCB4D4C" w14:textId="77777777" w:rsidTr="00F063FB">
        <w:trPr>
          <w:trHeight w:val="467"/>
        </w:trPr>
        <w:tc>
          <w:tcPr>
            <w:tcW w:w="4518" w:type="dxa"/>
          </w:tcPr>
          <w:p w14:paraId="1EDFD6A8" w14:textId="5855DEE6" w:rsidR="00C62C52" w:rsidRPr="00367956" w:rsidRDefault="00C62C52" w:rsidP="00044689">
            <w:pPr>
              <w:pStyle w:val="Bullet1"/>
            </w:pPr>
            <w:r w:rsidRPr="00D86115">
              <w:lastRenderedPageBreak/>
              <w:t>Characteristics and composition of the layers</w:t>
            </w:r>
          </w:p>
        </w:tc>
        <w:tc>
          <w:tcPr>
            <w:tcW w:w="1376" w:type="dxa"/>
          </w:tcPr>
          <w:p w14:paraId="0C3AB9C9" w14:textId="77777777" w:rsidR="00C62C52" w:rsidRDefault="00C62C52" w:rsidP="00C62C52"/>
        </w:tc>
        <w:tc>
          <w:tcPr>
            <w:tcW w:w="2111" w:type="dxa"/>
          </w:tcPr>
          <w:p w14:paraId="43F603D3" w14:textId="77777777" w:rsidR="00C62C52" w:rsidRDefault="00C62C52" w:rsidP="00C62C52"/>
        </w:tc>
        <w:tc>
          <w:tcPr>
            <w:tcW w:w="1710" w:type="dxa"/>
          </w:tcPr>
          <w:p w14:paraId="4FFD8B25" w14:textId="77777777" w:rsidR="00C62C52" w:rsidRDefault="00C62C52" w:rsidP="00C62C52"/>
        </w:tc>
        <w:tc>
          <w:tcPr>
            <w:tcW w:w="1620" w:type="dxa"/>
          </w:tcPr>
          <w:p w14:paraId="4CCFEDF2" w14:textId="77777777" w:rsidR="00C62C52" w:rsidRDefault="00C62C52" w:rsidP="00C62C52"/>
        </w:tc>
        <w:tc>
          <w:tcPr>
            <w:tcW w:w="1260" w:type="dxa"/>
          </w:tcPr>
          <w:p w14:paraId="5FE83F25" w14:textId="77777777" w:rsidR="00C62C52" w:rsidRDefault="00C62C52" w:rsidP="00C62C52"/>
        </w:tc>
      </w:tr>
      <w:tr w:rsidR="00C62C52" w14:paraId="0D0CC671" w14:textId="77777777" w:rsidTr="00F063FB">
        <w:trPr>
          <w:trHeight w:val="467"/>
        </w:trPr>
        <w:tc>
          <w:tcPr>
            <w:tcW w:w="4518" w:type="dxa"/>
          </w:tcPr>
          <w:p w14:paraId="71615B29" w14:textId="7154F78A" w:rsidR="00C62C52" w:rsidRPr="008C14D4" w:rsidRDefault="00C62C52" w:rsidP="00044689">
            <w:pPr>
              <w:pStyle w:val="Bullet1"/>
              <w:rPr>
                <w:rFonts w:asciiTheme="minorHAnsi" w:hAnsiTheme="minorHAnsi" w:cstheme="minorHAnsi"/>
                <w:color w:val="000000"/>
              </w:rPr>
            </w:pPr>
            <w:r w:rsidRPr="00D86115">
              <w:t>Magnetic field</w:t>
            </w:r>
          </w:p>
        </w:tc>
        <w:tc>
          <w:tcPr>
            <w:tcW w:w="1376" w:type="dxa"/>
          </w:tcPr>
          <w:p w14:paraId="3EF32C28" w14:textId="77777777" w:rsidR="00C62C52" w:rsidRDefault="00C62C52" w:rsidP="00C62C52"/>
        </w:tc>
        <w:tc>
          <w:tcPr>
            <w:tcW w:w="2111" w:type="dxa"/>
          </w:tcPr>
          <w:p w14:paraId="11F1C28A" w14:textId="77777777" w:rsidR="00C62C52" w:rsidRDefault="00C62C52" w:rsidP="00C62C52"/>
        </w:tc>
        <w:tc>
          <w:tcPr>
            <w:tcW w:w="1710" w:type="dxa"/>
          </w:tcPr>
          <w:p w14:paraId="02C0F0F8" w14:textId="77777777" w:rsidR="00C62C52" w:rsidRDefault="00C62C52" w:rsidP="00C62C52"/>
        </w:tc>
        <w:tc>
          <w:tcPr>
            <w:tcW w:w="1620" w:type="dxa"/>
          </w:tcPr>
          <w:p w14:paraId="3EE8FC7C" w14:textId="77777777" w:rsidR="00C62C52" w:rsidRDefault="00C62C52" w:rsidP="00C62C52"/>
        </w:tc>
        <w:tc>
          <w:tcPr>
            <w:tcW w:w="1260" w:type="dxa"/>
          </w:tcPr>
          <w:p w14:paraId="0B2B0934" w14:textId="77777777" w:rsidR="00C62C52" w:rsidRDefault="00C62C52" w:rsidP="00C62C52"/>
        </w:tc>
      </w:tr>
      <w:tr w:rsidR="00D836CF" w14:paraId="1EC8E7F7" w14:textId="77777777" w:rsidTr="00F063FB">
        <w:trPr>
          <w:trHeight w:val="467"/>
        </w:trPr>
        <w:tc>
          <w:tcPr>
            <w:tcW w:w="4518" w:type="dxa"/>
          </w:tcPr>
          <w:p w14:paraId="3E259985" w14:textId="1F8BCEF5" w:rsidR="00D836CF" w:rsidRPr="002D5972" w:rsidRDefault="00D836CF" w:rsidP="005079B3">
            <w:pPr>
              <w:pStyle w:val="ListNumber1"/>
              <w:rPr>
                <w:rFonts w:asciiTheme="minorHAnsi" w:eastAsia="Times New Roman" w:hAnsiTheme="minorHAnsi" w:cstheme="minorHAnsi"/>
                <w:color w:val="000000"/>
              </w:rPr>
            </w:pPr>
            <w:r w:rsidRPr="0068513D">
              <w:t>Earth’s minerals and rocks</w:t>
            </w:r>
          </w:p>
        </w:tc>
        <w:tc>
          <w:tcPr>
            <w:tcW w:w="1376" w:type="dxa"/>
          </w:tcPr>
          <w:p w14:paraId="437F4D32" w14:textId="77777777" w:rsidR="00D836CF" w:rsidRDefault="00D836CF" w:rsidP="00D836CF"/>
        </w:tc>
        <w:tc>
          <w:tcPr>
            <w:tcW w:w="2111" w:type="dxa"/>
          </w:tcPr>
          <w:p w14:paraId="05C154C1" w14:textId="77777777" w:rsidR="00D836CF" w:rsidRDefault="00D836CF" w:rsidP="00D836CF"/>
        </w:tc>
        <w:tc>
          <w:tcPr>
            <w:tcW w:w="1710" w:type="dxa"/>
          </w:tcPr>
          <w:p w14:paraId="64DD1E91" w14:textId="77777777" w:rsidR="00D836CF" w:rsidRDefault="00D836CF" w:rsidP="00D836CF"/>
        </w:tc>
        <w:tc>
          <w:tcPr>
            <w:tcW w:w="1620" w:type="dxa"/>
          </w:tcPr>
          <w:p w14:paraId="11EA9232" w14:textId="77777777" w:rsidR="00D836CF" w:rsidRDefault="00D836CF" w:rsidP="00D836CF"/>
        </w:tc>
        <w:tc>
          <w:tcPr>
            <w:tcW w:w="1260" w:type="dxa"/>
          </w:tcPr>
          <w:p w14:paraId="6EF742C1" w14:textId="77777777" w:rsidR="00D836CF" w:rsidRDefault="00D836CF" w:rsidP="00D836CF"/>
        </w:tc>
      </w:tr>
      <w:tr w:rsidR="00D836CF" w14:paraId="6F6BAD83" w14:textId="77777777" w:rsidTr="00F063FB">
        <w:trPr>
          <w:trHeight w:val="467"/>
        </w:trPr>
        <w:tc>
          <w:tcPr>
            <w:tcW w:w="4518" w:type="dxa"/>
          </w:tcPr>
          <w:p w14:paraId="1C77C054" w14:textId="518F414E" w:rsidR="00D836CF" w:rsidRPr="00D836CF" w:rsidRDefault="00D836CF" w:rsidP="00D836CF">
            <w:pPr>
              <w:pStyle w:val="alpha"/>
              <w:numPr>
                <w:ilvl w:val="0"/>
                <w:numId w:val="46"/>
              </w:numPr>
              <w:rPr>
                <w:rFonts w:asciiTheme="minorHAnsi" w:eastAsia="Times New Roman" w:hAnsiTheme="minorHAnsi" w:cstheme="minorHAnsi"/>
                <w:color w:val="000000"/>
              </w:rPr>
            </w:pPr>
            <w:r w:rsidRPr="0068513D">
              <w:t>Properties of minerals (e.g., density, streak, hardness, cleavage, luster, crystal structure)</w:t>
            </w:r>
          </w:p>
        </w:tc>
        <w:tc>
          <w:tcPr>
            <w:tcW w:w="1376" w:type="dxa"/>
          </w:tcPr>
          <w:p w14:paraId="391A28F0" w14:textId="77777777" w:rsidR="00D836CF" w:rsidRDefault="00D836CF" w:rsidP="00D836CF"/>
        </w:tc>
        <w:tc>
          <w:tcPr>
            <w:tcW w:w="2111" w:type="dxa"/>
          </w:tcPr>
          <w:p w14:paraId="3BA15189" w14:textId="77777777" w:rsidR="00D836CF" w:rsidRDefault="00D836CF" w:rsidP="00D836CF"/>
        </w:tc>
        <w:tc>
          <w:tcPr>
            <w:tcW w:w="1710" w:type="dxa"/>
          </w:tcPr>
          <w:p w14:paraId="36C1C026" w14:textId="77777777" w:rsidR="00D836CF" w:rsidRDefault="00D836CF" w:rsidP="00D836CF"/>
        </w:tc>
        <w:tc>
          <w:tcPr>
            <w:tcW w:w="1620" w:type="dxa"/>
          </w:tcPr>
          <w:p w14:paraId="41F5414E" w14:textId="77777777" w:rsidR="00D836CF" w:rsidRDefault="00D836CF" w:rsidP="00D836CF"/>
        </w:tc>
        <w:tc>
          <w:tcPr>
            <w:tcW w:w="1260" w:type="dxa"/>
          </w:tcPr>
          <w:p w14:paraId="78D71C75" w14:textId="77777777" w:rsidR="00D836CF" w:rsidRDefault="00D836CF" w:rsidP="00D836CF"/>
        </w:tc>
      </w:tr>
      <w:tr w:rsidR="00D836CF" w14:paraId="2FA405B3" w14:textId="77777777" w:rsidTr="00F063FB">
        <w:trPr>
          <w:trHeight w:val="467"/>
        </w:trPr>
        <w:tc>
          <w:tcPr>
            <w:tcW w:w="4518" w:type="dxa"/>
          </w:tcPr>
          <w:p w14:paraId="10EC61EB" w14:textId="7FC91EEE" w:rsidR="00D836CF" w:rsidRPr="008C14D4" w:rsidRDefault="00D836CF" w:rsidP="00D836CF">
            <w:pPr>
              <w:pStyle w:val="alpha"/>
              <w:rPr>
                <w:rFonts w:asciiTheme="minorHAnsi" w:eastAsia="Times New Roman" w:hAnsiTheme="minorHAnsi" w:cstheme="minorHAnsi"/>
                <w:color w:val="000000"/>
              </w:rPr>
            </w:pPr>
            <w:r w:rsidRPr="0068513D">
              <w:t>Rocks and the rock cycle</w:t>
            </w:r>
          </w:p>
        </w:tc>
        <w:tc>
          <w:tcPr>
            <w:tcW w:w="1376" w:type="dxa"/>
          </w:tcPr>
          <w:p w14:paraId="57753A6E" w14:textId="77777777" w:rsidR="00D836CF" w:rsidRDefault="00D836CF" w:rsidP="00D836CF"/>
        </w:tc>
        <w:tc>
          <w:tcPr>
            <w:tcW w:w="2111" w:type="dxa"/>
          </w:tcPr>
          <w:p w14:paraId="474F616E" w14:textId="77777777" w:rsidR="00D836CF" w:rsidRDefault="00D836CF" w:rsidP="00D836CF"/>
        </w:tc>
        <w:tc>
          <w:tcPr>
            <w:tcW w:w="1710" w:type="dxa"/>
          </w:tcPr>
          <w:p w14:paraId="4B59A023" w14:textId="77777777" w:rsidR="00D836CF" w:rsidRDefault="00D836CF" w:rsidP="00D836CF"/>
        </w:tc>
        <w:tc>
          <w:tcPr>
            <w:tcW w:w="1620" w:type="dxa"/>
          </w:tcPr>
          <w:p w14:paraId="48613D20" w14:textId="77777777" w:rsidR="00D836CF" w:rsidRDefault="00D836CF" w:rsidP="00D836CF"/>
        </w:tc>
        <w:tc>
          <w:tcPr>
            <w:tcW w:w="1260" w:type="dxa"/>
          </w:tcPr>
          <w:p w14:paraId="5572C95E" w14:textId="77777777" w:rsidR="00D836CF" w:rsidRDefault="00D836CF" w:rsidP="00D836CF"/>
        </w:tc>
      </w:tr>
      <w:tr w:rsidR="00D836CF" w14:paraId="4124FB03" w14:textId="77777777" w:rsidTr="00F063FB">
        <w:trPr>
          <w:trHeight w:val="467"/>
        </w:trPr>
        <w:tc>
          <w:tcPr>
            <w:tcW w:w="4518" w:type="dxa"/>
          </w:tcPr>
          <w:p w14:paraId="427B62BE" w14:textId="61B4893E" w:rsidR="00D836CF" w:rsidRPr="00632147" w:rsidRDefault="00D836CF" w:rsidP="00632147">
            <w:pPr>
              <w:pStyle w:val="Bullet1"/>
            </w:pPr>
            <w:r w:rsidRPr="00632147">
              <w:t>Types of rocks (i.e., igneous, metamorphic, sedimentary)</w:t>
            </w:r>
          </w:p>
        </w:tc>
        <w:tc>
          <w:tcPr>
            <w:tcW w:w="1376" w:type="dxa"/>
          </w:tcPr>
          <w:p w14:paraId="1287EE24" w14:textId="77777777" w:rsidR="00D836CF" w:rsidRDefault="00D836CF" w:rsidP="00D836CF"/>
        </w:tc>
        <w:tc>
          <w:tcPr>
            <w:tcW w:w="2111" w:type="dxa"/>
          </w:tcPr>
          <w:p w14:paraId="03C789C3" w14:textId="77777777" w:rsidR="00D836CF" w:rsidRDefault="00D836CF" w:rsidP="00D836CF"/>
        </w:tc>
        <w:tc>
          <w:tcPr>
            <w:tcW w:w="1710" w:type="dxa"/>
          </w:tcPr>
          <w:p w14:paraId="18FCB78A" w14:textId="77777777" w:rsidR="00D836CF" w:rsidRDefault="00D836CF" w:rsidP="00D836CF"/>
        </w:tc>
        <w:tc>
          <w:tcPr>
            <w:tcW w:w="1620" w:type="dxa"/>
          </w:tcPr>
          <w:p w14:paraId="3219D75D" w14:textId="77777777" w:rsidR="00D836CF" w:rsidRDefault="00D836CF" w:rsidP="00D836CF"/>
        </w:tc>
        <w:tc>
          <w:tcPr>
            <w:tcW w:w="1260" w:type="dxa"/>
          </w:tcPr>
          <w:p w14:paraId="2467E766" w14:textId="77777777" w:rsidR="00D836CF" w:rsidRDefault="00D836CF" w:rsidP="00D836CF"/>
        </w:tc>
      </w:tr>
      <w:tr w:rsidR="00D836CF" w14:paraId="4B9C2D76" w14:textId="77777777" w:rsidTr="00F063FB">
        <w:trPr>
          <w:trHeight w:val="467"/>
        </w:trPr>
        <w:tc>
          <w:tcPr>
            <w:tcW w:w="4518" w:type="dxa"/>
          </w:tcPr>
          <w:p w14:paraId="42BE7C74" w14:textId="6602083B" w:rsidR="00D836CF" w:rsidRPr="00632147" w:rsidRDefault="00D836CF" w:rsidP="00632147">
            <w:pPr>
              <w:pStyle w:val="Bullet1"/>
            </w:pPr>
            <w:r w:rsidRPr="00632147">
              <w:t>Rock-cycle processes (e.g., weathering, erosion, deposition, melting)</w:t>
            </w:r>
          </w:p>
        </w:tc>
        <w:tc>
          <w:tcPr>
            <w:tcW w:w="1376" w:type="dxa"/>
          </w:tcPr>
          <w:p w14:paraId="20B94A3B" w14:textId="77777777" w:rsidR="00D836CF" w:rsidRDefault="00D836CF" w:rsidP="00D836CF"/>
        </w:tc>
        <w:tc>
          <w:tcPr>
            <w:tcW w:w="2111" w:type="dxa"/>
          </w:tcPr>
          <w:p w14:paraId="7F6175F9" w14:textId="77777777" w:rsidR="00D836CF" w:rsidRDefault="00D836CF" w:rsidP="00D836CF"/>
        </w:tc>
        <w:tc>
          <w:tcPr>
            <w:tcW w:w="1710" w:type="dxa"/>
          </w:tcPr>
          <w:p w14:paraId="58F7C8AB" w14:textId="77777777" w:rsidR="00D836CF" w:rsidRDefault="00D836CF" w:rsidP="00D836CF"/>
        </w:tc>
        <w:tc>
          <w:tcPr>
            <w:tcW w:w="1620" w:type="dxa"/>
          </w:tcPr>
          <w:p w14:paraId="34DA21A9" w14:textId="77777777" w:rsidR="00D836CF" w:rsidRDefault="00D836CF" w:rsidP="00D836CF"/>
        </w:tc>
        <w:tc>
          <w:tcPr>
            <w:tcW w:w="1260" w:type="dxa"/>
          </w:tcPr>
          <w:p w14:paraId="2F4A2C8F" w14:textId="77777777" w:rsidR="00D836CF" w:rsidRDefault="00D836CF" w:rsidP="00D836CF"/>
        </w:tc>
      </w:tr>
      <w:tr w:rsidR="004758D3" w14:paraId="256DC7E5" w14:textId="77777777" w:rsidTr="00F063FB">
        <w:trPr>
          <w:trHeight w:val="467"/>
        </w:trPr>
        <w:tc>
          <w:tcPr>
            <w:tcW w:w="4518" w:type="dxa"/>
          </w:tcPr>
          <w:p w14:paraId="4188D498" w14:textId="750A6741" w:rsidR="004758D3" w:rsidRPr="008C14D4" w:rsidRDefault="004758D3" w:rsidP="003F4A25">
            <w:pPr>
              <w:pStyle w:val="ListNumber1"/>
              <w:rPr>
                <w:rFonts w:asciiTheme="minorHAnsi" w:eastAsia="Times New Roman" w:hAnsiTheme="minorHAnsi" w:cstheme="minorHAnsi"/>
                <w:color w:val="000000"/>
              </w:rPr>
            </w:pPr>
            <w:r w:rsidRPr="00765188">
              <w:t>Evidence for the history of Earth</w:t>
            </w:r>
          </w:p>
        </w:tc>
        <w:tc>
          <w:tcPr>
            <w:tcW w:w="1376" w:type="dxa"/>
          </w:tcPr>
          <w:p w14:paraId="3950A50F" w14:textId="77777777" w:rsidR="004758D3" w:rsidRDefault="004758D3" w:rsidP="004758D3"/>
        </w:tc>
        <w:tc>
          <w:tcPr>
            <w:tcW w:w="2111" w:type="dxa"/>
          </w:tcPr>
          <w:p w14:paraId="65D9021E" w14:textId="77777777" w:rsidR="004758D3" w:rsidRDefault="004758D3" w:rsidP="004758D3"/>
        </w:tc>
        <w:tc>
          <w:tcPr>
            <w:tcW w:w="1710" w:type="dxa"/>
          </w:tcPr>
          <w:p w14:paraId="513338A7" w14:textId="77777777" w:rsidR="004758D3" w:rsidRDefault="004758D3" w:rsidP="004758D3"/>
        </w:tc>
        <w:tc>
          <w:tcPr>
            <w:tcW w:w="1620" w:type="dxa"/>
          </w:tcPr>
          <w:p w14:paraId="35112CE5" w14:textId="77777777" w:rsidR="004758D3" w:rsidRDefault="004758D3" w:rsidP="004758D3"/>
        </w:tc>
        <w:tc>
          <w:tcPr>
            <w:tcW w:w="1260" w:type="dxa"/>
          </w:tcPr>
          <w:p w14:paraId="6EF418F1" w14:textId="77777777" w:rsidR="004758D3" w:rsidRDefault="004758D3" w:rsidP="004758D3"/>
        </w:tc>
      </w:tr>
      <w:tr w:rsidR="004758D3" w14:paraId="5F807D82" w14:textId="77777777" w:rsidTr="00F063FB">
        <w:trPr>
          <w:trHeight w:val="467"/>
        </w:trPr>
        <w:tc>
          <w:tcPr>
            <w:tcW w:w="4518" w:type="dxa"/>
          </w:tcPr>
          <w:p w14:paraId="7F9A56DB" w14:textId="2B2810EA" w:rsidR="004758D3" w:rsidRPr="003F4A25" w:rsidRDefault="004758D3" w:rsidP="003F4A25">
            <w:pPr>
              <w:pStyle w:val="alpha"/>
              <w:numPr>
                <w:ilvl w:val="0"/>
                <w:numId w:val="47"/>
              </w:numPr>
              <w:rPr>
                <w:rFonts w:asciiTheme="minorHAnsi" w:eastAsia="Times New Roman" w:hAnsiTheme="minorHAnsi" w:cstheme="minorHAnsi"/>
                <w:color w:val="000000"/>
              </w:rPr>
            </w:pPr>
            <w:r w:rsidRPr="00765188">
              <w:t>Principles of relative dating (e.g., superposition, fossil succession)</w:t>
            </w:r>
          </w:p>
        </w:tc>
        <w:tc>
          <w:tcPr>
            <w:tcW w:w="1376" w:type="dxa"/>
          </w:tcPr>
          <w:p w14:paraId="5F031860" w14:textId="77777777" w:rsidR="004758D3" w:rsidRDefault="004758D3" w:rsidP="004758D3"/>
        </w:tc>
        <w:tc>
          <w:tcPr>
            <w:tcW w:w="2111" w:type="dxa"/>
          </w:tcPr>
          <w:p w14:paraId="14CB0ECB" w14:textId="77777777" w:rsidR="004758D3" w:rsidRDefault="004758D3" w:rsidP="004758D3"/>
        </w:tc>
        <w:tc>
          <w:tcPr>
            <w:tcW w:w="1710" w:type="dxa"/>
          </w:tcPr>
          <w:p w14:paraId="4D033525" w14:textId="77777777" w:rsidR="004758D3" w:rsidRDefault="004758D3" w:rsidP="004758D3"/>
        </w:tc>
        <w:tc>
          <w:tcPr>
            <w:tcW w:w="1620" w:type="dxa"/>
          </w:tcPr>
          <w:p w14:paraId="0F1ABD83" w14:textId="77777777" w:rsidR="004758D3" w:rsidRDefault="004758D3" w:rsidP="004758D3"/>
        </w:tc>
        <w:tc>
          <w:tcPr>
            <w:tcW w:w="1260" w:type="dxa"/>
          </w:tcPr>
          <w:p w14:paraId="0FE501BE" w14:textId="77777777" w:rsidR="004758D3" w:rsidRDefault="004758D3" w:rsidP="004758D3"/>
        </w:tc>
      </w:tr>
      <w:tr w:rsidR="004758D3" w14:paraId="301DE136" w14:textId="77777777" w:rsidTr="00F063FB">
        <w:trPr>
          <w:trHeight w:val="467"/>
        </w:trPr>
        <w:tc>
          <w:tcPr>
            <w:tcW w:w="4518" w:type="dxa"/>
          </w:tcPr>
          <w:p w14:paraId="5F5BD9DD" w14:textId="3B1DB4DA" w:rsidR="004758D3" w:rsidRPr="008C14D4" w:rsidRDefault="004758D3" w:rsidP="003F4A25">
            <w:pPr>
              <w:pStyle w:val="alpha"/>
              <w:rPr>
                <w:rFonts w:asciiTheme="minorHAnsi" w:eastAsia="Times New Roman" w:hAnsiTheme="minorHAnsi" w:cstheme="minorHAnsi"/>
                <w:color w:val="000000"/>
              </w:rPr>
            </w:pPr>
            <w:r w:rsidRPr="00765188">
              <w:t>Principles of absolute (radiometric) dating (e.g., radioactive decay, Earth’s age)</w:t>
            </w:r>
          </w:p>
        </w:tc>
        <w:tc>
          <w:tcPr>
            <w:tcW w:w="1376" w:type="dxa"/>
          </w:tcPr>
          <w:p w14:paraId="61C1D3DE" w14:textId="77777777" w:rsidR="004758D3" w:rsidRDefault="004758D3" w:rsidP="004758D3"/>
        </w:tc>
        <w:tc>
          <w:tcPr>
            <w:tcW w:w="2111" w:type="dxa"/>
          </w:tcPr>
          <w:p w14:paraId="63E9CAA8" w14:textId="77777777" w:rsidR="004758D3" w:rsidRDefault="004758D3" w:rsidP="004758D3"/>
        </w:tc>
        <w:tc>
          <w:tcPr>
            <w:tcW w:w="1710" w:type="dxa"/>
          </w:tcPr>
          <w:p w14:paraId="1B107529" w14:textId="77777777" w:rsidR="004758D3" w:rsidRDefault="004758D3" w:rsidP="004758D3"/>
        </w:tc>
        <w:tc>
          <w:tcPr>
            <w:tcW w:w="1620" w:type="dxa"/>
          </w:tcPr>
          <w:p w14:paraId="616B6F79" w14:textId="77777777" w:rsidR="004758D3" w:rsidRDefault="004758D3" w:rsidP="004758D3"/>
        </w:tc>
        <w:tc>
          <w:tcPr>
            <w:tcW w:w="1260" w:type="dxa"/>
          </w:tcPr>
          <w:p w14:paraId="71A05D08" w14:textId="77777777" w:rsidR="004758D3" w:rsidRDefault="004758D3" w:rsidP="004758D3"/>
        </w:tc>
      </w:tr>
      <w:tr w:rsidR="004758D3" w14:paraId="5437004F" w14:textId="77777777" w:rsidTr="00F063FB">
        <w:trPr>
          <w:trHeight w:val="467"/>
        </w:trPr>
        <w:tc>
          <w:tcPr>
            <w:tcW w:w="4518" w:type="dxa"/>
          </w:tcPr>
          <w:p w14:paraId="05559E47" w14:textId="7DAFF2D9" w:rsidR="004758D3" w:rsidRPr="008C14D4" w:rsidRDefault="004758D3" w:rsidP="00801F00">
            <w:pPr>
              <w:pStyle w:val="ListNumber1"/>
              <w:rPr>
                <w:rFonts w:asciiTheme="minorHAnsi" w:eastAsia="Times New Roman" w:hAnsiTheme="minorHAnsi" w:cstheme="minorHAnsi"/>
                <w:color w:val="000000"/>
              </w:rPr>
            </w:pPr>
            <w:r w:rsidRPr="00765188">
              <w:t>Earth’s hydrosphere</w:t>
            </w:r>
          </w:p>
        </w:tc>
        <w:tc>
          <w:tcPr>
            <w:tcW w:w="1376" w:type="dxa"/>
          </w:tcPr>
          <w:p w14:paraId="40A5AC1C" w14:textId="77777777" w:rsidR="004758D3" w:rsidRDefault="004758D3" w:rsidP="004758D3"/>
        </w:tc>
        <w:tc>
          <w:tcPr>
            <w:tcW w:w="2111" w:type="dxa"/>
          </w:tcPr>
          <w:p w14:paraId="2EC88F5B" w14:textId="77777777" w:rsidR="004758D3" w:rsidRDefault="004758D3" w:rsidP="004758D3"/>
        </w:tc>
        <w:tc>
          <w:tcPr>
            <w:tcW w:w="1710" w:type="dxa"/>
          </w:tcPr>
          <w:p w14:paraId="5F306016" w14:textId="77777777" w:rsidR="004758D3" w:rsidRDefault="004758D3" w:rsidP="004758D3"/>
        </w:tc>
        <w:tc>
          <w:tcPr>
            <w:tcW w:w="1620" w:type="dxa"/>
          </w:tcPr>
          <w:p w14:paraId="5DE31783" w14:textId="77777777" w:rsidR="004758D3" w:rsidRDefault="004758D3" w:rsidP="004758D3"/>
        </w:tc>
        <w:tc>
          <w:tcPr>
            <w:tcW w:w="1260" w:type="dxa"/>
          </w:tcPr>
          <w:p w14:paraId="6C09EF87" w14:textId="77777777" w:rsidR="004758D3" w:rsidRDefault="004758D3" w:rsidP="004758D3"/>
        </w:tc>
      </w:tr>
      <w:tr w:rsidR="004758D3" w14:paraId="680AE607" w14:textId="77777777" w:rsidTr="00F063FB">
        <w:trPr>
          <w:trHeight w:val="467"/>
        </w:trPr>
        <w:tc>
          <w:tcPr>
            <w:tcW w:w="4518" w:type="dxa"/>
          </w:tcPr>
          <w:p w14:paraId="5D13B0B0" w14:textId="62045EFF" w:rsidR="004758D3" w:rsidRPr="00EF547B" w:rsidRDefault="004758D3" w:rsidP="00EF547B">
            <w:pPr>
              <w:pStyle w:val="alpha"/>
              <w:numPr>
                <w:ilvl w:val="0"/>
                <w:numId w:val="49"/>
              </w:numPr>
              <w:rPr>
                <w:rFonts w:asciiTheme="minorHAnsi" w:hAnsiTheme="minorHAnsi" w:cstheme="minorHAnsi"/>
                <w:color w:val="000000"/>
              </w:rPr>
            </w:pPr>
            <w:r w:rsidRPr="00765188">
              <w:t>Properties of water (e.g., density changes, polar solvent, high heat capacity)</w:t>
            </w:r>
          </w:p>
        </w:tc>
        <w:tc>
          <w:tcPr>
            <w:tcW w:w="1376" w:type="dxa"/>
          </w:tcPr>
          <w:p w14:paraId="576E2F8B" w14:textId="77777777" w:rsidR="004758D3" w:rsidRDefault="004758D3" w:rsidP="004758D3"/>
        </w:tc>
        <w:tc>
          <w:tcPr>
            <w:tcW w:w="2111" w:type="dxa"/>
          </w:tcPr>
          <w:p w14:paraId="3922DF02" w14:textId="77777777" w:rsidR="004758D3" w:rsidRDefault="004758D3" w:rsidP="004758D3"/>
        </w:tc>
        <w:tc>
          <w:tcPr>
            <w:tcW w:w="1710" w:type="dxa"/>
          </w:tcPr>
          <w:p w14:paraId="09D21EB4" w14:textId="77777777" w:rsidR="004758D3" w:rsidRDefault="004758D3" w:rsidP="004758D3"/>
        </w:tc>
        <w:tc>
          <w:tcPr>
            <w:tcW w:w="1620" w:type="dxa"/>
          </w:tcPr>
          <w:p w14:paraId="5CF0A419" w14:textId="77777777" w:rsidR="004758D3" w:rsidRDefault="004758D3" w:rsidP="004758D3"/>
        </w:tc>
        <w:tc>
          <w:tcPr>
            <w:tcW w:w="1260" w:type="dxa"/>
          </w:tcPr>
          <w:p w14:paraId="16D44294" w14:textId="77777777" w:rsidR="004758D3" w:rsidRDefault="004758D3" w:rsidP="004758D3"/>
        </w:tc>
      </w:tr>
      <w:tr w:rsidR="004758D3" w14:paraId="024D9BED" w14:textId="77777777" w:rsidTr="00F063FB">
        <w:trPr>
          <w:trHeight w:val="467"/>
        </w:trPr>
        <w:tc>
          <w:tcPr>
            <w:tcW w:w="4518" w:type="dxa"/>
          </w:tcPr>
          <w:p w14:paraId="05279894" w14:textId="5CBD59B1" w:rsidR="004758D3" w:rsidRPr="008C14D4" w:rsidRDefault="004758D3" w:rsidP="00EF547B">
            <w:pPr>
              <w:pStyle w:val="alpha"/>
              <w:rPr>
                <w:rFonts w:asciiTheme="minorHAnsi" w:hAnsiTheme="minorHAnsi" w:cstheme="minorHAnsi"/>
                <w:color w:val="000000"/>
              </w:rPr>
            </w:pPr>
            <w:r w:rsidRPr="00765188">
              <w:t>The water cycle</w:t>
            </w:r>
          </w:p>
        </w:tc>
        <w:tc>
          <w:tcPr>
            <w:tcW w:w="1376" w:type="dxa"/>
          </w:tcPr>
          <w:p w14:paraId="5B1506CF" w14:textId="77777777" w:rsidR="004758D3" w:rsidRDefault="004758D3" w:rsidP="004758D3"/>
        </w:tc>
        <w:tc>
          <w:tcPr>
            <w:tcW w:w="2111" w:type="dxa"/>
          </w:tcPr>
          <w:p w14:paraId="50B31102" w14:textId="77777777" w:rsidR="004758D3" w:rsidRDefault="004758D3" w:rsidP="004758D3"/>
        </w:tc>
        <w:tc>
          <w:tcPr>
            <w:tcW w:w="1710" w:type="dxa"/>
          </w:tcPr>
          <w:p w14:paraId="00A06374" w14:textId="77777777" w:rsidR="004758D3" w:rsidRDefault="004758D3" w:rsidP="004758D3"/>
        </w:tc>
        <w:tc>
          <w:tcPr>
            <w:tcW w:w="1620" w:type="dxa"/>
          </w:tcPr>
          <w:p w14:paraId="241417EF" w14:textId="77777777" w:rsidR="004758D3" w:rsidRDefault="004758D3" w:rsidP="004758D3"/>
        </w:tc>
        <w:tc>
          <w:tcPr>
            <w:tcW w:w="1260" w:type="dxa"/>
          </w:tcPr>
          <w:p w14:paraId="31E6E78B" w14:textId="77777777" w:rsidR="004758D3" w:rsidRDefault="004758D3" w:rsidP="004758D3"/>
        </w:tc>
      </w:tr>
      <w:tr w:rsidR="004758D3" w14:paraId="480FA2A5" w14:textId="77777777" w:rsidTr="00F063FB">
        <w:trPr>
          <w:trHeight w:val="467"/>
        </w:trPr>
        <w:tc>
          <w:tcPr>
            <w:tcW w:w="4518" w:type="dxa"/>
          </w:tcPr>
          <w:p w14:paraId="76637573" w14:textId="6726BB35" w:rsidR="004758D3" w:rsidRPr="008C14D4" w:rsidRDefault="004758D3" w:rsidP="00EF547B">
            <w:pPr>
              <w:pStyle w:val="alpha"/>
              <w:rPr>
                <w:rFonts w:asciiTheme="minorHAnsi" w:eastAsia="Times New Roman" w:hAnsiTheme="minorHAnsi" w:cstheme="minorHAnsi"/>
                <w:color w:val="000000"/>
              </w:rPr>
            </w:pPr>
            <w:r w:rsidRPr="00765188">
              <w:lastRenderedPageBreak/>
              <w:t>Groundwater (e.g., water table, aquifers)</w:t>
            </w:r>
          </w:p>
        </w:tc>
        <w:tc>
          <w:tcPr>
            <w:tcW w:w="1376" w:type="dxa"/>
          </w:tcPr>
          <w:p w14:paraId="609DB4A0" w14:textId="77777777" w:rsidR="004758D3" w:rsidRDefault="004758D3" w:rsidP="004758D3"/>
        </w:tc>
        <w:tc>
          <w:tcPr>
            <w:tcW w:w="2111" w:type="dxa"/>
          </w:tcPr>
          <w:p w14:paraId="1D275065" w14:textId="77777777" w:rsidR="004758D3" w:rsidRDefault="004758D3" w:rsidP="004758D3"/>
        </w:tc>
        <w:tc>
          <w:tcPr>
            <w:tcW w:w="1710" w:type="dxa"/>
          </w:tcPr>
          <w:p w14:paraId="0843E63F" w14:textId="77777777" w:rsidR="004758D3" w:rsidRDefault="004758D3" w:rsidP="004758D3"/>
        </w:tc>
        <w:tc>
          <w:tcPr>
            <w:tcW w:w="1620" w:type="dxa"/>
          </w:tcPr>
          <w:p w14:paraId="2FE4B12A" w14:textId="77777777" w:rsidR="004758D3" w:rsidRDefault="004758D3" w:rsidP="004758D3"/>
        </w:tc>
        <w:tc>
          <w:tcPr>
            <w:tcW w:w="1260" w:type="dxa"/>
          </w:tcPr>
          <w:p w14:paraId="736D6D86" w14:textId="77777777" w:rsidR="004758D3" w:rsidRDefault="004758D3" w:rsidP="004758D3"/>
        </w:tc>
      </w:tr>
      <w:tr w:rsidR="004758D3" w14:paraId="3CC79CA2" w14:textId="77777777" w:rsidTr="00F063FB">
        <w:trPr>
          <w:trHeight w:val="467"/>
        </w:trPr>
        <w:tc>
          <w:tcPr>
            <w:tcW w:w="4518" w:type="dxa"/>
          </w:tcPr>
          <w:p w14:paraId="1ADF5C40" w14:textId="53E8CD46" w:rsidR="004758D3" w:rsidRPr="00000944" w:rsidRDefault="004758D3" w:rsidP="00EF547B">
            <w:pPr>
              <w:pStyle w:val="alpha"/>
              <w:rPr>
                <w:rFonts w:asciiTheme="minorHAnsi" w:eastAsia="Times New Roman" w:hAnsiTheme="minorHAnsi" w:cstheme="minorHAnsi"/>
                <w:color w:val="000000"/>
              </w:rPr>
            </w:pPr>
            <w:r w:rsidRPr="00765188">
              <w:t>Rivers and watersheds (e.g., deltas; erosion and deposition)</w:t>
            </w:r>
          </w:p>
        </w:tc>
        <w:tc>
          <w:tcPr>
            <w:tcW w:w="1376" w:type="dxa"/>
          </w:tcPr>
          <w:p w14:paraId="05E2C198" w14:textId="77777777" w:rsidR="004758D3" w:rsidRDefault="004758D3" w:rsidP="004758D3"/>
        </w:tc>
        <w:tc>
          <w:tcPr>
            <w:tcW w:w="2111" w:type="dxa"/>
          </w:tcPr>
          <w:p w14:paraId="67299C7D" w14:textId="77777777" w:rsidR="004758D3" w:rsidRDefault="004758D3" w:rsidP="004758D3"/>
        </w:tc>
        <w:tc>
          <w:tcPr>
            <w:tcW w:w="1710" w:type="dxa"/>
          </w:tcPr>
          <w:p w14:paraId="4265510F" w14:textId="77777777" w:rsidR="004758D3" w:rsidRDefault="004758D3" w:rsidP="004758D3"/>
        </w:tc>
        <w:tc>
          <w:tcPr>
            <w:tcW w:w="1620" w:type="dxa"/>
          </w:tcPr>
          <w:p w14:paraId="43E38AA2" w14:textId="77777777" w:rsidR="004758D3" w:rsidRDefault="004758D3" w:rsidP="004758D3"/>
        </w:tc>
        <w:tc>
          <w:tcPr>
            <w:tcW w:w="1260" w:type="dxa"/>
          </w:tcPr>
          <w:p w14:paraId="0B4A4F0F" w14:textId="77777777" w:rsidR="004758D3" w:rsidRDefault="004758D3" w:rsidP="004758D3"/>
        </w:tc>
      </w:tr>
      <w:tr w:rsidR="004758D3" w14:paraId="026D2A63" w14:textId="77777777" w:rsidTr="00F063FB">
        <w:trPr>
          <w:trHeight w:val="467"/>
        </w:trPr>
        <w:tc>
          <w:tcPr>
            <w:tcW w:w="4518" w:type="dxa"/>
          </w:tcPr>
          <w:p w14:paraId="50D0D6CE" w14:textId="2517DB49" w:rsidR="004758D3" w:rsidRPr="008C14D4" w:rsidRDefault="004758D3" w:rsidP="00EF547B">
            <w:pPr>
              <w:pStyle w:val="alpha"/>
              <w:rPr>
                <w:rFonts w:asciiTheme="minorHAnsi" w:eastAsia="Times New Roman" w:hAnsiTheme="minorHAnsi" w:cstheme="minorHAnsi"/>
                <w:color w:val="000000"/>
              </w:rPr>
            </w:pPr>
            <w:r w:rsidRPr="00765188">
              <w:t>Glaciers, ice sheets, and sea ice (e.g., features, change over time)</w:t>
            </w:r>
          </w:p>
        </w:tc>
        <w:tc>
          <w:tcPr>
            <w:tcW w:w="1376" w:type="dxa"/>
          </w:tcPr>
          <w:p w14:paraId="76CD8283" w14:textId="77777777" w:rsidR="004758D3" w:rsidRDefault="004758D3" w:rsidP="004758D3"/>
        </w:tc>
        <w:tc>
          <w:tcPr>
            <w:tcW w:w="2111" w:type="dxa"/>
          </w:tcPr>
          <w:p w14:paraId="4514C816" w14:textId="77777777" w:rsidR="004758D3" w:rsidRDefault="004758D3" w:rsidP="004758D3"/>
        </w:tc>
        <w:tc>
          <w:tcPr>
            <w:tcW w:w="1710" w:type="dxa"/>
          </w:tcPr>
          <w:p w14:paraId="494CCE6E" w14:textId="77777777" w:rsidR="004758D3" w:rsidRDefault="004758D3" w:rsidP="004758D3"/>
        </w:tc>
        <w:tc>
          <w:tcPr>
            <w:tcW w:w="1620" w:type="dxa"/>
          </w:tcPr>
          <w:p w14:paraId="22983505" w14:textId="77777777" w:rsidR="004758D3" w:rsidRDefault="004758D3" w:rsidP="004758D3"/>
        </w:tc>
        <w:tc>
          <w:tcPr>
            <w:tcW w:w="1260" w:type="dxa"/>
          </w:tcPr>
          <w:p w14:paraId="4436B93D" w14:textId="77777777" w:rsidR="004758D3" w:rsidRDefault="004758D3" w:rsidP="004758D3"/>
        </w:tc>
      </w:tr>
      <w:tr w:rsidR="004758D3" w14:paraId="7A7FB445" w14:textId="77777777" w:rsidTr="00F063FB">
        <w:trPr>
          <w:trHeight w:val="467"/>
        </w:trPr>
        <w:tc>
          <w:tcPr>
            <w:tcW w:w="4518" w:type="dxa"/>
          </w:tcPr>
          <w:p w14:paraId="30FFC78C" w14:textId="1F4445BB" w:rsidR="004758D3" w:rsidRPr="008C14D4" w:rsidRDefault="004758D3" w:rsidP="00EF547B">
            <w:pPr>
              <w:pStyle w:val="alpha"/>
              <w:rPr>
                <w:rFonts w:asciiTheme="minorHAnsi" w:hAnsiTheme="minorHAnsi" w:cstheme="minorHAnsi"/>
                <w:color w:val="000000"/>
              </w:rPr>
            </w:pPr>
            <w:r w:rsidRPr="00765188">
              <w:t>Characteristics and processes of the oceans</w:t>
            </w:r>
          </w:p>
        </w:tc>
        <w:tc>
          <w:tcPr>
            <w:tcW w:w="1376" w:type="dxa"/>
          </w:tcPr>
          <w:p w14:paraId="5F970673" w14:textId="77777777" w:rsidR="004758D3" w:rsidRDefault="004758D3" w:rsidP="004758D3"/>
        </w:tc>
        <w:tc>
          <w:tcPr>
            <w:tcW w:w="2111" w:type="dxa"/>
          </w:tcPr>
          <w:p w14:paraId="3FDF4A49" w14:textId="77777777" w:rsidR="004758D3" w:rsidRDefault="004758D3" w:rsidP="004758D3"/>
        </w:tc>
        <w:tc>
          <w:tcPr>
            <w:tcW w:w="1710" w:type="dxa"/>
          </w:tcPr>
          <w:p w14:paraId="7431AA8F" w14:textId="77777777" w:rsidR="004758D3" w:rsidRDefault="004758D3" w:rsidP="004758D3"/>
        </w:tc>
        <w:tc>
          <w:tcPr>
            <w:tcW w:w="1620" w:type="dxa"/>
          </w:tcPr>
          <w:p w14:paraId="30691A33" w14:textId="77777777" w:rsidR="004758D3" w:rsidRDefault="004758D3" w:rsidP="004758D3"/>
        </w:tc>
        <w:tc>
          <w:tcPr>
            <w:tcW w:w="1260" w:type="dxa"/>
          </w:tcPr>
          <w:p w14:paraId="4B1EDFE2" w14:textId="77777777" w:rsidR="004758D3" w:rsidRDefault="004758D3" w:rsidP="004758D3"/>
        </w:tc>
      </w:tr>
      <w:tr w:rsidR="004758D3" w14:paraId="128E06EE" w14:textId="77777777" w:rsidTr="00F063FB">
        <w:trPr>
          <w:trHeight w:val="467"/>
        </w:trPr>
        <w:tc>
          <w:tcPr>
            <w:tcW w:w="4518" w:type="dxa"/>
          </w:tcPr>
          <w:p w14:paraId="1033ACBC" w14:textId="1933D1FB" w:rsidR="004758D3" w:rsidRPr="00367956" w:rsidRDefault="004758D3" w:rsidP="00EF547B">
            <w:pPr>
              <w:pStyle w:val="Bullet1"/>
            </w:pPr>
            <w:r w:rsidRPr="00765188">
              <w:t>Ocean circulation (e.g., Gulf Stream)</w:t>
            </w:r>
          </w:p>
        </w:tc>
        <w:tc>
          <w:tcPr>
            <w:tcW w:w="1376" w:type="dxa"/>
          </w:tcPr>
          <w:p w14:paraId="297670E7" w14:textId="77777777" w:rsidR="004758D3" w:rsidRDefault="004758D3" w:rsidP="004758D3"/>
        </w:tc>
        <w:tc>
          <w:tcPr>
            <w:tcW w:w="2111" w:type="dxa"/>
          </w:tcPr>
          <w:p w14:paraId="3FD62822" w14:textId="77777777" w:rsidR="004758D3" w:rsidRDefault="004758D3" w:rsidP="004758D3"/>
        </w:tc>
        <w:tc>
          <w:tcPr>
            <w:tcW w:w="1710" w:type="dxa"/>
          </w:tcPr>
          <w:p w14:paraId="15CE6E81" w14:textId="77777777" w:rsidR="004758D3" w:rsidRDefault="004758D3" w:rsidP="004758D3"/>
        </w:tc>
        <w:tc>
          <w:tcPr>
            <w:tcW w:w="1620" w:type="dxa"/>
          </w:tcPr>
          <w:p w14:paraId="2B720FA6" w14:textId="77777777" w:rsidR="004758D3" w:rsidRDefault="004758D3" w:rsidP="004758D3"/>
        </w:tc>
        <w:tc>
          <w:tcPr>
            <w:tcW w:w="1260" w:type="dxa"/>
          </w:tcPr>
          <w:p w14:paraId="51CF2367" w14:textId="77777777" w:rsidR="004758D3" w:rsidRDefault="004758D3" w:rsidP="004758D3"/>
        </w:tc>
      </w:tr>
      <w:tr w:rsidR="004758D3" w14:paraId="0A5F5DB8" w14:textId="77777777" w:rsidTr="00F063FB">
        <w:trPr>
          <w:trHeight w:val="467"/>
        </w:trPr>
        <w:tc>
          <w:tcPr>
            <w:tcW w:w="4518" w:type="dxa"/>
          </w:tcPr>
          <w:p w14:paraId="6DAC8A23" w14:textId="740B42C0" w:rsidR="004758D3" w:rsidRPr="008C14D4" w:rsidRDefault="004758D3" w:rsidP="00EF547B">
            <w:pPr>
              <w:pStyle w:val="Bullet1"/>
              <w:rPr>
                <w:rFonts w:asciiTheme="minorHAnsi" w:hAnsiTheme="minorHAnsi" w:cstheme="minorHAnsi"/>
                <w:color w:val="000000"/>
              </w:rPr>
            </w:pPr>
            <w:r w:rsidRPr="00765188">
              <w:t>Waves (e.g., energy)</w:t>
            </w:r>
          </w:p>
        </w:tc>
        <w:tc>
          <w:tcPr>
            <w:tcW w:w="1376" w:type="dxa"/>
          </w:tcPr>
          <w:p w14:paraId="0F3C4AF7" w14:textId="77777777" w:rsidR="004758D3" w:rsidRDefault="004758D3" w:rsidP="004758D3"/>
        </w:tc>
        <w:tc>
          <w:tcPr>
            <w:tcW w:w="2111" w:type="dxa"/>
          </w:tcPr>
          <w:p w14:paraId="1714AF17" w14:textId="77777777" w:rsidR="004758D3" w:rsidRDefault="004758D3" w:rsidP="004758D3"/>
        </w:tc>
        <w:tc>
          <w:tcPr>
            <w:tcW w:w="1710" w:type="dxa"/>
          </w:tcPr>
          <w:p w14:paraId="0F8DB22A" w14:textId="77777777" w:rsidR="004758D3" w:rsidRDefault="004758D3" w:rsidP="004758D3"/>
        </w:tc>
        <w:tc>
          <w:tcPr>
            <w:tcW w:w="1620" w:type="dxa"/>
          </w:tcPr>
          <w:p w14:paraId="49F8C08F" w14:textId="77777777" w:rsidR="004758D3" w:rsidRDefault="004758D3" w:rsidP="004758D3"/>
        </w:tc>
        <w:tc>
          <w:tcPr>
            <w:tcW w:w="1260" w:type="dxa"/>
          </w:tcPr>
          <w:p w14:paraId="67001CD7" w14:textId="77777777" w:rsidR="004758D3" w:rsidRDefault="004758D3" w:rsidP="004758D3"/>
        </w:tc>
      </w:tr>
      <w:tr w:rsidR="004758D3" w14:paraId="24D457A8" w14:textId="77777777" w:rsidTr="00F063FB">
        <w:trPr>
          <w:trHeight w:val="467"/>
        </w:trPr>
        <w:tc>
          <w:tcPr>
            <w:tcW w:w="4518" w:type="dxa"/>
          </w:tcPr>
          <w:p w14:paraId="079B07C1" w14:textId="6F0CC545" w:rsidR="004758D3" w:rsidRPr="002D5972" w:rsidRDefault="004758D3" w:rsidP="00EF547B">
            <w:pPr>
              <w:pStyle w:val="Bullet1"/>
              <w:rPr>
                <w:rFonts w:asciiTheme="minorHAnsi" w:eastAsia="Times New Roman" w:hAnsiTheme="minorHAnsi" w:cstheme="minorHAnsi"/>
                <w:color w:val="000000"/>
              </w:rPr>
            </w:pPr>
            <w:r w:rsidRPr="00765188">
              <w:t>Seawater composition</w:t>
            </w:r>
          </w:p>
        </w:tc>
        <w:tc>
          <w:tcPr>
            <w:tcW w:w="1376" w:type="dxa"/>
          </w:tcPr>
          <w:p w14:paraId="61853B85" w14:textId="77777777" w:rsidR="004758D3" w:rsidRDefault="004758D3" w:rsidP="004758D3"/>
        </w:tc>
        <w:tc>
          <w:tcPr>
            <w:tcW w:w="2111" w:type="dxa"/>
          </w:tcPr>
          <w:p w14:paraId="4F49574D" w14:textId="77777777" w:rsidR="004758D3" w:rsidRDefault="004758D3" w:rsidP="004758D3"/>
        </w:tc>
        <w:tc>
          <w:tcPr>
            <w:tcW w:w="1710" w:type="dxa"/>
          </w:tcPr>
          <w:p w14:paraId="4BA6F3B9" w14:textId="77777777" w:rsidR="004758D3" w:rsidRDefault="004758D3" w:rsidP="004758D3"/>
        </w:tc>
        <w:tc>
          <w:tcPr>
            <w:tcW w:w="1620" w:type="dxa"/>
          </w:tcPr>
          <w:p w14:paraId="5EE0D65F" w14:textId="77777777" w:rsidR="004758D3" w:rsidRDefault="004758D3" w:rsidP="004758D3"/>
        </w:tc>
        <w:tc>
          <w:tcPr>
            <w:tcW w:w="1260" w:type="dxa"/>
          </w:tcPr>
          <w:p w14:paraId="728CF65E" w14:textId="77777777" w:rsidR="004758D3" w:rsidRDefault="004758D3" w:rsidP="004758D3"/>
        </w:tc>
      </w:tr>
      <w:tr w:rsidR="004758D3" w14:paraId="3CF0AB6B" w14:textId="77777777" w:rsidTr="00F063FB">
        <w:trPr>
          <w:trHeight w:val="467"/>
        </w:trPr>
        <w:tc>
          <w:tcPr>
            <w:tcW w:w="4518" w:type="dxa"/>
          </w:tcPr>
          <w:p w14:paraId="013383E7" w14:textId="57F8DC47" w:rsidR="004758D3" w:rsidRPr="008C14D4" w:rsidRDefault="004758D3" w:rsidP="00C47042">
            <w:pPr>
              <w:pStyle w:val="alpha"/>
              <w:rPr>
                <w:rFonts w:asciiTheme="minorHAnsi" w:eastAsia="Times New Roman" w:hAnsiTheme="minorHAnsi" w:cstheme="minorHAnsi"/>
                <w:color w:val="000000"/>
              </w:rPr>
            </w:pPr>
            <w:r w:rsidRPr="00765188">
              <w:t>Hazards (e.g., flooding, sinkholes, storm surge, sea-level rise)</w:t>
            </w:r>
          </w:p>
        </w:tc>
        <w:tc>
          <w:tcPr>
            <w:tcW w:w="1376" w:type="dxa"/>
          </w:tcPr>
          <w:p w14:paraId="3057ED6A" w14:textId="77777777" w:rsidR="004758D3" w:rsidRDefault="004758D3" w:rsidP="004758D3"/>
        </w:tc>
        <w:tc>
          <w:tcPr>
            <w:tcW w:w="2111" w:type="dxa"/>
          </w:tcPr>
          <w:p w14:paraId="383BD3B3" w14:textId="77777777" w:rsidR="004758D3" w:rsidRDefault="004758D3" w:rsidP="004758D3"/>
        </w:tc>
        <w:tc>
          <w:tcPr>
            <w:tcW w:w="1710" w:type="dxa"/>
          </w:tcPr>
          <w:p w14:paraId="6A355759" w14:textId="77777777" w:rsidR="004758D3" w:rsidRDefault="004758D3" w:rsidP="004758D3"/>
        </w:tc>
        <w:tc>
          <w:tcPr>
            <w:tcW w:w="1620" w:type="dxa"/>
          </w:tcPr>
          <w:p w14:paraId="1B64E746" w14:textId="77777777" w:rsidR="004758D3" w:rsidRDefault="004758D3" w:rsidP="004758D3"/>
        </w:tc>
        <w:tc>
          <w:tcPr>
            <w:tcW w:w="1260" w:type="dxa"/>
          </w:tcPr>
          <w:p w14:paraId="0909182A" w14:textId="77777777" w:rsidR="004758D3" w:rsidRDefault="004758D3" w:rsidP="004758D3"/>
        </w:tc>
      </w:tr>
      <w:tr w:rsidR="004758D3" w14:paraId="6315DE2D" w14:textId="77777777" w:rsidTr="00F063FB">
        <w:trPr>
          <w:trHeight w:val="467"/>
        </w:trPr>
        <w:tc>
          <w:tcPr>
            <w:tcW w:w="4518" w:type="dxa"/>
          </w:tcPr>
          <w:p w14:paraId="77ED0F7E" w14:textId="01278582" w:rsidR="004758D3" w:rsidRPr="008C14D4" w:rsidRDefault="004758D3" w:rsidP="00C47042">
            <w:pPr>
              <w:pStyle w:val="ListNumber1"/>
              <w:rPr>
                <w:rFonts w:asciiTheme="minorHAnsi" w:eastAsia="Times New Roman" w:hAnsiTheme="minorHAnsi" w:cstheme="minorHAnsi"/>
                <w:color w:val="000000"/>
              </w:rPr>
            </w:pPr>
            <w:r w:rsidRPr="00765188">
              <w:t>Earth’s atmosphere</w:t>
            </w:r>
          </w:p>
        </w:tc>
        <w:tc>
          <w:tcPr>
            <w:tcW w:w="1376" w:type="dxa"/>
          </w:tcPr>
          <w:p w14:paraId="5C785CFE" w14:textId="77777777" w:rsidR="004758D3" w:rsidRDefault="004758D3" w:rsidP="004758D3"/>
        </w:tc>
        <w:tc>
          <w:tcPr>
            <w:tcW w:w="2111" w:type="dxa"/>
          </w:tcPr>
          <w:p w14:paraId="10945ECF" w14:textId="77777777" w:rsidR="004758D3" w:rsidRDefault="004758D3" w:rsidP="004758D3"/>
        </w:tc>
        <w:tc>
          <w:tcPr>
            <w:tcW w:w="1710" w:type="dxa"/>
          </w:tcPr>
          <w:p w14:paraId="2705D935" w14:textId="77777777" w:rsidR="004758D3" w:rsidRDefault="004758D3" w:rsidP="004758D3"/>
        </w:tc>
        <w:tc>
          <w:tcPr>
            <w:tcW w:w="1620" w:type="dxa"/>
          </w:tcPr>
          <w:p w14:paraId="266A8DF6" w14:textId="77777777" w:rsidR="004758D3" w:rsidRDefault="004758D3" w:rsidP="004758D3"/>
        </w:tc>
        <w:tc>
          <w:tcPr>
            <w:tcW w:w="1260" w:type="dxa"/>
          </w:tcPr>
          <w:p w14:paraId="60D4E9B0" w14:textId="77777777" w:rsidR="004758D3" w:rsidRDefault="004758D3" w:rsidP="004758D3"/>
        </w:tc>
      </w:tr>
      <w:tr w:rsidR="004758D3" w14:paraId="247D80D0" w14:textId="77777777" w:rsidTr="00F063FB">
        <w:trPr>
          <w:trHeight w:val="467"/>
        </w:trPr>
        <w:tc>
          <w:tcPr>
            <w:tcW w:w="4518" w:type="dxa"/>
          </w:tcPr>
          <w:p w14:paraId="58F94B00" w14:textId="64398D6A" w:rsidR="004758D3" w:rsidRPr="00C66C60" w:rsidRDefault="004758D3" w:rsidP="00C66C60">
            <w:pPr>
              <w:pStyle w:val="alpha"/>
              <w:numPr>
                <w:ilvl w:val="0"/>
                <w:numId w:val="50"/>
              </w:numPr>
              <w:rPr>
                <w:rFonts w:asciiTheme="minorHAnsi" w:eastAsia="Times New Roman" w:hAnsiTheme="minorHAnsi" w:cstheme="minorHAnsi"/>
                <w:color w:val="000000"/>
              </w:rPr>
            </w:pPr>
            <w:r w:rsidRPr="00765188">
              <w:t>Basic structure and composition of the atmosphere</w:t>
            </w:r>
          </w:p>
        </w:tc>
        <w:tc>
          <w:tcPr>
            <w:tcW w:w="1376" w:type="dxa"/>
          </w:tcPr>
          <w:p w14:paraId="6EBF12FE" w14:textId="77777777" w:rsidR="004758D3" w:rsidRDefault="004758D3" w:rsidP="004758D3"/>
        </w:tc>
        <w:tc>
          <w:tcPr>
            <w:tcW w:w="2111" w:type="dxa"/>
          </w:tcPr>
          <w:p w14:paraId="33488BDE" w14:textId="77777777" w:rsidR="004758D3" w:rsidRDefault="004758D3" w:rsidP="004758D3"/>
        </w:tc>
        <w:tc>
          <w:tcPr>
            <w:tcW w:w="1710" w:type="dxa"/>
          </w:tcPr>
          <w:p w14:paraId="012A8537" w14:textId="77777777" w:rsidR="004758D3" w:rsidRDefault="004758D3" w:rsidP="004758D3"/>
        </w:tc>
        <w:tc>
          <w:tcPr>
            <w:tcW w:w="1620" w:type="dxa"/>
          </w:tcPr>
          <w:p w14:paraId="57453FFC" w14:textId="77777777" w:rsidR="004758D3" w:rsidRDefault="004758D3" w:rsidP="004758D3"/>
        </w:tc>
        <w:tc>
          <w:tcPr>
            <w:tcW w:w="1260" w:type="dxa"/>
          </w:tcPr>
          <w:p w14:paraId="16B47873" w14:textId="77777777" w:rsidR="004758D3" w:rsidRDefault="004758D3" w:rsidP="004758D3"/>
        </w:tc>
      </w:tr>
      <w:tr w:rsidR="004758D3" w14:paraId="6DD614B8" w14:textId="77777777" w:rsidTr="00F063FB">
        <w:trPr>
          <w:trHeight w:val="467"/>
        </w:trPr>
        <w:tc>
          <w:tcPr>
            <w:tcW w:w="4518" w:type="dxa"/>
          </w:tcPr>
          <w:p w14:paraId="7DC36567" w14:textId="0EF2F666" w:rsidR="004758D3" w:rsidRPr="00A34C91" w:rsidRDefault="004758D3" w:rsidP="00A34C91">
            <w:pPr>
              <w:pStyle w:val="Bullet1"/>
            </w:pPr>
            <w:r w:rsidRPr="00A34C91">
              <w:t>Chemical composition</w:t>
            </w:r>
          </w:p>
        </w:tc>
        <w:tc>
          <w:tcPr>
            <w:tcW w:w="1376" w:type="dxa"/>
          </w:tcPr>
          <w:p w14:paraId="4C162950" w14:textId="77777777" w:rsidR="004758D3" w:rsidRDefault="004758D3" w:rsidP="004758D3"/>
        </w:tc>
        <w:tc>
          <w:tcPr>
            <w:tcW w:w="2111" w:type="dxa"/>
          </w:tcPr>
          <w:p w14:paraId="093BB683" w14:textId="77777777" w:rsidR="004758D3" w:rsidRDefault="004758D3" w:rsidP="004758D3"/>
        </w:tc>
        <w:tc>
          <w:tcPr>
            <w:tcW w:w="1710" w:type="dxa"/>
          </w:tcPr>
          <w:p w14:paraId="52D567E7" w14:textId="77777777" w:rsidR="004758D3" w:rsidRDefault="004758D3" w:rsidP="004758D3"/>
        </w:tc>
        <w:tc>
          <w:tcPr>
            <w:tcW w:w="1620" w:type="dxa"/>
          </w:tcPr>
          <w:p w14:paraId="5FFFD81E" w14:textId="77777777" w:rsidR="004758D3" w:rsidRDefault="004758D3" w:rsidP="004758D3"/>
        </w:tc>
        <w:tc>
          <w:tcPr>
            <w:tcW w:w="1260" w:type="dxa"/>
          </w:tcPr>
          <w:p w14:paraId="7512D082" w14:textId="77777777" w:rsidR="004758D3" w:rsidRDefault="004758D3" w:rsidP="004758D3"/>
        </w:tc>
      </w:tr>
      <w:tr w:rsidR="004758D3" w14:paraId="5E18D4F4" w14:textId="77777777" w:rsidTr="00F063FB">
        <w:trPr>
          <w:trHeight w:val="467"/>
        </w:trPr>
        <w:tc>
          <w:tcPr>
            <w:tcW w:w="4518" w:type="dxa"/>
          </w:tcPr>
          <w:p w14:paraId="48E5BCAC" w14:textId="19E372A9" w:rsidR="004758D3" w:rsidRPr="00A34C91" w:rsidRDefault="004758D3" w:rsidP="00A34C91">
            <w:pPr>
              <w:pStyle w:val="Bullet1"/>
            </w:pPr>
            <w:r w:rsidRPr="00A34C91">
              <w:t>Layers and their physical properties (e.g., stratosphere, troposphere, thermosphere)</w:t>
            </w:r>
          </w:p>
        </w:tc>
        <w:tc>
          <w:tcPr>
            <w:tcW w:w="1376" w:type="dxa"/>
          </w:tcPr>
          <w:p w14:paraId="3083E6A1" w14:textId="77777777" w:rsidR="004758D3" w:rsidRDefault="004758D3" w:rsidP="004758D3"/>
        </w:tc>
        <w:tc>
          <w:tcPr>
            <w:tcW w:w="2111" w:type="dxa"/>
          </w:tcPr>
          <w:p w14:paraId="4F3387A7" w14:textId="77777777" w:rsidR="004758D3" w:rsidRDefault="004758D3" w:rsidP="004758D3"/>
        </w:tc>
        <w:tc>
          <w:tcPr>
            <w:tcW w:w="1710" w:type="dxa"/>
          </w:tcPr>
          <w:p w14:paraId="06E7F15B" w14:textId="77777777" w:rsidR="004758D3" w:rsidRDefault="004758D3" w:rsidP="004758D3"/>
        </w:tc>
        <w:tc>
          <w:tcPr>
            <w:tcW w:w="1620" w:type="dxa"/>
          </w:tcPr>
          <w:p w14:paraId="0B22E1D1" w14:textId="77777777" w:rsidR="004758D3" w:rsidRDefault="004758D3" w:rsidP="004758D3"/>
        </w:tc>
        <w:tc>
          <w:tcPr>
            <w:tcW w:w="1260" w:type="dxa"/>
          </w:tcPr>
          <w:p w14:paraId="543DB36A" w14:textId="77777777" w:rsidR="004758D3" w:rsidRDefault="004758D3" w:rsidP="004758D3"/>
        </w:tc>
      </w:tr>
      <w:tr w:rsidR="004758D3" w14:paraId="0B274796" w14:textId="77777777" w:rsidTr="00F063FB">
        <w:trPr>
          <w:trHeight w:val="467"/>
        </w:trPr>
        <w:tc>
          <w:tcPr>
            <w:tcW w:w="4518" w:type="dxa"/>
          </w:tcPr>
          <w:p w14:paraId="79AE809C" w14:textId="45B27B6F" w:rsidR="004758D3" w:rsidRPr="00B651A4" w:rsidRDefault="004758D3" w:rsidP="00470D57">
            <w:pPr>
              <w:pStyle w:val="alpha"/>
              <w:rPr>
                <w:rFonts w:asciiTheme="minorHAnsi" w:eastAsia="Times New Roman" w:hAnsiTheme="minorHAnsi" w:cstheme="minorHAnsi"/>
                <w:color w:val="000000"/>
              </w:rPr>
            </w:pPr>
            <w:r w:rsidRPr="00765188">
              <w:t>Basic concepts in meteorology</w:t>
            </w:r>
          </w:p>
        </w:tc>
        <w:tc>
          <w:tcPr>
            <w:tcW w:w="1376" w:type="dxa"/>
          </w:tcPr>
          <w:p w14:paraId="3688D70F" w14:textId="77777777" w:rsidR="004758D3" w:rsidRDefault="004758D3" w:rsidP="004758D3"/>
        </w:tc>
        <w:tc>
          <w:tcPr>
            <w:tcW w:w="2111" w:type="dxa"/>
          </w:tcPr>
          <w:p w14:paraId="3AAF33FD" w14:textId="77777777" w:rsidR="004758D3" w:rsidRDefault="004758D3" w:rsidP="004758D3"/>
        </w:tc>
        <w:tc>
          <w:tcPr>
            <w:tcW w:w="1710" w:type="dxa"/>
          </w:tcPr>
          <w:p w14:paraId="6E6A4D12" w14:textId="77777777" w:rsidR="004758D3" w:rsidRDefault="004758D3" w:rsidP="004758D3"/>
        </w:tc>
        <w:tc>
          <w:tcPr>
            <w:tcW w:w="1620" w:type="dxa"/>
          </w:tcPr>
          <w:p w14:paraId="7F1B9569" w14:textId="77777777" w:rsidR="004758D3" w:rsidRDefault="004758D3" w:rsidP="004758D3"/>
        </w:tc>
        <w:tc>
          <w:tcPr>
            <w:tcW w:w="1260" w:type="dxa"/>
          </w:tcPr>
          <w:p w14:paraId="603FD04F" w14:textId="77777777" w:rsidR="004758D3" w:rsidRDefault="004758D3" w:rsidP="004758D3"/>
        </w:tc>
      </w:tr>
      <w:tr w:rsidR="004758D3" w14:paraId="567564DE" w14:textId="77777777" w:rsidTr="00F063FB">
        <w:trPr>
          <w:trHeight w:val="467"/>
        </w:trPr>
        <w:tc>
          <w:tcPr>
            <w:tcW w:w="4518" w:type="dxa"/>
          </w:tcPr>
          <w:p w14:paraId="7CF1F3A5" w14:textId="6B363A72" w:rsidR="004758D3" w:rsidRPr="008C14D4" w:rsidRDefault="004758D3" w:rsidP="00470D57">
            <w:pPr>
              <w:pStyle w:val="Bullet1"/>
              <w:rPr>
                <w:rFonts w:asciiTheme="minorHAnsi" w:eastAsia="Times New Roman" w:hAnsiTheme="minorHAnsi" w:cstheme="minorHAnsi"/>
                <w:color w:val="000000"/>
              </w:rPr>
            </w:pPr>
            <w:r w:rsidRPr="00765188">
              <w:t>Absolute and relative humidity</w:t>
            </w:r>
          </w:p>
        </w:tc>
        <w:tc>
          <w:tcPr>
            <w:tcW w:w="1376" w:type="dxa"/>
          </w:tcPr>
          <w:p w14:paraId="691CFCF2" w14:textId="77777777" w:rsidR="004758D3" w:rsidRDefault="004758D3" w:rsidP="004758D3"/>
        </w:tc>
        <w:tc>
          <w:tcPr>
            <w:tcW w:w="2111" w:type="dxa"/>
          </w:tcPr>
          <w:p w14:paraId="1820C16F" w14:textId="77777777" w:rsidR="004758D3" w:rsidRDefault="004758D3" w:rsidP="004758D3"/>
        </w:tc>
        <w:tc>
          <w:tcPr>
            <w:tcW w:w="1710" w:type="dxa"/>
          </w:tcPr>
          <w:p w14:paraId="3BA979EB" w14:textId="77777777" w:rsidR="004758D3" w:rsidRDefault="004758D3" w:rsidP="004758D3"/>
        </w:tc>
        <w:tc>
          <w:tcPr>
            <w:tcW w:w="1620" w:type="dxa"/>
          </w:tcPr>
          <w:p w14:paraId="6FB707DB" w14:textId="77777777" w:rsidR="004758D3" w:rsidRDefault="004758D3" w:rsidP="004758D3"/>
        </w:tc>
        <w:tc>
          <w:tcPr>
            <w:tcW w:w="1260" w:type="dxa"/>
          </w:tcPr>
          <w:p w14:paraId="5BB55471" w14:textId="77777777" w:rsidR="004758D3" w:rsidRDefault="004758D3" w:rsidP="004758D3"/>
        </w:tc>
      </w:tr>
      <w:tr w:rsidR="004758D3" w14:paraId="77CF2712" w14:textId="77777777" w:rsidTr="00F063FB">
        <w:trPr>
          <w:trHeight w:val="467"/>
        </w:trPr>
        <w:tc>
          <w:tcPr>
            <w:tcW w:w="4518" w:type="dxa"/>
          </w:tcPr>
          <w:p w14:paraId="70AB6F1D" w14:textId="1A6D218D" w:rsidR="004758D3" w:rsidRPr="008C14D4" w:rsidRDefault="004758D3" w:rsidP="00470D57">
            <w:pPr>
              <w:pStyle w:val="Bullet1"/>
              <w:rPr>
                <w:rFonts w:asciiTheme="minorHAnsi" w:eastAsia="Times New Roman" w:hAnsiTheme="minorHAnsi" w:cstheme="minorHAnsi"/>
                <w:color w:val="000000"/>
              </w:rPr>
            </w:pPr>
            <w:r w:rsidRPr="00765188">
              <w:t>Cloud types and formation</w:t>
            </w:r>
          </w:p>
        </w:tc>
        <w:tc>
          <w:tcPr>
            <w:tcW w:w="1376" w:type="dxa"/>
          </w:tcPr>
          <w:p w14:paraId="7BD29CE6" w14:textId="77777777" w:rsidR="004758D3" w:rsidRDefault="004758D3" w:rsidP="004758D3"/>
        </w:tc>
        <w:tc>
          <w:tcPr>
            <w:tcW w:w="2111" w:type="dxa"/>
          </w:tcPr>
          <w:p w14:paraId="59DA1D03" w14:textId="77777777" w:rsidR="004758D3" w:rsidRDefault="004758D3" w:rsidP="004758D3"/>
        </w:tc>
        <w:tc>
          <w:tcPr>
            <w:tcW w:w="1710" w:type="dxa"/>
          </w:tcPr>
          <w:p w14:paraId="1F97E6DD" w14:textId="77777777" w:rsidR="004758D3" w:rsidRDefault="004758D3" w:rsidP="004758D3"/>
        </w:tc>
        <w:tc>
          <w:tcPr>
            <w:tcW w:w="1620" w:type="dxa"/>
          </w:tcPr>
          <w:p w14:paraId="21807FE8" w14:textId="77777777" w:rsidR="004758D3" w:rsidRDefault="004758D3" w:rsidP="004758D3"/>
        </w:tc>
        <w:tc>
          <w:tcPr>
            <w:tcW w:w="1260" w:type="dxa"/>
          </w:tcPr>
          <w:p w14:paraId="59B7B608" w14:textId="77777777" w:rsidR="004758D3" w:rsidRDefault="004758D3" w:rsidP="004758D3"/>
        </w:tc>
      </w:tr>
      <w:tr w:rsidR="004758D3" w14:paraId="7D05C9BF" w14:textId="77777777" w:rsidTr="00F063FB">
        <w:trPr>
          <w:trHeight w:val="467"/>
        </w:trPr>
        <w:tc>
          <w:tcPr>
            <w:tcW w:w="4518" w:type="dxa"/>
          </w:tcPr>
          <w:p w14:paraId="611AD965" w14:textId="67ACD4B2" w:rsidR="004758D3" w:rsidRPr="008C14D4" w:rsidRDefault="004758D3" w:rsidP="00470D57">
            <w:pPr>
              <w:pStyle w:val="Bullet1"/>
              <w:rPr>
                <w:rFonts w:asciiTheme="minorHAnsi" w:hAnsiTheme="minorHAnsi" w:cstheme="minorHAnsi"/>
                <w:color w:val="000000"/>
              </w:rPr>
            </w:pPr>
            <w:r w:rsidRPr="00765188">
              <w:lastRenderedPageBreak/>
              <w:t>Precipitation types and formation</w:t>
            </w:r>
          </w:p>
        </w:tc>
        <w:tc>
          <w:tcPr>
            <w:tcW w:w="1376" w:type="dxa"/>
          </w:tcPr>
          <w:p w14:paraId="5E12DB45" w14:textId="77777777" w:rsidR="004758D3" w:rsidRDefault="004758D3" w:rsidP="004758D3"/>
        </w:tc>
        <w:tc>
          <w:tcPr>
            <w:tcW w:w="2111" w:type="dxa"/>
          </w:tcPr>
          <w:p w14:paraId="1472CF45" w14:textId="77777777" w:rsidR="004758D3" w:rsidRDefault="004758D3" w:rsidP="004758D3"/>
        </w:tc>
        <w:tc>
          <w:tcPr>
            <w:tcW w:w="1710" w:type="dxa"/>
          </w:tcPr>
          <w:p w14:paraId="13863E72" w14:textId="77777777" w:rsidR="004758D3" w:rsidRDefault="004758D3" w:rsidP="004758D3"/>
        </w:tc>
        <w:tc>
          <w:tcPr>
            <w:tcW w:w="1620" w:type="dxa"/>
          </w:tcPr>
          <w:p w14:paraId="20164D9E" w14:textId="77777777" w:rsidR="004758D3" w:rsidRDefault="004758D3" w:rsidP="004758D3"/>
        </w:tc>
        <w:tc>
          <w:tcPr>
            <w:tcW w:w="1260" w:type="dxa"/>
          </w:tcPr>
          <w:p w14:paraId="12AC74B4" w14:textId="77777777" w:rsidR="004758D3" w:rsidRDefault="004758D3" w:rsidP="004758D3"/>
        </w:tc>
      </w:tr>
      <w:tr w:rsidR="004758D3" w14:paraId="5173E8D4" w14:textId="77777777" w:rsidTr="00F063FB">
        <w:trPr>
          <w:trHeight w:val="467"/>
        </w:trPr>
        <w:tc>
          <w:tcPr>
            <w:tcW w:w="4518" w:type="dxa"/>
          </w:tcPr>
          <w:p w14:paraId="6219929B" w14:textId="6C688C86" w:rsidR="004758D3" w:rsidRPr="008C14D4" w:rsidRDefault="004758D3" w:rsidP="00470D57">
            <w:pPr>
              <w:pStyle w:val="Bullet1"/>
              <w:rPr>
                <w:rFonts w:asciiTheme="minorHAnsi" w:hAnsiTheme="minorHAnsi" w:cstheme="minorHAnsi"/>
                <w:color w:val="000000"/>
              </w:rPr>
            </w:pPr>
            <w:r w:rsidRPr="00765188">
              <w:t>Barometric pressure, wind (e.g., sea and land breezes)</w:t>
            </w:r>
          </w:p>
        </w:tc>
        <w:tc>
          <w:tcPr>
            <w:tcW w:w="1376" w:type="dxa"/>
          </w:tcPr>
          <w:p w14:paraId="0A1A25A5" w14:textId="77777777" w:rsidR="004758D3" w:rsidRDefault="004758D3" w:rsidP="004758D3"/>
        </w:tc>
        <w:tc>
          <w:tcPr>
            <w:tcW w:w="2111" w:type="dxa"/>
          </w:tcPr>
          <w:p w14:paraId="2822DC8C" w14:textId="77777777" w:rsidR="004758D3" w:rsidRDefault="004758D3" w:rsidP="004758D3"/>
        </w:tc>
        <w:tc>
          <w:tcPr>
            <w:tcW w:w="1710" w:type="dxa"/>
          </w:tcPr>
          <w:p w14:paraId="5C73A3C6" w14:textId="77777777" w:rsidR="004758D3" w:rsidRDefault="004758D3" w:rsidP="004758D3"/>
        </w:tc>
        <w:tc>
          <w:tcPr>
            <w:tcW w:w="1620" w:type="dxa"/>
          </w:tcPr>
          <w:p w14:paraId="5B5ED69E" w14:textId="77777777" w:rsidR="004758D3" w:rsidRDefault="004758D3" w:rsidP="004758D3"/>
        </w:tc>
        <w:tc>
          <w:tcPr>
            <w:tcW w:w="1260" w:type="dxa"/>
          </w:tcPr>
          <w:p w14:paraId="605C569F" w14:textId="77777777" w:rsidR="004758D3" w:rsidRDefault="004758D3" w:rsidP="004758D3"/>
        </w:tc>
      </w:tr>
      <w:tr w:rsidR="004758D3" w14:paraId="4872BC89" w14:textId="77777777" w:rsidTr="00F063FB">
        <w:trPr>
          <w:trHeight w:val="467"/>
        </w:trPr>
        <w:tc>
          <w:tcPr>
            <w:tcW w:w="4518" w:type="dxa"/>
          </w:tcPr>
          <w:p w14:paraId="66B7E966" w14:textId="01E3E50C" w:rsidR="004758D3" w:rsidRPr="008C14D4" w:rsidRDefault="004758D3" w:rsidP="00470D57">
            <w:pPr>
              <w:pStyle w:val="Bullet1"/>
              <w:rPr>
                <w:rFonts w:asciiTheme="minorHAnsi" w:eastAsia="Times New Roman" w:hAnsiTheme="minorHAnsi" w:cstheme="minorHAnsi"/>
                <w:color w:val="000000"/>
              </w:rPr>
            </w:pPr>
            <w:r w:rsidRPr="00765188">
              <w:t>Air masses, fronts, storms, and severe weather</w:t>
            </w:r>
          </w:p>
        </w:tc>
        <w:tc>
          <w:tcPr>
            <w:tcW w:w="1376" w:type="dxa"/>
          </w:tcPr>
          <w:p w14:paraId="3881ECD6" w14:textId="77777777" w:rsidR="004758D3" w:rsidRDefault="004758D3" w:rsidP="004758D3"/>
        </w:tc>
        <w:tc>
          <w:tcPr>
            <w:tcW w:w="2111" w:type="dxa"/>
          </w:tcPr>
          <w:p w14:paraId="6B678E1A" w14:textId="77777777" w:rsidR="004758D3" w:rsidRDefault="004758D3" w:rsidP="004758D3"/>
        </w:tc>
        <w:tc>
          <w:tcPr>
            <w:tcW w:w="1710" w:type="dxa"/>
          </w:tcPr>
          <w:p w14:paraId="7EC37CC5" w14:textId="77777777" w:rsidR="004758D3" w:rsidRDefault="004758D3" w:rsidP="004758D3"/>
        </w:tc>
        <w:tc>
          <w:tcPr>
            <w:tcW w:w="1620" w:type="dxa"/>
          </w:tcPr>
          <w:p w14:paraId="2C967F30" w14:textId="77777777" w:rsidR="004758D3" w:rsidRDefault="004758D3" w:rsidP="004758D3"/>
        </w:tc>
        <w:tc>
          <w:tcPr>
            <w:tcW w:w="1260" w:type="dxa"/>
          </w:tcPr>
          <w:p w14:paraId="249A2463" w14:textId="77777777" w:rsidR="004758D3" w:rsidRDefault="004758D3" w:rsidP="004758D3"/>
        </w:tc>
      </w:tr>
      <w:tr w:rsidR="004758D3" w14:paraId="29D649C4" w14:textId="77777777" w:rsidTr="00F063FB">
        <w:trPr>
          <w:trHeight w:val="467"/>
        </w:trPr>
        <w:tc>
          <w:tcPr>
            <w:tcW w:w="4518" w:type="dxa"/>
          </w:tcPr>
          <w:p w14:paraId="74B7B40D" w14:textId="1ED6B449" w:rsidR="004758D3" w:rsidRPr="00000944" w:rsidRDefault="004758D3" w:rsidP="00470D57">
            <w:pPr>
              <w:pStyle w:val="Bullet1"/>
              <w:rPr>
                <w:rFonts w:asciiTheme="minorHAnsi" w:eastAsia="Times New Roman" w:hAnsiTheme="minorHAnsi" w:cstheme="minorHAnsi"/>
                <w:color w:val="000000"/>
              </w:rPr>
            </w:pPr>
            <w:r w:rsidRPr="00765188">
              <w:t>Interpreting weather maps</w:t>
            </w:r>
          </w:p>
        </w:tc>
        <w:tc>
          <w:tcPr>
            <w:tcW w:w="1376" w:type="dxa"/>
          </w:tcPr>
          <w:p w14:paraId="46834039" w14:textId="77777777" w:rsidR="004758D3" w:rsidRDefault="004758D3" w:rsidP="004758D3"/>
        </w:tc>
        <w:tc>
          <w:tcPr>
            <w:tcW w:w="2111" w:type="dxa"/>
          </w:tcPr>
          <w:p w14:paraId="34439AF5" w14:textId="77777777" w:rsidR="004758D3" w:rsidRDefault="004758D3" w:rsidP="004758D3"/>
        </w:tc>
        <w:tc>
          <w:tcPr>
            <w:tcW w:w="1710" w:type="dxa"/>
          </w:tcPr>
          <w:p w14:paraId="209C7116" w14:textId="77777777" w:rsidR="004758D3" w:rsidRDefault="004758D3" w:rsidP="004758D3"/>
        </w:tc>
        <w:tc>
          <w:tcPr>
            <w:tcW w:w="1620" w:type="dxa"/>
          </w:tcPr>
          <w:p w14:paraId="2CAB28CB" w14:textId="77777777" w:rsidR="004758D3" w:rsidRDefault="004758D3" w:rsidP="004758D3"/>
        </w:tc>
        <w:tc>
          <w:tcPr>
            <w:tcW w:w="1260" w:type="dxa"/>
          </w:tcPr>
          <w:p w14:paraId="3D48B862" w14:textId="77777777" w:rsidR="004758D3" w:rsidRDefault="004758D3" w:rsidP="004758D3"/>
        </w:tc>
      </w:tr>
      <w:tr w:rsidR="004758D3" w14:paraId="1ABE96FA" w14:textId="77777777" w:rsidTr="00F063FB">
        <w:trPr>
          <w:trHeight w:val="467"/>
        </w:trPr>
        <w:tc>
          <w:tcPr>
            <w:tcW w:w="4518" w:type="dxa"/>
          </w:tcPr>
          <w:p w14:paraId="1CD8A698" w14:textId="2DCF0D78" w:rsidR="004758D3" w:rsidRPr="008C14D4" w:rsidRDefault="004758D3" w:rsidP="00C66C60">
            <w:pPr>
              <w:pStyle w:val="alpha"/>
              <w:rPr>
                <w:rFonts w:asciiTheme="minorHAnsi" w:eastAsia="Times New Roman" w:hAnsiTheme="minorHAnsi" w:cstheme="minorHAnsi"/>
                <w:color w:val="000000"/>
              </w:rPr>
            </w:pPr>
            <w:r w:rsidRPr="00765188">
              <w:t>Factors and processes that influence climate</w:t>
            </w:r>
          </w:p>
        </w:tc>
        <w:tc>
          <w:tcPr>
            <w:tcW w:w="1376" w:type="dxa"/>
          </w:tcPr>
          <w:p w14:paraId="3E7BC626" w14:textId="77777777" w:rsidR="004758D3" w:rsidRDefault="004758D3" w:rsidP="004758D3"/>
        </w:tc>
        <w:tc>
          <w:tcPr>
            <w:tcW w:w="2111" w:type="dxa"/>
          </w:tcPr>
          <w:p w14:paraId="2D6D6ABC" w14:textId="77777777" w:rsidR="004758D3" w:rsidRDefault="004758D3" w:rsidP="004758D3"/>
        </w:tc>
        <w:tc>
          <w:tcPr>
            <w:tcW w:w="1710" w:type="dxa"/>
          </w:tcPr>
          <w:p w14:paraId="59A47A59" w14:textId="77777777" w:rsidR="004758D3" w:rsidRDefault="004758D3" w:rsidP="004758D3"/>
        </w:tc>
        <w:tc>
          <w:tcPr>
            <w:tcW w:w="1620" w:type="dxa"/>
          </w:tcPr>
          <w:p w14:paraId="15F6902F" w14:textId="77777777" w:rsidR="004758D3" w:rsidRDefault="004758D3" w:rsidP="004758D3"/>
        </w:tc>
        <w:tc>
          <w:tcPr>
            <w:tcW w:w="1260" w:type="dxa"/>
          </w:tcPr>
          <w:p w14:paraId="2F062B79" w14:textId="77777777" w:rsidR="004758D3" w:rsidRDefault="004758D3" w:rsidP="004758D3"/>
        </w:tc>
      </w:tr>
      <w:tr w:rsidR="004758D3" w14:paraId="7B38610F" w14:textId="77777777" w:rsidTr="00F063FB">
        <w:trPr>
          <w:trHeight w:val="467"/>
        </w:trPr>
        <w:tc>
          <w:tcPr>
            <w:tcW w:w="4518" w:type="dxa"/>
          </w:tcPr>
          <w:p w14:paraId="1CB2BC61" w14:textId="7B4480DE" w:rsidR="004758D3" w:rsidRPr="008C14D4" w:rsidRDefault="004758D3" w:rsidP="00030138">
            <w:pPr>
              <w:pStyle w:val="Bullet1"/>
              <w:rPr>
                <w:rFonts w:asciiTheme="minorHAnsi" w:hAnsiTheme="minorHAnsi" w:cstheme="minorHAnsi"/>
                <w:color w:val="000000"/>
              </w:rPr>
            </w:pPr>
            <w:r w:rsidRPr="00765188">
              <w:t>Latitude, geographical location, and elevation (e.g., climate belts, rain shadow effect)</w:t>
            </w:r>
          </w:p>
        </w:tc>
        <w:tc>
          <w:tcPr>
            <w:tcW w:w="1376" w:type="dxa"/>
          </w:tcPr>
          <w:p w14:paraId="0FF19AA0" w14:textId="77777777" w:rsidR="004758D3" w:rsidRDefault="004758D3" w:rsidP="004758D3"/>
        </w:tc>
        <w:tc>
          <w:tcPr>
            <w:tcW w:w="2111" w:type="dxa"/>
          </w:tcPr>
          <w:p w14:paraId="42C5A73E" w14:textId="77777777" w:rsidR="004758D3" w:rsidRDefault="004758D3" w:rsidP="004758D3"/>
        </w:tc>
        <w:tc>
          <w:tcPr>
            <w:tcW w:w="1710" w:type="dxa"/>
          </w:tcPr>
          <w:p w14:paraId="33ADDB6D" w14:textId="77777777" w:rsidR="004758D3" w:rsidRDefault="004758D3" w:rsidP="004758D3"/>
        </w:tc>
        <w:tc>
          <w:tcPr>
            <w:tcW w:w="1620" w:type="dxa"/>
          </w:tcPr>
          <w:p w14:paraId="2FC7BFA3" w14:textId="77777777" w:rsidR="004758D3" w:rsidRDefault="004758D3" w:rsidP="004758D3"/>
        </w:tc>
        <w:tc>
          <w:tcPr>
            <w:tcW w:w="1260" w:type="dxa"/>
          </w:tcPr>
          <w:p w14:paraId="1D0F9E4B" w14:textId="77777777" w:rsidR="004758D3" w:rsidRDefault="004758D3" w:rsidP="004758D3"/>
        </w:tc>
      </w:tr>
      <w:tr w:rsidR="004758D3" w14:paraId="52DE5061" w14:textId="77777777" w:rsidTr="00F063FB">
        <w:trPr>
          <w:trHeight w:val="467"/>
        </w:trPr>
        <w:tc>
          <w:tcPr>
            <w:tcW w:w="4518" w:type="dxa"/>
          </w:tcPr>
          <w:p w14:paraId="3CF07708" w14:textId="0E10C168" w:rsidR="004758D3" w:rsidRPr="00367956" w:rsidRDefault="004758D3" w:rsidP="00030138">
            <w:pPr>
              <w:pStyle w:val="Bullet1"/>
            </w:pPr>
            <w:r w:rsidRPr="00765188">
              <w:t>Atmospheric circulation (e.g., global wind belts, Coriolis effect)</w:t>
            </w:r>
          </w:p>
        </w:tc>
        <w:tc>
          <w:tcPr>
            <w:tcW w:w="1376" w:type="dxa"/>
          </w:tcPr>
          <w:p w14:paraId="70134E09" w14:textId="77777777" w:rsidR="004758D3" w:rsidRDefault="004758D3" w:rsidP="004758D3"/>
        </w:tc>
        <w:tc>
          <w:tcPr>
            <w:tcW w:w="2111" w:type="dxa"/>
          </w:tcPr>
          <w:p w14:paraId="2FA5B132" w14:textId="77777777" w:rsidR="004758D3" w:rsidRDefault="004758D3" w:rsidP="004758D3"/>
        </w:tc>
        <w:tc>
          <w:tcPr>
            <w:tcW w:w="1710" w:type="dxa"/>
          </w:tcPr>
          <w:p w14:paraId="028BA3CF" w14:textId="77777777" w:rsidR="004758D3" w:rsidRDefault="004758D3" w:rsidP="004758D3"/>
        </w:tc>
        <w:tc>
          <w:tcPr>
            <w:tcW w:w="1620" w:type="dxa"/>
          </w:tcPr>
          <w:p w14:paraId="4217EB1B" w14:textId="77777777" w:rsidR="004758D3" w:rsidRDefault="004758D3" w:rsidP="004758D3"/>
        </w:tc>
        <w:tc>
          <w:tcPr>
            <w:tcW w:w="1260" w:type="dxa"/>
          </w:tcPr>
          <w:p w14:paraId="2AA3396A" w14:textId="77777777" w:rsidR="004758D3" w:rsidRDefault="004758D3" w:rsidP="004758D3"/>
        </w:tc>
      </w:tr>
      <w:tr w:rsidR="004758D3" w14:paraId="35B8BA8B" w14:textId="77777777" w:rsidTr="00F063FB">
        <w:trPr>
          <w:trHeight w:val="467"/>
        </w:trPr>
        <w:tc>
          <w:tcPr>
            <w:tcW w:w="4518" w:type="dxa"/>
          </w:tcPr>
          <w:p w14:paraId="35BE6DE9" w14:textId="33D876E4" w:rsidR="004758D3" w:rsidRPr="008C14D4" w:rsidRDefault="004758D3" w:rsidP="00030138">
            <w:pPr>
              <w:pStyle w:val="Bullet1"/>
              <w:rPr>
                <w:rFonts w:asciiTheme="minorHAnsi" w:hAnsiTheme="minorHAnsi" w:cstheme="minorHAnsi"/>
                <w:color w:val="000000"/>
              </w:rPr>
            </w:pPr>
            <w:r w:rsidRPr="00765188">
              <w:t>Characteristics and locations of climate zones (e.g., Tropics, Arctic)</w:t>
            </w:r>
          </w:p>
        </w:tc>
        <w:tc>
          <w:tcPr>
            <w:tcW w:w="1376" w:type="dxa"/>
          </w:tcPr>
          <w:p w14:paraId="658B40DC" w14:textId="77777777" w:rsidR="004758D3" w:rsidRDefault="004758D3" w:rsidP="004758D3"/>
        </w:tc>
        <w:tc>
          <w:tcPr>
            <w:tcW w:w="2111" w:type="dxa"/>
          </w:tcPr>
          <w:p w14:paraId="2A44211F" w14:textId="77777777" w:rsidR="004758D3" w:rsidRDefault="004758D3" w:rsidP="004758D3"/>
        </w:tc>
        <w:tc>
          <w:tcPr>
            <w:tcW w:w="1710" w:type="dxa"/>
          </w:tcPr>
          <w:p w14:paraId="12B77D01" w14:textId="77777777" w:rsidR="004758D3" w:rsidRDefault="004758D3" w:rsidP="004758D3"/>
        </w:tc>
        <w:tc>
          <w:tcPr>
            <w:tcW w:w="1620" w:type="dxa"/>
          </w:tcPr>
          <w:p w14:paraId="24434191" w14:textId="77777777" w:rsidR="004758D3" w:rsidRDefault="004758D3" w:rsidP="004758D3"/>
        </w:tc>
        <w:tc>
          <w:tcPr>
            <w:tcW w:w="1260" w:type="dxa"/>
          </w:tcPr>
          <w:p w14:paraId="433725FA" w14:textId="77777777" w:rsidR="004758D3" w:rsidRDefault="004758D3" w:rsidP="004758D3"/>
        </w:tc>
      </w:tr>
      <w:tr w:rsidR="004758D3" w14:paraId="508A0BB9" w14:textId="77777777" w:rsidTr="00F063FB">
        <w:trPr>
          <w:trHeight w:val="467"/>
        </w:trPr>
        <w:tc>
          <w:tcPr>
            <w:tcW w:w="4518" w:type="dxa"/>
          </w:tcPr>
          <w:p w14:paraId="0AD92E5B" w14:textId="1255E6F1" w:rsidR="004758D3" w:rsidRPr="002D5972" w:rsidRDefault="004758D3" w:rsidP="00030138">
            <w:pPr>
              <w:pStyle w:val="Bullet1"/>
              <w:rPr>
                <w:rFonts w:asciiTheme="minorHAnsi" w:eastAsia="Times New Roman" w:hAnsiTheme="minorHAnsi" w:cstheme="minorHAnsi"/>
                <w:color w:val="000000"/>
              </w:rPr>
            </w:pPr>
            <w:r w:rsidRPr="00765188">
              <w:t>Effects of natural phenomena on climate change (e.g., volcanic eruptions, asteroid impacts, variations in solar radiation)</w:t>
            </w:r>
          </w:p>
        </w:tc>
        <w:tc>
          <w:tcPr>
            <w:tcW w:w="1376" w:type="dxa"/>
          </w:tcPr>
          <w:p w14:paraId="48D413F4" w14:textId="77777777" w:rsidR="004758D3" w:rsidRDefault="004758D3" w:rsidP="004758D3"/>
        </w:tc>
        <w:tc>
          <w:tcPr>
            <w:tcW w:w="2111" w:type="dxa"/>
          </w:tcPr>
          <w:p w14:paraId="0B0E48A4" w14:textId="77777777" w:rsidR="004758D3" w:rsidRDefault="004758D3" w:rsidP="004758D3"/>
        </w:tc>
        <w:tc>
          <w:tcPr>
            <w:tcW w:w="1710" w:type="dxa"/>
          </w:tcPr>
          <w:p w14:paraId="3E057C9E" w14:textId="77777777" w:rsidR="004758D3" w:rsidRDefault="004758D3" w:rsidP="004758D3"/>
        </w:tc>
        <w:tc>
          <w:tcPr>
            <w:tcW w:w="1620" w:type="dxa"/>
          </w:tcPr>
          <w:p w14:paraId="738A8659" w14:textId="77777777" w:rsidR="004758D3" w:rsidRDefault="004758D3" w:rsidP="004758D3"/>
        </w:tc>
        <w:tc>
          <w:tcPr>
            <w:tcW w:w="1260" w:type="dxa"/>
          </w:tcPr>
          <w:p w14:paraId="2450F314" w14:textId="77777777" w:rsidR="004758D3" w:rsidRDefault="004758D3" w:rsidP="004758D3"/>
        </w:tc>
      </w:tr>
      <w:tr w:rsidR="00E0026D" w14:paraId="3505808A" w14:textId="77777777" w:rsidTr="00F063FB">
        <w:trPr>
          <w:trHeight w:val="467"/>
        </w:trPr>
        <w:tc>
          <w:tcPr>
            <w:tcW w:w="4518" w:type="dxa"/>
          </w:tcPr>
          <w:p w14:paraId="5AF0A0A8" w14:textId="3FE1270B" w:rsidR="00E0026D" w:rsidRPr="008C14D4" w:rsidRDefault="004B008E" w:rsidP="00E0026D">
            <w:pPr>
              <w:pStyle w:val="Bullet1"/>
              <w:numPr>
                <w:ilvl w:val="0"/>
                <w:numId w:val="0"/>
              </w:numPr>
              <w:rPr>
                <w:rFonts w:asciiTheme="minorHAnsi" w:eastAsia="Times New Roman" w:hAnsiTheme="minorHAnsi" w:cstheme="minorHAnsi"/>
                <w:color w:val="000000"/>
              </w:rPr>
            </w:pPr>
            <w:r>
              <w:rPr>
                <w:b/>
                <w:color w:val="003399"/>
                <w:sz w:val="28"/>
              </w:rPr>
              <w:t>Science and Engineering Practices</w:t>
            </w:r>
          </w:p>
        </w:tc>
        <w:tc>
          <w:tcPr>
            <w:tcW w:w="1376" w:type="dxa"/>
          </w:tcPr>
          <w:p w14:paraId="5C502ED0" w14:textId="77777777" w:rsidR="00E0026D" w:rsidRDefault="00E0026D" w:rsidP="00E0026D"/>
        </w:tc>
        <w:tc>
          <w:tcPr>
            <w:tcW w:w="2111" w:type="dxa"/>
          </w:tcPr>
          <w:p w14:paraId="0B20BCFB" w14:textId="77777777" w:rsidR="00E0026D" w:rsidRDefault="00E0026D" w:rsidP="00E0026D"/>
        </w:tc>
        <w:tc>
          <w:tcPr>
            <w:tcW w:w="1710" w:type="dxa"/>
          </w:tcPr>
          <w:p w14:paraId="01FE8D61" w14:textId="77777777" w:rsidR="00E0026D" w:rsidRDefault="00E0026D" w:rsidP="00E0026D"/>
        </w:tc>
        <w:tc>
          <w:tcPr>
            <w:tcW w:w="1620" w:type="dxa"/>
          </w:tcPr>
          <w:p w14:paraId="1D826B74" w14:textId="77777777" w:rsidR="00E0026D" w:rsidRDefault="00E0026D" w:rsidP="00E0026D"/>
        </w:tc>
        <w:tc>
          <w:tcPr>
            <w:tcW w:w="1260" w:type="dxa"/>
          </w:tcPr>
          <w:p w14:paraId="2F60F0E0" w14:textId="77777777" w:rsidR="00E0026D" w:rsidRDefault="00E0026D" w:rsidP="00E0026D"/>
        </w:tc>
      </w:tr>
      <w:tr w:rsidR="00E0026D" w14:paraId="76FF694A" w14:textId="77777777" w:rsidTr="00F063FB">
        <w:trPr>
          <w:trHeight w:val="467"/>
        </w:trPr>
        <w:tc>
          <w:tcPr>
            <w:tcW w:w="4518" w:type="dxa"/>
          </w:tcPr>
          <w:p w14:paraId="2F210CB2" w14:textId="3FCAAEE0" w:rsidR="00E0026D" w:rsidRPr="008C14D4" w:rsidRDefault="001E4853" w:rsidP="001E4853">
            <w:pPr>
              <w:pStyle w:val="BodyCopy"/>
            </w:pPr>
            <w:r w:rsidRPr="001C3896">
              <w:t>The S</w:t>
            </w:r>
            <w:r>
              <w:t>​</w:t>
            </w:r>
            <w:r w:rsidRPr="001C3896">
              <w:t>E</w:t>
            </w:r>
            <w:r>
              <w:t>​</w:t>
            </w:r>
            <w:r w:rsidRPr="001C3896">
              <w:t xml:space="preserve">Ps represent eight practices that scientists and engineers—and students and teachers—use to investigate the world and to design and build systems. Many test </w:t>
            </w:r>
            <w:r w:rsidRPr="001C3896">
              <w:lastRenderedPageBreak/>
              <w:t>questions will integrate one or more of these practices.</w:t>
            </w:r>
          </w:p>
        </w:tc>
        <w:tc>
          <w:tcPr>
            <w:tcW w:w="1376" w:type="dxa"/>
          </w:tcPr>
          <w:p w14:paraId="21F0C4FC" w14:textId="77777777" w:rsidR="00E0026D" w:rsidRDefault="00E0026D" w:rsidP="00E0026D"/>
        </w:tc>
        <w:tc>
          <w:tcPr>
            <w:tcW w:w="2111" w:type="dxa"/>
          </w:tcPr>
          <w:p w14:paraId="2CC1B37E" w14:textId="77777777" w:rsidR="00E0026D" w:rsidRDefault="00E0026D" w:rsidP="00E0026D"/>
        </w:tc>
        <w:tc>
          <w:tcPr>
            <w:tcW w:w="1710" w:type="dxa"/>
          </w:tcPr>
          <w:p w14:paraId="1E0FA83D" w14:textId="77777777" w:rsidR="00E0026D" w:rsidRDefault="00E0026D" w:rsidP="00E0026D"/>
        </w:tc>
        <w:tc>
          <w:tcPr>
            <w:tcW w:w="1620" w:type="dxa"/>
          </w:tcPr>
          <w:p w14:paraId="59B6003A" w14:textId="77777777" w:rsidR="00E0026D" w:rsidRDefault="00E0026D" w:rsidP="00E0026D"/>
        </w:tc>
        <w:tc>
          <w:tcPr>
            <w:tcW w:w="1260" w:type="dxa"/>
          </w:tcPr>
          <w:p w14:paraId="3633A9A1" w14:textId="77777777" w:rsidR="00E0026D" w:rsidRDefault="00E0026D" w:rsidP="00E0026D"/>
        </w:tc>
      </w:tr>
      <w:tr w:rsidR="005D570A" w14:paraId="50D904FA" w14:textId="77777777" w:rsidTr="00F063FB">
        <w:trPr>
          <w:trHeight w:val="467"/>
        </w:trPr>
        <w:tc>
          <w:tcPr>
            <w:tcW w:w="4518" w:type="dxa"/>
          </w:tcPr>
          <w:p w14:paraId="3F7739FD" w14:textId="2C442637" w:rsidR="005D570A" w:rsidRPr="005D570A" w:rsidRDefault="005D570A" w:rsidP="005D570A">
            <w:pPr>
              <w:pStyle w:val="ListNumber1"/>
              <w:numPr>
                <w:ilvl w:val="0"/>
                <w:numId w:val="51"/>
              </w:numPr>
              <w:rPr>
                <w:rFonts w:asciiTheme="minorHAnsi" w:eastAsia="Times New Roman" w:hAnsiTheme="minorHAnsi" w:cstheme="minorHAnsi"/>
                <w:color w:val="000000"/>
              </w:rPr>
            </w:pPr>
            <w:r w:rsidRPr="005D39B2">
              <w:t>Asking questions (for science) and defining problems (for engineering)</w:t>
            </w:r>
          </w:p>
        </w:tc>
        <w:tc>
          <w:tcPr>
            <w:tcW w:w="1376" w:type="dxa"/>
          </w:tcPr>
          <w:p w14:paraId="5BF86D5C" w14:textId="77777777" w:rsidR="005D570A" w:rsidRDefault="005D570A" w:rsidP="005D570A"/>
        </w:tc>
        <w:tc>
          <w:tcPr>
            <w:tcW w:w="2111" w:type="dxa"/>
          </w:tcPr>
          <w:p w14:paraId="64884314" w14:textId="77777777" w:rsidR="005D570A" w:rsidRDefault="005D570A" w:rsidP="005D570A"/>
        </w:tc>
        <w:tc>
          <w:tcPr>
            <w:tcW w:w="1710" w:type="dxa"/>
          </w:tcPr>
          <w:p w14:paraId="5A823C3E" w14:textId="77777777" w:rsidR="005D570A" w:rsidRDefault="005D570A" w:rsidP="005D570A"/>
        </w:tc>
        <w:tc>
          <w:tcPr>
            <w:tcW w:w="1620" w:type="dxa"/>
          </w:tcPr>
          <w:p w14:paraId="514DF887" w14:textId="77777777" w:rsidR="005D570A" w:rsidRDefault="005D570A" w:rsidP="005D570A"/>
        </w:tc>
        <w:tc>
          <w:tcPr>
            <w:tcW w:w="1260" w:type="dxa"/>
          </w:tcPr>
          <w:p w14:paraId="3744435D" w14:textId="77777777" w:rsidR="005D570A" w:rsidRDefault="005D570A" w:rsidP="005D570A"/>
        </w:tc>
      </w:tr>
      <w:tr w:rsidR="005D570A" w14:paraId="3B38F9E8" w14:textId="77777777" w:rsidTr="00F063FB">
        <w:trPr>
          <w:trHeight w:val="467"/>
        </w:trPr>
        <w:tc>
          <w:tcPr>
            <w:tcW w:w="4518" w:type="dxa"/>
          </w:tcPr>
          <w:p w14:paraId="30A0BB85" w14:textId="4D7ADA48" w:rsidR="005D570A" w:rsidRPr="008C14D4" w:rsidRDefault="005D570A" w:rsidP="005D570A">
            <w:pPr>
              <w:pStyle w:val="Bullet1"/>
              <w:rPr>
                <w:rFonts w:asciiTheme="minorHAnsi" w:eastAsia="Times New Roman" w:hAnsiTheme="minorHAnsi" w:cstheme="minorHAnsi"/>
                <w:color w:val="000000"/>
              </w:rPr>
            </w:pPr>
            <w:r w:rsidRPr="005D39B2">
              <w:t>Ask questions that arise from careful observation of phenomena, models, or unexpected results, to clarify and/or seek additional information.</w:t>
            </w:r>
          </w:p>
        </w:tc>
        <w:tc>
          <w:tcPr>
            <w:tcW w:w="1376" w:type="dxa"/>
          </w:tcPr>
          <w:p w14:paraId="2146A8D9" w14:textId="77777777" w:rsidR="005D570A" w:rsidRDefault="005D570A" w:rsidP="005D570A"/>
        </w:tc>
        <w:tc>
          <w:tcPr>
            <w:tcW w:w="2111" w:type="dxa"/>
          </w:tcPr>
          <w:p w14:paraId="2EC843E8" w14:textId="77777777" w:rsidR="005D570A" w:rsidRDefault="005D570A" w:rsidP="005D570A"/>
        </w:tc>
        <w:tc>
          <w:tcPr>
            <w:tcW w:w="1710" w:type="dxa"/>
          </w:tcPr>
          <w:p w14:paraId="53E1E22A" w14:textId="77777777" w:rsidR="005D570A" w:rsidRDefault="005D570A" w:rsidP="005D570A"/>
        </w:tc>
        <w:tc>
          <w:tcPr>
            <w:tcW w:w="1620" w:type="dxa"/>
          </w:tcPr>
          <w:p w14:paraId="1BAE38A8" w14:textId="77777777" w:rsidR="005D570A" w:rsidRDefault="005D570A" w:rsidP="005D570A"/>
        </w:tc>
        <w:tc>
          <w:tcPr>
            <w:tcW w:w="1260" w:type="dxa"/>
          </w:tcPr>
          <w:p w14:paraId="05C03EE1" w14:textId="77777777" w:rsidR="005D570A" w:rsidRDefault="005D570A" w:rsidP="005D570A"/>
        </w:tc>
      </w:tr>
      <w:tr w:rsidR="005D570A" w14:paraId="35A64B00" w14:textId="77777777" w:rsidTr="00F063FB">
        <w:trPr>
          <w:trHeight w:val="467"/>
        </w:trPr>
        <w:tc>
          <w:tcPr>
            <w:tcW w:w="4518" w:type="dxa"/>
          </w:tcPr>
          <w:p w14:paraId="13D80DA7" w14:textId="7D14CEE0" w:rsidR="005D570A" w:rsidRPr="008C14D4" w:rsidRDefault="005D570A" w:rsidP="005D570A">
            <w:pPr>
              <w:pStyle w:val="Bullet1"/>
              <w:rPr>
                <w:rFonts w:asciiTheme="minorHAnsi" w:eastAsia="Times New Roman" w:hAnsiTheme="minorHAnsi" w:cstheme="minorHAnsi"/>
                <w:color w:val="000000"/>
              </w:rPr>
            </w:pPr>
            <w:r w:rsidRPr="005D39B2">
              <w:t>Ask questions that arise from examining models or a theory, to clarify and/or seek additional information and relationships.</w:t>
            </w:r>
          </w:p>
        </w:tc>
        <w:tc>
          <w:tcPr>
            <w:tcW w:w="1376" w:type="dxa"/>
          </w:tcPr>
          <w:p w14:paraId="6290875F" w14:textId="77777777" w:rsidR="005D570A" w:rsidRDefault="005D570A" w:rsidP="005D570A"/>
        </w:tc>
        <w:tc>
          <w:tcPr>
            <w:tcW w:w="2111" w:type="dxa"/>
          </w:tcPr>
          <w:p w14:paraId="5DA64132" w14:textId="77777777" w:rsidR="005D570A" w:rsidRDefault="005D570A" w:rsidP="005D570A"/>
        </w:tc>
        <w:tc>
          <w:tcPr>
            <w:tcW w:w="1710" w:type="dxa"/>
          </w:tcPr>
          <w:p w14:paraId="4E1FF467" w14:textId="77777777" w:rsidR="005D570A" w:rsidRDefault="005D570A" w:rsidP="005D570A"/>
        </w:tc>
        <w:tc>
          <w:tcPr>
            <w:tcW w:w="1620" w:type="dxa"/>
          </w:tcPr>
          <w:p w14:paraId="3AEFFA12" w14:textId="77777777" w:rsidR="005D570A" w:rsidRDefault="005D570A" w:rsidP="005D570A"/>
        </w:tc>
        <w:tc>
          <w:tcPr>
            <w:tcW w:w="1260" w:type="dxa"/>
          </w:tcPr>
          <w:p w14:paraId="23595889" w14:textId="77777777" w:rsidR="005D570A" w:rsidRDefault="005D570A" w:rsidP="005D570A"/>
        </w:tc>
      </w:tr>
      <w:tr w:rsidR="005D570A" w14:paraId="35097F27" w14:textId="77777777" w:rsidTr="00F063FB">
        <w:trPr>
          <w:trHeight w:val="467"/>
        </w:trPr>
        <w:tc>
          <w:tcPr>
            <w:tcW w:w="4518" w:type="dxa"/>
          </w:tcPr>
          <w:p w14:paraId="47980090" w14:textId="22515599" w:rsidR="005D570A" w:rsidRPr="00B651A4" w:rsidRDefault="005D570A" w:rsidP="005D570A">
            <w:pPr>
              <w:pStyle w:val="Bullet1"/>
              <w:rPr>
                <w:rFonts w:asciiTheme="minorHAnsi" w:eastAsia="Times New Roman" w:hAnsiTheme="minorHAnsi" w:cstheme="minorHAnsi"/>
                <w:color w:val="000000"/>
              </w:rPr>
            </w:pPr>
            <w:r w:rsidRPr="005D39B2">
              <w:t>Ask questions to determine relationships, including quantitative relationships, between independent and dependent variables.</w:t>
            </w:r>
          </w:p>
        </w:tc>
        <w:tc>
          <w:tcPr>
            <w:tcW w:w="1376" w:type="dxa"/>
          </w:tcPr>
          <w:p w14:paraId="2D5A6BAE" w14:textId="77777777" w:rsidR="005D570A" w:rsidRDefault="005D570A" w:rsidP="005D570A"/>
        </w:tc>
        <w:tc>
          <w:tcPr>
            <w:tcW w:w="2111" w:type="dxa"/>
          </w:tcPr>
          <w:p w14:paraId="00E1C41D" w14:textId="77777777" w:rsidR="005D570A" w:rsidRDefault="005D570A" w:rsidP="005D570A"/>
        </w:tc>
        <w:tc>
          <w:tcPr>
            <w:tcW w:w="1710" w:type="dxa"/>
          </w:tcPr>
          <w:p w14:paraId="702D2E1A" w14:textId="77777777" w:rsidR="005D570A" w:rsidRDefault="005D570A" w:rsidP="005D570A"/>
        </w:tc>
        <w:tc>
          <w:tcPr>
            <w:tcW w:w="1620" w:type="dxa"/>
          </w:tcPr>
          <w:p w14:paraId="104E83AD" w14:textId="77777777" w:rsidR="005D570A" w:rsidRDefault="005D570A" w:rsidP="005D570A"/>
        </w:tc>
        <w:tc>
          <w:tcPr>
            <w:tcW w:w="1260" w:type="dxa"/>
          </w:tcPr>
          <w:p w14:paraId="2F1E35FA" w14:textId="77777777" w:rsidR="005D570A" w:rsidRDefault="005D570A" w:rsidP="005D570A"/>
        </w:tc>
      </w:tr>
      <w:tr w:rsidR="005D570A" w14:paraId="210C6F44" w14:textId="77777777" w:rsidTr="00F063FB">
        <w:trPr>
          <w:trHeight w:val="467"/>
        </w:trPr>
        <w:tc>
          <w:tcPr>
            <w:tcW w:w="4518" w:type="dxa"/>
          </w:tcPr>
          <w:p w14:paraId="485FD202" w14:textId="254D898D" w:rsidR="005D570A" w:rsidRPr="008C14D4" w:rsidRDefault="005D570A" w:rsidP="005D570A">
            <w:pPr>
              <w:pStyle w:val="Bullet1"/>
              <w:rPr>
                <w:rFonts w:asciiTheme="minorHAnsi" w:eastAsia="Times New Roman" w:hAnsiTheme="minorHAnsi" w:cstheme="minorHAnsi"/>
                <w:color w:val="000000"/>
              </w:rPr>
            </w:pPr>
            <w:r w:rsidRPr="005D39B2">
              <w:t>Ask questions to clarify and refine a model, an explanation, or an engineering problem.</w:t>
            </w:r>
          </w:p>
        </w:tc>
        <w:tc>
          <w:tcPr>
            <w:tcW w:w="1376" w:type="dxa"/>
          </w:tcPr>
          <w:p w14:paraId="1F088493" w14:textId="77777777" w:rsidR="005D570A" w:rsidRDefault="005D570A" w:rsidP="005D570A"/>
        </w:tc>
        <w:tc>
          <w:tcPr>
            <w:tcW w:w="2111" w:type="dxa"/>
          </w:tcPr>
          <w:p w14:paraId="24D2B9D2" w14:textId="77777777" w:rsidR="005D570A" w:rsidRDefault="005D570A" w:rsidP="005D570A"/>
        </w:tc>
        <w:tc>
          <w:tcPr>
            <w:tcW w:w="1710" w:type="dxa"/>
          </w:tcPr>
          <w:p w14:paraId="432F6C87" w14:textId="77777777" w:rsidR="005D570A" w:rsidRDefault="005D570A" w:rsidP="005D570A"/>
        </w:tc>
        <w:tc>
          <w:tcPr>
            <w:tcW w:w="1620" w:type="dxa"/>
          </w:tcPr>
          <w:p w14:paraId="0D635C93" w14:textId="77777777" w:rsidR="005D570A" w:rsidRDefault="005D570A" w:rsidP="005D570A"/>
        </w:tc>
        <w:tc>
          <w:tcPr>
            <w:tcW w:w="1260" w:type="dxa"/>
          </w:tcPr>
          <w:p w14:paraId="37E32B99" w14:textId="77777777" w:rsidR="005D570A" w:rsidRDefault="005D570A" w:rsidP="005D570A"/>
        </w:tc>
      </w:tr>
      <w:tr w:rsidR="005D570A" w14:paraId="056A7490" w14:textId="77777777" w:rsidTr="00F063FB">
        <w:trPr>
          <w:trHeight w:val="467"/>
        </w:trPr>
        <w:tc>
          <w:tcPr>
            <w:tcW w:w="4518" w:type="dxa"/>
          </w:tcPr>
          <w:p w14:paraId="75153FA5" w14:textId="2AA2BE31" w:rsidR="005D570A" w:rsidRPr="008C14D4" w:rsidRDefault="005D570A" w:rsidP="005D570A">
            <w:pPr>
              <w:pStyle w:val="Bullet1"/>
              <w:rPr>
                <w:rFonts w:asciiTheme="minorHAnsi" w:eastAsia="Times New Roman" w:hAnsiTheme="minorHAnsi" w:cstheme="minorHAnsi"/>
                <w:color w:val="000000"/>
              </w:rPr>
            </w:pPr>
            <w:r w:rsidRPr="005D39B2">
              <w:t>Ask questions that can be investigated within the scope of the school laboratory, research facilities, or field (e.g., outdoor environment) with available resources and, when appropriate, frame a hypothesis based on a model or theory.</w:t>
            </w:r>
          </w:p>
        </w:tc>
        <w:tc>
          <w:tcPr>
            <w:tcW w:w="1376" w:type="dxa"/>
          </w:tcPr>
          <w:p w14:paraId="4B3782C5" w14:textId="77777777" w:rsidR="005D570A" w:rsidRDefault="005D570A" w:rsidP="005D570A"/>
        </w:tc>
        <w:tc>
          <w:tcPr>
            <w:tcW w:w="2111" w:type="dxa"/>
          </w:tcPr>
          <w:p w14:paraId="2BA093B6" w14:textId="77777777" w:rsidR="005D570A" w:rsidRDefault="005D570A" w:rsidP="005D570A"/>
        </w:tc>
        <w:tc>
          <w:tcPr>
            <w:tcW w:w="1710" w:type="dxa"/>
          </w:tcPr>
          <w:p w14:paraId="4A4F8648" w14:textId="77777777" w:rsidR="005D570A" w:rsidRDefault="005D570A" w:rsidP="005D570A"/>
        </w:tc>
        <w:tc>
          <w:tcPr>
            <w:tcW w:w="1620" w:type="dxa"/>
          </w:tcPr>
          <w:p w14:paraId="67DF57D6" w14:textId="77777777" w:rsidR="005D570A" w:rsidRDefault="005D570A" w:rsidP="005D570A"/>
        </w:tc>
        <w:tc>
          <w:tcPr>
            <w:tcW w:w="1260" w:type="dxa"/>
          </w:tcPr>
          <w:p w14:paraId="7E39AB38" w14:textId="77777777" w:rsidR="005D570A" w:rsidRDefault="005D570A" w:rsidP="005D570A"/>
        </w:tc>
      </w:tr>
      <w:tr w:rsidR="005D570A" w14:paraId="24AD8D85" w14:textId="77777777" w:rsidTr="00F063FB">
        <w:trPr>
          <w:trHeight w:val="467"/>
        </w:trPr>
        <w:tc>
          <w:tcPr>
            <w:tcW w:w="4518" w:type="dxa"/>
          </w:tcPr>
          <w:p w14:paraId="60067D78" w14:textId="40671AB8" w:rsidR="005D570A" w:rsidRPr="008C14D4" w:rsidRDefault="005D570A" w:rsidP="005D570A">
            <w:pPr>
              <w:pStyle w:val="Bullet1"/>
              <w:rPr>
                <w:rFonts w:asciiTheme="minorHAnsi" w:hAnsiTheme="minorHAnsi" w:cstheme="minorHAnsi"/>
                <w:color w:val="000000"/>
              </w:rPr>
            </w:pPr>
            <w:r w:rsidRPr="005D39B2">
              <w:lastRenderedPageBreak/>
              <w:t>Ask and/or evaluate questions that challenge the premise(s) of an argument, the interpretation of a data set, or the suitability of a design.</w:t>
            </w:r>
          </w:p>
        </w:tc>
        <w:tc>
          <w:tcPr>
            <w:tcW w:w="1376" w:type="dxa"/>
          </w:tcPr>
          <w:p w14:paraId="74085788" w14:textId="77777777" w:rsidR="005D570A" w:rsidRDefault="005D570A" w:rsidP="005D570A"/>
        </w:tc>
        <w:tc>
          <w:tcPr>
            <w:tcW w:w="2111" w:type="dxa"/>
          </w:tcPr>
          <w:p w14:paraId="7F12EEAB" w14:textId="77777777" w:rsidR="005D570A" w:rsidRDefault="005D570A" w:rsidP="005D570A"/>
        </w:tc>
        <w:tc>
          <w:tcPr>
            <w:tcW w:w="1710" w:type="dxa"/>
          </w:tcPr>
          <w:p w14:paraId="145B167A" w14:textId="77777777" w:rsidR="005D570A" w:rsidRDefault="005D570A" w:rsidP="005D570A"/>
        </w:tc>
        <w:tc>
          <w:tcPr>
            <w:tcW w:w="1620" w:type="dxa"/>
          </w:tcPr>
          <w:p w14:paraId="0579FFA5" w14:textId="77777777" w:rsidR="005D570A" w:rsidRDefault="005D570A" w:rsidP="005D570A"/>
        </w:tc>
        <w:tc>
          <w:tcPr>
            <w:tcW w:w="1260" w:type="dxa"/>
          </w:tcPr>
          <w:p w14:paraId="34510EB2" w14:textId="77777777" w:rsidR="005D570A" w:rsidRDefault="005D570A" w:rsidP="005D570A"/>
        </w:tc>
      </w:tr>
      <w:tr w:rsidR="00AE018E" w14:paraId="34BABA5E" w14:textId="77777777" w:rsidTr="00F063FB">
        <w:trPr>
          <w:trHeight w:val="467"/>
        </w:trPr>
        <w:tc>
          <w:tcPr>
            <w:tcW w:w="4518" w:type="dxa"/>
          </w:tcPr>
          <w:p w14:paraId="311AEC67" w14:textId="1FF842C1" w:rsidR="00AE018E" w:rsidRPr="008C14D4" w:rsidRDefault="00AE018E" w:rsidP="00AE018E">
            <w:pPr>
              <w:pStyle w:val="ListNumber1"/>
              <w:rPr>
                <w:rFonts w:asciiTheme="minorHAnsi" w:hAnsiTheme="minorHAnsi" w:cstheme="minorHAnsi"/>
                <w:color w:val="000000"/>
              </w:rPr>
            </w:pPr>
            <w:r w:rsidRPr="00DA14E4">
              <w:t>Developing and using models</w:t>
            </w:r>
          </w:p>
        </w:tc>
        <w:tc>
          <w:tcPr>
            <w:tcW w:w="1376" w:type="dxa"/>
          </w:tcPr>
          <w:p w14:paraId="70EBF106" w14:textId="77777777" w:rsidR="00AE018E" w:rsidRDefault="00AE018E" w:rsidP="00AE018E"/>
        </w:tc>
        <w:tc>
          <w:tcPr>
            <w:tcW w:w="2111" w:type="dxa"/>
          </w:tcPr>
          <w:p w14:paraId="268A6991" w14:textId="77777777" w:rsidR="00AE018E" w:rsidRDefault="00AE018E" w:rsidP="00AE018E"/>
        </w:tc>
        <w:tc>
          <w:tcPr>
            <w:tcW w:w="1710" w:type="dxa"/>
          </w:tcPr>
          <w:p w14:paraId="2700B938" w14:textId="77777777" w:rsidR="00AE018E" w:rsidRDefault="00AE018E" w:rsidP="00AE018E"/>
        </w:tc>
        <w:tc>
          <w:tcPr>
            <w:tcW w:w="1620" w:type="dxa"/>
          </w:tcPr>
          <w:p w14:paraId="61CE4F24" w14:textId="77777777" w:rsidR="00AE018E" w:rsidRDefault="00AE018E" w:rsidP="00AE018E"/>
        </w:tc>
        <w:tc>
          <w:tcPr>
            <w:tcW w:w="1260" w:type="dxa"/>
          </w:tcPr>
          <w:p w14:paraId="42BF01F4" w14:textId="77777777" w:rsidR="00AE018E" w:rsidRDefault="00AE018E" w:rsidP="00AE018E"/>
        </w:tc>
      </w:tr>
      <w:tr w:rsidR="00AE018E" w14:paraId="0228568E" w14:textId="77777777" w:rsidTr="00F063FB">
        <w:trPr>
          <w:trHeight w:val="467"/>
        </w:trPr>
        <w:tc>
          <w:tcPr>
            <w:tcW w:w="4518" w:type="dxa"/>
          </w:tcPr>
          <w:p w14:paraId="7A8C81FC" w14:textId="1225B611" w:rsidR="00AE018E" w:rsidRPr="008C14D4" w:rsidRDefault="00AE018E" w:rsidP="00AE018E">
            <w:pPr>
              <w:pStyle w:val="Bullet1"/>
              <w:rPr>
                <w:rFonts w:asciiTheme="minorHAnsi" w:eastAsia="Times New Roman" w:hAnsiTheme="minorHAnsi" w:cstheme="minorHAnsi"/>
                <w:color w:val="000000"/>
              </w:rPr>
            </w:pPr>
            <w:r w:rsidRPr="00DA14E4">
              <w:t>Evaluate merits and limitations of two different models of the same proposed tool, process, mechanism, or system in order to select or revise a model that best fits the evidence or design criteria.</w:t>
            </w:r>
          </w:p>
        </w:tc>
        <w:tc>
          <w:tcPr>
            <w:tcW w:w="1376" w:type="dxa"/>
          </w:tcPr>
          <w:p w14:paraId="7B639894" w14:textId="77777777" w:rsidR="00AE018E" w:rsidRDefault="00AE018E" w:rsidP="00AE018E"/>
        </w:tc>
        <w:tc>
          <w:tcPr>
            <w:tcW w:w="2111" w:type="dxa"/>
          </w:tcPr>
          <w:p w14:paraId="36E165AB" w14:textId="77777777" w:rsidR="00AE018E" w:rsidRDefault="00AE018E" w:rsidP="00AE018E"/>
        </w:tc>
        <w:tc>
          <w:tcPr>
            <w:tcW w:w="1710" w:type="dxa"/>
          </w:tcPr>
          <w:p w14:paraId="00062D5D" w14:textId="77777777" w:rsidR="00AE018E" w:rsidRDefault="00AE018E" w:rsidP="00AE018E"/>
        </w:tc>
        <w:tc>
          <w:tcPr>
            <w:tcW w:w="1620" w:type="dxa"/>
          </w:tcPr>
          <w:p w14:paraId="0806ECE8" w14:textId="77777777" w:rsidR="00AE018E" w:rsidRDefault="00AE018E" w:rsidP="00AE018E"/>
        </w:tc>
        <w:tc>
          <w:tcPr>
            <w:tcW w:w="1260" w:type="dxa"/>
          </w:tcPr>
          <w:p w14:paraId="0CBB2287" w14:textId="77777777" w:rsidR="00AE018E" w:rsidRDefault="00AE018E" w:rsidP="00AE018E"/>
        </w:tc>
      </w:tr>
      <w:tr w:rsidR="00AE018E" w14:paraId="7D9085FD" w14:textId="77777777" w:rsidTr="00F063FB">
        <w:trPr>
          <w:trHeight w:val="467"/>
        </w:trPr>
        <w:tc>
          <w:tcPr>
            <w:tcW w:w="4518" w:type="dxa"/>
          </w:tcPr>
          <w:p w14:paraId="608D27C5" w14:textId="4BC65662" w:rsidR="00AE018E" w:rsidRPr="00000944" w:rsidRDefault="00AE018E" w:rsidP="00AE018E">
            <w:pPr>
              <w:pStyle w:val="Bullet1"/>
              <w:rPr>
                <w:rFonts w:asciiTheme="minorHAnsi" w:eastAsia="Times New Roman" w:hAnsiTheme="minorHAnsi" w:cstheme="minorHAnsi"/>
                <w:color w:val="000000"/>
              </w:rPr>
            </w:pPr>
            <w:r w:rsidRPr="00DA14E4">
              <w:t>Design a test of a model to ascertain its reliability.</w:t>
            </w:r>
          </w:p>
        </w:tc>
        <w:tc>
          <w:tcPr>
            <w:tcW w:w="1376" w:type="dxa"/>
          </w:tcPr>
          <w:p w14:paraId="223BA255" w14:textId="77777777" w:rsidR="00AE018E" w:rsidRDefault="00AE018E" w:rsidP="00AE018E"/>
        </w:tc>
        <w:tc>
          <w:tcPr>
            <w:tcW w:w="2111" w:type="dxa"/>
          </w:tcPr>
          <w:p w14:paraId="64CF4F26" w14:textId="77777777" w:rsidR="00AE018E" w:rsidRDefault="00AE018E" w:rsidP="00AE018E"/>
        </w:tc>
        <w:tc>
          <w:tcPr>
            <w:tcW w:w="1710" w:type="dxa"/>
          </w:tcPr>
          <w:p w14:paraId="001C4E75" w14:textId="77777777" w:rsidR="00AE018E" w:rsidRDefault="00AE018E" w:rsidP="00AE018E"/>
        </w:tc>
        <w:tc>
          <w:tcPr>
            <w:tcW w:w="1620" w:type="dxa"/>
          </w:tcPr>
          <w:p w14:paraId="58FA9653" w14:textId="77777777" w:rsidR="00AE018E" w:rsidRDefault="00AE018E" w:rsidP="00AE018E"/>
        </w:tc>
        <w:tc>
          <w:tcPr>
            <w:tcW w:w="1260" w:type="dxa"/>
          </w:tcPr>
          <w:p w14:paraId="2065D45C" w14:textId="77777777" w:rsidR="00AE018E" w:rsidRDefault="00AE018E" w:rsidP="00AE018E"/>
        </w:tc>
      </w:tr>
      <w:tr w:rsidR="00AE018E" w14:paraId="08882EF0" w14:textId="77777777" w:rsidTr="00F063FB">
        <w:trPr>
          <w:trHeight w:val="467"/>
        </w:trPr>
        <w:tc>
          <w:tcPr>
            <w:tcW w:w="4518" w:type="dxa"/>
          </w:tcPr>
          <w:p w14:paraId="2C71406F" w14:textId="12ECCDE3" w:rsidR="00AE018E" w:rsidRPr="008C14D4" w:rsidRDefault="00AE018E" w:rsidP="00AE018E">
            <w:pPr>
              <w:pStyle w:val="Bullet1"/>
              <w:rPr>
                <w:rFonts w:asciiTheme="minorHAnsi" w:eastAsia="Times New Roman" w:hAnsiTheme="minorHAnsi" w:cstheme="minorHAnsi"/>
                <w:color w:val="000000"/>
              </w:rPr>
            </w:pPr>
            <w:r w:rsidRPr="00DA14E4">
              <w:t>Develop, revise, and/or use a model based on evidence to illustrate and/or predict the relationships between systems or between components of a system.</w:t>
            </w:r>
          </w:p>
        </w:tc>
        <w:tc>
          <w:tcPr>
            <w:tcW w:w="1376" w:type="dxa"/>
          </w:tcPr>
          <w:p w14:paraId="0FC1B02E" w14:textId="77777777" w:rsidR="00AE018E" w:rsidRDefault="00AE018E" w:rsidP="00AE018E"/>
        </w:tc>
        <w:tc>
          <w:tcPr>
            <w:tcW w:w="2111" w:type="dxa"/>
          </w:tcPr>
          <w:p w14:paraId="14907DA0" w14:textId="77777777" w:rsidR="00AE018E" w:rsidRDefault="00AE018E" w:rsidP="00AE018E"/>
        </w:tc>
        <w:tc>
          <w:tcPr>
            <w:tcW w:w="1710" w:type="dxa"/>
          </w:tcPr>
          <w:p w14:paraId="06301D59" w14:textId="77777777" w:rsidR="00AE018E" w:rsidRDefault="00AE018E" w:rsidP="00AE018E"/>
        </w:tc>
        <w:tc>
          <w:tcPr>
            <w:tcW w:w="1620" w:type="dxa"/>
          </w:tcPr>
          <w:p w14:paraId="7EE297F9" w14:textId="77777777" w:rsidR="00AE018E" w:rsidRDefault="00AE018E" w:rsidP="00AE018E"/>
        </w:tc>
        <w:tc>
          <w:tcPr>
            <w:tcW w:w="1260" w:type="dxa"/>
          </w:tcPr>
          <w:p w14:paraId="55ED37F2" w14:textId="77777777" w:rsidR="00AE018E" w:rsidRDefault="00AE018E" w:rsidP="00AE018E"/>
        </w:tc>
      </w:tr>
      <w:tr w:rsidR="00AE018E" w14:paraId="26FE8CD9" w14:textId="77777777" w:rsidTr="00F063FB">
        <w:trPr>
          <w:trHeight w:val="467"/>
        </w:trPr>
        <w:tc>
          <w:tcPr>
            <w:tcW w:w="4518" w:type="dxa"/>
          </w:tcPr>
          <w:p w14:paraId="6B7D4F81" w14:textId="21A3409A" w:rsidR="00AE018E" w:rsidRPr="008C14D4" w:rsidRDefault="00AE018E" w:rsidP="00AE018E">
            <w:pPr>
              <w:pStyle w:val="Bullet1"/>
              <w:rPr>
                <w:rFonts w:asciiTheme="minorHAnsi" w:hAnsiTheme="minorHAnsi" w:cstheme="minorHAnsi"/>
                <w:color w:val="000000"/>
              </w:rPr>
            </w:pPr>
            <w:r w:rsidRPr="00DA14E4">
              <w:t>Develop and/or use multiple types of models to provide mechanistic accounts and/or predict phenomena, and move flexibly between model types based on merits and limitations.</w:t>
            </w:r>
          </w:p>
        </w:tc>
        <w:tc>
          <w:tcPr>
            <w:tcW w:w="1376" w:type="dxa"/>
          </w:tcPr>
          <w:p w14:paraId="415FE90C" w14:textId="77777777" w:rsidR="00AE018E" w:rsidRDefault="00AE018E" w:rsidP="00AE018E"/>
        </w:tc>
        <w:tc>
          <w:tcPr>
            <w:tcW w:w="2111" w:type="dxa"/>
          </w:tcPr>
          <w:p w14:paraId="177C3B77" w14:textId="77777777" w:rsidR="00AE018E" w:rsidRDefault="00AE018E" w:rsidP="00AE018E"/>
        </w:tc>
        <w:tc>
          <w:tcPr>
            <w:tcW w:w="1710" w:type="dxa"/>
          </w:tcPr>
          <w:p w14:paraId="1402105C" w14:textId="77777777" w:rsidR="00AE018E" w:rsidRDefault="00AE018E" w:rsidP="00AE018E"/>
        </w:tc>
        <w:tc>
          <w:tcPr>
            <w:tcW w:w="1620" w:type="dxa"/>
          </w:tcPr>
          <w:p w14:paraId="2E3A61E1" w14:textId="77777777" w:rsidR="00AE018E" w:rsidRDefault="00AE018E" w:rsidP="00AE018E"/>
        </w:tc>
        <w:tc>
          <w:tcPr>
            <w:tcW w:w="1260" w:type="dxa"/>
          </w:tcPr>
          <w:p w14:paraId="10C9C105" w14:textId="77777777" w:rsidR="00AE018E" w:rsidRDefault="00AE018E" w:rsidP="00AE018E"/>
        </w:tc>
      </w:tr>
      <w:tr w:rsidR="00AE018E" w14:paraId="47081618" w14:textId="77777777" w:rsidTr="00F063FB">
        <w:trPr>
          <w:trHeight w:val="467"/>
        </w:trPr>
        <w:tc>
          <w:tcPr>
            <w:tcW w:w="4518" w:type="dxa"/>
          </w:tcPr>
          <w:p w14:paraId="0E6E24DF" w14:textId="0EF22432" w:rsidR="00AE018E" w:rsidRPr="00367956" w:rsidRDefault="00AE018E" w:rsidP="00AE018E">
            <w:pPr>
              <w:pStyle w:val="Bullet1"/>
            </w:pPr>
            <w:r w:rsidRPr="00DA14E4">
              <w:t>Develop a complex model that allows for manipulation and testing of a proposed process or system.</w:t>
            </w:r>
          </w:p>
        </w:tc>
        <w:tc>
          <w:tcPr>
            <w:tcW w:w="1376" w:type="dxa"/>
          </w:tcPr>
          <w:p w14:paraId="32892FCB" w14:textId="77777777" w:rsidR="00AE018E" w:rsidRDefault="00AE018E" w:rsidP="00AE018E"/>
        </w:tc>
        <w:tc>
          <w:tcPr>
            <w:tcW w:w="2111" w:type="dxa"/>
          </w:tcPr>
          <w:p w14:paraId="53FB3BBD" w14:textId="77777777" w:rsidR="00AE018E" w:rsidRDefault="00AE018E" w:rsidP="00AE018E"/>
        </w:tc>
        <w:tc>
          <w:tcPr>
            <w:tcW w:w="1710" w:type="dxa"/>
          </w:tcPr>
          <w:p w14:paraId="682F95F4" w14:textId="77777777" w:rsidR="00AE018E" w:rsidRDefault="00AE018E" w:rsidP="00AE018E"/>
        </w:tc>
        <w:tc>
          <w:tcPr>
            <w:tcW w:w="1620" w:type="dxa"/>
          </w:tcPr>
          <w:p w14:paraId="049898BF" w14:textId="77777777" w:rsidR="00AE018E" w:rsidRDefault="00AE018E" w:rsidP="00AE018E"/>
        </w:tc>
        <w:tc>
          <w:tcPr>
            <w:tcW w:w="1260" w:type="dxa"/>
          </w:tcPr>
          <w:p w14:paraId="6D288876" w14:textId="77777777" w:rsidR="00AE018E" w:rsidRDefault="00AE018E" w:rsidP="00AE018E"/>
        </w:tc>
      </w:tr>
      <w:tr w:rsidR="00AE018E" w14:paraId="3E165831" w14:textId="77777777" w:rsidTr="00F063FB">
        <w:trPr>
          <w:trHeight w:val="467"/>
        </w:trPr>
        <w:tc>
          <w:tcPr>
            <w:tcW w:w="4518" w:type="dxa"/>
          </w:tcPr>
          <w:p w14:paraId="1C44810B" w14:textId="7A635A3E" w:rsidR="00AE018E" w:rsidRPr="008C14D4" w:rsidRDefault="00AE018E" w:rsidP="00AE018E">
            <w:pPr>
              <w:pStyle w:val="Bullet1"/>
              <w:rPr>
                <w:rFonts w:asciiTheme="minorHAnsi" w:hAnsiTheme="minorHAnsi" w:cstheme="minorHAnsi"/>
                <w:color w:val="000000"/>
              </w:rPr>
            </w:pPr>
            <w:r w:rsidRPr="00DA14E4">
              <w:t xml:space="preserve">Develop and/or use a model (including mathematical and computational) to </w:t>
            </w:r>
            <w:r w:rsidRPr="00DA14E4">
              <w:lastRenderedPageBreak/>
              <w:t>generate data to support explanations, predict phenomena, analyze systems, and/or solve problems.</w:t>
            </w:r>
          </w:p>
        </w:tc>
        <w:tc>
          <w:tcPr>
            <w:tcW w:w="1376" w:type="dxa"/>
          </w:tcPr>
          <w:p w14:paraId="0B17532C" w14:textId="77777777" w:rsidR="00AE018E" w:rsidRDefault="00AE018E" w:rsidP="00AE018E"/>
        </w:tc>
        <w:tc>
          <w:tcPr>
            <w:tcW w:w="2111" w:type="dxa"/>
          </w:tcPr>
          <w:p w14:paraId="18DE801A" w14:textId="77777777" w:rsidR="00AE018E" w:rsidRDefault="00AE018E" w:rsidP="00AE018E"/>
        </w:tc>
        <w:tc>
          <w:tcPr>
            <w:tcW w:w="1710" w:type="dxa"/>
          </w:tcPr>
          <w:p w14:paraId="2AE51301" w14:textId="77777777" w:rsidR="00AE018E" w:rsidRDefault="00AE018E" w:rsidP="00AE018E"/>
        </w:tc>
        <w:tc>
          <w:tcPr>
            <w:tcW w:w="1620" w:type="dxa"/>
          </w:tcPr>
          <w:p w14:paraId="3116D1A0" w14:textId="77777777" w:rsidR="00AE018E" w:rsidRDefault="00AE018E" w:rsidP="00AE018E"/>
        </w:tc>
        <w:tc>
          <w:tcPr>
            <w:tcW w:w="1260" w:type="dxa"/>
          </w:tcPr>
          <w:p w14:paraId="5374ACCF" w14:textId="77777777" w:rsidR="00AE018E" w:rsidRDefault="00AE018E" w:rsidP="00AE018E"/>
        </w:tc>
      </w:tr>
      <w:tr w:rsidR="00A472F7" w14:paraId="592AE784" w14:textId="77777777" w:rsidTr="00F063FB">
        <w:trPr>
          <w:trHeight w:val="467"/>
        </w:trPr>
        <w:tc>
          <w:tcPr>
            <w:tcW w:w="4518" w:type="dxa"/>
          </w:tcPr>
          <w:p w14:paraId="7A422537" w14:textId="0AECA354" w:rsidR="00A472F7" w:rsidRPr="002D5972" w:rsidRDefault="00A472F7" w:rsidP="00A472F7">
            <w:pPr>
              <w:pStyle w:val="ListNumber1"/>
              <w:rPr>
                <w:rFonts w:asciiTheme="minorHAnsi" w:eastAsia="Times New Roman" w:hAnsiTheme="minorHAnsi" w:cstheme="minorHAnsi"/>
                <w:color w:val="000000"/>
              </w:rPr>
            </w:pPr>
            <w:r w:rsidRPr="00193F7E">
              <w:t>Planning and carrying out investigations</w:t>
            </w:r>
          </w:p>
        </w:tc>
        <w:tc>
          <w:tcPr>
            <w:tcW w:w="1376" w:type="dxa"/>
          </w:tcPr>
          <w:p w14:paraId="569AB1E1" w14:textId="77777777" w:rsidR="00A472F7" w:rsidRDefault="00A472F7" w:rsidP="00A472F7"/>
        </w:tc>
        <w:tc>
          <w:tcPr>
            <w:tcW w:w="2111" w:type="dxa"/>
          </w:tcPr>
          <w:p w14:paraId="07A6EB2B" w14:textId="77777777" w:rsidR="00A472F7" w:rsidRDefault="00A472F7" w:rsidP="00A472F7"/>
        </w:tc>
        <w:tc>
          <w:tcPr>
            <w:tcW w:w="1710" w:type="dxa"/>
          </w:tcPr>
          <w:p w14:paraId="29988FB6" w14:textId="77777777" w:rsidR="00A472F7" w:rsidRDefault="00A472F7" w:rsidP="00A472F7"/>
        </w:tc>
        <w:tc>
          <w:tcPr>
            <w:tcW w:w="1620" w:type="dxa"/>
          </w:tcPr>
          <w:p w14:paraId="5CCE10B5" w14:textId="77777777" w:rsidR="00A472F7" w:rsidRDefault="00A472F7" w:rsidP="00A472F7"/>
        </w:tc>
        <w:tc>
          <w:tcPr>
            <w:tcW w:w="1260" w:type="dxa"/>
          </w:tcPr>
          <w:p w14:paraId="6863D68E" w14:textId="77777777" w:rsidR="00A472F7" w:rsidRDefault="00A472F7" w:rsidP="00A472F7"/>
        </w:tc>
      </w:tr>
      <w:tr w:rsidR="00A472F7" w14:paraId="3B84181E" w14:textId="77777777" w:rsidTr="00F063FB">
        <w:trPr>
          <w:trHeight w:val="467"/>
        </w:trPr>
        <w:tc>
          <w:tcPr>
            <w:tcW w:w="4518" w:type="dxa"/>
          </w:tcPr>
          <w:p w14:paraId="5E009C4D" w14:textId="3342911A" w:rsidR="00A472F7" w:rsidRPr="008C14D4" w:rsidRDefault="00A472F7" w:rsidP="00A472F7">
            <w:pPr>
              <w:pStyle w:val="Bullet1"/>
              <w:rPr>
                <w:rFonts w:asciiTheme="minorHAnsi" w:eastAsia="Times New Roman" w:hAnsiTheme="minorHAnsi" w:cstheme="minorHAnsi"/>
                <w:color w:val="000000"/>
              </w:rPr>
            </w:pPr>
            <w:r w:rsidRPr="00193F7E">
              <w:t>Plan an investigation or test a design individually and collaboratively to produce data to serve as the basis for evidence as part of building and revising models, supporting explanations for phenomena, or testing solutions to problems. Consider possible confounding variables or effects and evaluate the investigation’s design to ensure variables are controlled.</w:t>
            </w:r>
          </w:p>
        </w:tc>
        <w:tc>
          <w:tcPr>
            <w:tcW w:w="1376" w:type="dxa"/>
          </w:tcPr>
          <w:p w14:paraId="58791EA5" w14:textId="77777777" w:rsidR="00A472F7" w:rsidRDefault="00A472F7" w:rsidP="00A472F7"/>
        </w:tc>
        <w:tc>
          <w:tcPr>
            <w:tcW w:w="2111" w:type="dxa"/>
          </w:tcPr>
          <w:p w14:paraId="399996A1" w14:textId="77777777" w:rsidR="00A472F7" w:rsidRDefault="00A472F7" w:rsidP="00A472F7"/>
        </w:tc>
        <w:tc>
          <w:tcPr>
            <w:tcW w:w="1710" w:type="dxa"/>
          </w:tcPr>
          <w:p w14:paraId="54346D89" w14:textId="77777777" w:rsidR="00A472F7" w:rsidRDefault="00A472F7" w:rsidP="00A472F7"/>
        </w:tc>
        <w:tc>
          <w:tcPr>
            <w:tcW w:w="1620" w:type="dxa"/>
          </w:tcPr>
          <w:p w14:paraId="7A5B12CF" w14:textId="77777777" w:rsidR="00A472F7" w:rsidRDefault="00A472F7" w:rsidP="00A472F7"/>
        </w:tc>
        <w:tc>
          <w:tcPr>
            <w:tcW w:w="1260" w:type="dxa"/>
          </w:tcPr>
          <w:p w14:paraId="12ED7A93" w14:textId="77777777" w:rsidR="00A472F7" w:rsidRDefault="00A472F7" w:rsidP="00A472F7"/>
        </w:tc>
      </w:tr>
      <w:tr w:rsidR="00A472F7" w14:paraId="706DFD53" w14:textId="77777777" w:rsidTr="00F063FB">
        <w:trPr>
          <w:trHeight w:val="467"/>
        </w:trPr>
        <w:tc>
          <w:tcPr>
            <w:tcW w:w="4518" w:type="dxa"/>
          </w:tcPr>
          <w:p w14:paraId="559E1203" w14:textId="1BC56625" w:rsidR="00A472F7" w:rsidRPr="008C14D4" w:rsidRDefault="00A472F7" w:rsidP="00A472F7">
            <w:pPr>
              <w:pStyle w:val="Bullet1"/>
              <w:rPr>
                <w:rFonts w:asciiTheme="minorHAnsi" w:eastAsia="Times New Roman" w:hAnsiTheme="minorHAnsi" w:cstheme="minorHAnsi"/>
                <w:color w:val="000000"/>
              </w:rPr>
            </w:pPr>
            <w:r w:rsidRPr="00193F7E">
              <w:t>Plan and conduct an investigation individually and collaboratively to produce data to serve as the basis for evidence, and in the design: decide on types, how much, and accuracy of data needed to produce reliable measurements and consider limitations on the precision of the data (e.g., number of trials, cost, risk, time), and refine the design accordingly.</w:t>
            </w:r>
          </w:p>
        </w:tc>
        <w:tc>
          <w:tcPr>
            <w:tcW w:w="1376" w:type="dxa"/>
          </w:tcPr>
          <w:p w14:paraId="2C25D223" w14:textId="77777777" w:rsidR="00A472F7" w:rsidRDefault="00A472F7" w:rsidP="00A472F7"/>
        </w:tc>
        <w:tc>
          <w:tcPr>
            <w:tcW w:w="2111" w:type="dxa"/>
          </w:tcPr>
          <w:p w14:paraId="41FB4269" w14:textId="77777777" w:rsidR="00A472F7" w:rsidRDefault="00A472F7" w:rsidP="00A472F7"/>
        </w:tc>
        <w:tc>
          <w:tcPr>
            <w:tcW w:w="1710" w:type="dxa"/>
          </w:tcPr>
          <w:p w14:paraId="5F2F8ABD" w14:textId="77777777" w:rsidR="00A472F7" w:rsidRDefault="00A472F7" w:rsidP="00A472F7"/>
        </w:tc>
        <w:tc>
          <w:tcPr>
            <w:tcW w:w="1620" w:type="dxa"/>
          </w:tcPr>
          <w:p w14:paraId="3DEA5146" w14:textId="77777777" w:rsidR="00A472F7" w:rsidRDefault="00A472F7" w:rsidP="00A472F7"/>
        </w:tc>
        <w:tc>
          <w:tcPr>
            <w:tcW w:w="1260" w:type="dxa"/>
          </w:tcPr>
          <w:p w14:paraId="613CB163" w14:textId="77777777" w:rsidR="00A472F7" w:rsidRDefault="00A472F7" w:rsidP="00A472F7"/>
        </w:tc>
      </w:tr>
      <w:tr w:rsidR="00A472F7" w14:paraId="3ECD79AC" w14:textId="77777777" w:rsidTr="00F063FB">
        <w:trPr>
          <w:trHeight w:val="467"/>
        </w:trPr>
        <w:tc>
          <w:tcPr>
            <w:tcW w:w="4518" w:type="dxa"/>
          </w:tcPr>
          <w:p w14:paraId="469C5B9A" w14:textId="7EEC48CB" w:rsidR="00A472F7" w:rsidRPr="008C14D4" w:rsidRDefault="00A472F7" w:rsidP="00A472F7">
            <w:pPr>
              <w:pStyle w:val="Bullet1"/>
              <w:rPr>
                <w:rFonts w:asciiTheme="minorHAnsi" w:eastAsia="Times New Roman" w:hAnsiTheme="minorHAnsi" w:cstheme="minorHAnsi"/>
                <w:color w:val="000000"/>
              </w:rPr>
            </w:pPr>
            <w:r w:rsidRPr="00193F7E">
              <w:t xml:space="preserve">Plan and conduct an investigation or test a design solution in a safe and ethical manner including considerations </w:t>
            </w:r>
            <w:r w:rsidRPr="00193F7E">
              <w:lastRenderedPageBreak/>
              <w:t>of environmental, social, and personal impacts.</w:t>
            </w:r>
          </w:p>
        </w:tc>
        <w:tc>
          <w:tcPr>
            <w:tcW w:w="1376" w:type="dxa"/>
          </w:tcPr>
          <w:p w14:paraId="777305EC" w14:textId="77777777" w:rsidR="00A472F7" w:rsidRDefault="00A472F7" w:rsidP="00A472F7"/>
        </w:tc>
        <w:tc>
          <w:tcPr>
            <w:tcW w:w="2111" w:type="dxa"/>
          </w:tcPr>
          <w:p w14:paraId="12B72CEB" w14:textId="77777777" w:rsidR="00A472F7" w:rsidRDefault="00A472F7" w:rsidP="00A472F7"/>
        </w:tc>
        <w:tc>
          <w:tcPr>
            <w:tcW w:w="1710" w:type="dxa"/>
          </w:tcPr>
          <w:p w14:paraId="1842E25B" w14:textId="77777777" w:rsidR="00A472F7" w:rsidRDefault="00A472F7" w:rsidP="00A472F7"/>
        </w:tc>
        <w:tc>
          <w:tcPr>
            <w:tcW w:w="1620" w:type="dxa"/>
          </w:tcPr>
          <w:p w14:paraId="58F26C43" w14:textId="77777777" w:rsidR="00A472F7" w:rsidRDefault="00A472F7" w:rsidP="00A472F7"/>
        </w:tc>
        <w:tc>
          <w:tcPr>
            <w:tcW w:w="1260" w:type="dxa"/>
          </w:tcPr>
          <w:p w14:paraId="673030D0" w14:textId="77777777" w:rsidR="00A472F7" w:rsidRDefault="00A472F7" w:rsidP="00A472F7"/>
        </w:tc>
      </w:tr>
      <w:tr w:rsidR="00A472F7" w14:paraId="61911769" w14:textId="77777777" w:rsidTr="00F063FB">
        <w:trPr>
          <w:trHeight w:val="467"/>
        </w:trPr>
        <w:tc>
          <w:tcPr>
            <w:tcW w:w="4518" w:type="dxa"/>
          </w:tcPr>
          <w:p w14:paraId="6BC19AB7" w14:textId="49B18C28" w:rsidR="00A472F7" w:rsidRPr="008C14D4" w:rsidRDefault="00A472F7" w:rsidP="00A472F7">
            <w:pPr>
              <w:pStyle w:val="Bullet1"/>
              <w:rPr>
                <w:rFonts w:asciiTheme="minorHAnsi" w:eastAsia="Times New Roman" w:hAnsiTheme="minorHAnsi" w:cstheme="minorHAnsi"/>
                <w:color w:val="000000"/>
              </w:rPr>
            </w:pPr>
            <w:r w:rsidRPr="00193F7E">
              <w:t>Select appropriate tools to collect, record, analyze, and evaluate data.</w:t>
            </w:r>
          </w:p>
        </w:tc>
        <w:tc>
          <w:tcPr>
            <w:tcW w:w="1376" w:type="dxa"/>
          </w:tcPr>
          <w:p w14:paraId="7D595982" w14:textId="77777777" w:rsidR="00A472F7" w:rsidRDefault="00A472F7" w:rsidP="00A472F7"/>
        </w:tc>
        <w:tc>
          <w:tcPr>
            <w:tcW w:w="2111" w:type="dxa"/>
          </w:tcPr>
          <w:p w14:paraId="67CBDA51" w14:textId="77777777" w:rsidR="00A472F7" w:rsidRDefault="00A472F7" w:rsidP="00A472F7"/>
        </w:tc>
        <w:tc>
          <w:tcPr>
            <w:tcW w:w="1710" w:type="dxa"/>
          </w:tcPr>
          <w:p w14:paraId="12834CA4" w14:textId="77777777" w:rsidR="00A472F7" w:rsidRDefault="00A472F7" w:rsidP="00A472F7"/>
        </w:tc>
        <w:tc>
          <w:tcPr>
            <w:tcW w:w="1620" w:type="dxa"/>
          </w:tcPr>
          <w:p w14:paraId="521FE2AE" w14:textId="77777777" w:rsidR="00A472F7" w:rsidRDefault="00A472F7" w:rsidP="00A472F7"/>
        </w:tc>
        <w:tc>
          <w:tcPr>
            <w:tcW w:w="1260" w:type="dxa"/>
          </w:tcPr>
          <w:p w14:paraId="2C480268" w14:textId="77777777" w:rsidR="00A472F7" w:rsidRDefault="00A472F7" w:rsidP="00A472F7"/>
        </w:tc>
      </w:tr>
      <w:tr w:rsidR="00A472F7" w14:paraId="2D4F8423" w14:textId="77777777" w:rsidTr="00F063FB">
        <w:trPr>
          <w:trHeight w:val="467"/>
        </w:trPr>
        <w:tc>
          <w:tcPr>
            <w:tcW w:w="4518" w:type="dxa"/>
          </w:tcPr>
          <w:p w14:paraId="163C09DD" w14:textId="3B5AB07A" w:rsidR="00A472F7" w:rsidRPr="008C14D4" w:rsidRDefault="00A472F7" w:rsidP="00A472F7">
            <w:pPr>
              <w:pStyle w:val="Bullet1"/>
              <w:rPr>
                <w:rFonts w:asciiTheme="minorHAnsi" w:eastAsia="Times New Roman" w:hAnsiTheme="minorHAnsi" w:cstheme="minorHAnsi"/>
                <w:color w:val="000000"/>
              </w:rPr>
            </w:pPr>
            <w:r w:rsidRPr="00193F7E">
              <w:t>Make directional hypotheses that specify what happens to a dependent variable when an independent variable is manipulated.</w:t>
            </w:r>
          </w:p>
        </w:tc>
        <w:tc>
          <w:tcPr>
            <w:tcW w:w="1376" w:type="dxa"/>
          </w:tcPr>
          <w:p w14:paraId="18531A49" w14:textId="77777777" w:rsidR="00A472F7" w:rsidRDefault="00A472F7" w:rsidP="00A472F7"/>
        </w:tc>
        <w:tc>
          <w:tcPr>
            <w:tcW w:w="2111" w:type="dxa"/>
          </w:tcPr>
          <w:p w14:paraId="4724226F" w14:textId="77777777" w:rsidR="00A472F7" w:rsidRDefault="00A472F7" w:rsidP="00A472F7"/>
        </w:tc>
        <w:tc>
          <w:tcPr>
            <w:tcW w:w="1710" w:type="dxa"/>
          </w:tcPr>
          <w:p w14:paraId="5049D3D7" w14:textId="77777777" w:rsidR="00A472F7" w:rsidRDefault="00A472F7" w:rsidP="00A472F7"/>
        </w:tc>
        <w:tc>
          <w:tcPr>
            <w:tcW w:w="1620" w:type="dxa"/>
          </w:tcPr>
          <w:p w14:paraId="3B50BEF0" w14:textId="77777777" w:rsidR="00A472F7" w:rsidRDefault="00A472F7" w:rsidP="00A472F7"/>
        </w:tc>
        <w:tc>
          <w:tcPr>
            <w:tcW w:w="1260" w:type="dxa"/>
          </w:tcPr>
          <w:p w14:paraId="23B9E33E" w14:textId="77777777" w:rsidR="00A472F7" w:rsidRDefault="00A472F7" w:rsidP="00A472F7"/>
        </w:tc>
      </w:tr>
      <w:tr w:rsidR="00A472F7" w14:paraId="50EE38DF" w14:textId="77777777" w:rsidTr="00F063FB">
        <w:trPr>
          <w:trHeight w:val="467"/>
        </w:trPr>
        <w:tc>
          <w:tcPr>
            <w:tcW w:w="4518" w:type="dxa"/>
          </w:tcPr>
          <w:p w14:paraId="5E8CF88C" w14:textId="2130F8E9" w:rsidR="00A472F7" w:rsidRPr="00B651A4" w:rsidRDefault="00A472F7" w:rsidP="00A472F7">
            <w:pPr>
              <w:pStyle w:val="Bullet1"/>
              <w:rPr>
                <w:rFonts w:asciiTheme="minorHAnsi" w:eastAsia="Times New Roman" w:hAnsiTheme="minorHAnsi" w:cstheme="minorHAnsi"/>
                <w:color w:val="000000"/>
              </w:rPr>
            </w:pPr>
            <w:r w:rsidRPr="00193F7E">
              <w:t>Manipulate variables and collect data about a complex model of a proposed process or system to identify failure points or improve performance relative to criteria for success or other variables.</w:t>
            </w:r>
          </w:p>
        </w:tc>
        <w:tc>
          <w:tcPr>
            <w:tcW w:w="1376" w:type="dxa"/>
          </w:tcPr>
          <w:p w14:paraId="6127F7C9" w14:textId="77777777" w:rsidR="00A472F7" w:rsidRDefault="00A472F7" w:rsidP="00A472F7"/>
        </w:tc>
        <w:tc>
          <w:tcPr>
            <w:tcW w:w="2111" w:type="dxa"/>
          </w:tcPr>
          <w:p w14:paraId="5559CD8F" w14:textId="77777777" w:rsidR="00A472F7" w:rsidRDefault="00A472F7" w:rsidP="00A472F7"/>
        </w:tc>
        <w:tc>
          <w:tcPr>
            <w:tcW w:w="1710" w:type="dxa"/>
          </w:tcPr>
          <w:p w14:paraId="712FC43B" w14:textId="77777777" w:rsidR="00A472F7" w:rsidRDefault="00A472F7" w:rsidP="00A472F7"/>
        </w:tc>
        <w:tc>
          <w:tcPr>
            <w:tcW w:w="1620" w:type="dxa"/>
          </w:tcPr>
          <w:p w14:paraId="5088111B" w14:textId="77777777" w:rsidR="00A472F7" w:rsidRDefault="00A472F7" w:rsidP="00A472F7"/>
        </w:tc>
        <w:tc>
          <w:tcPr>
            <w:tcW w:w="1260" w:type="dxa"/>
          </w:tcPr>
          <w:p w14:paraId="0F051473" w14:textId="77777777" w:rsidR="00A472F7" w:rsidRDefault="00A472F7" w:rsidP="00A472F7"/>
        </w:tc>
      </w:tr>
      <w:tr w:rsidR="00B937C0" w14:paraId="066319F9" w14:textId="77777777" w:rsidTr="00F063FB">
        <w:trPr>
          <w:trHeight w:val="467"/>
        </w:trPr>
        <w:tc>
          <w:tcPr>
            <w:tcW w:w="4518" w:type="dxa"/>
          </w:tcPr>
          <w:p w14:paraId="5E08AC96" w14:textId="43E259E6" w:rsidR="00B937C0" w:rsidRPr="008C14D4" w:rsidRDefault="00B937C0" w:rsidP="00B937C0">
            <w:pPr>
              <w:pStyle w:val="ListNumber1"/>
              <w:rPr>
                <w:rFonts w:asciiTheme="minorHAnsi" w:eastAsia="Times New Roman" w:hAnsiTheme="minorHAnsi" w:cstheme="minorHAnsi"/>
                <w:color w:val="000000"/>
              </w:rPr>
            </w:pPr>
            <w:r w:rsidRPr="00C675EC">
              <w:t>Analyzing and interpreting data</w:t>
            </w:r>
          </w:p>
        </w:tc>
        <w:tc>
          <w:tcPr>
            <w:tcW w:w="1376" w:type="dxa"/>
          </w:tcPr>
          <w:p w14:paraId="0DD1CDB6" w14:textId="77777777" w:rsidR="00B937C0" w:rsidRDefault="00B937C0" w:rsidP="00B937C0"/>
        </w:tc>
        <w:tc>
          <w:tcPr>
            <w:tcW w:w="2111" w:type="dxa"/>
          </w:tcPr>
          <w:p w14:paraId="44CD8314" w14:textId="77777777" w:rsidR="00B937C0" w:rsidRDefault="00B937C0" w:rsidP="00B937C0"/>
        </w:tc>
        <w:tc>
          <w:tcPr>
            <w:tcW w:w="1710" w:type="dxa"/>
          </w:tcPr>
          <w:p w14:paraId="1B2A6671" w14:textId="77777777" w:rsidR="00B937C0" w:rsidRDefault="00B937C0" w:rsidP="00B937C0"/>
        </w:tc>
        <w:tc>
          <w:tcPr>
            <w:tcW w:w="1620" w:type="dxa"/>
          </w:tcPr>
          <w:p w14:paraId="44A8BE2A" w14:textId="77777777" w:rsidR="00B937C0" w:rsidRDefault="00B937C0" w:rsidP="00B937C0"/>
        </w:tc>
        <w:tc>
          <w:tcPr>
            <w:tcW w:w="1260" w:type="dxa"/>
          </w:tcPr>
          <w:p w14:paraId="1894252E" w14:textId="77777777" w:rsidR="00B937C0" w:rsidRDefault="00B937C0" w:rsidP="00B937C0"/>
        </w:tc>
      </w:tr>
      <w:tr w:rsidR="00B937C0" w14:paraId="659D0D1E" w14:textId="77777777" w:rsidTr="00F063FB">
        <w:trPr>
          <w:trHeight w:val="467"/>
        </w:trPr>
        <w:tc>
          <w:tcPr>
            <w:tcW w:w="4518" w:type="dxa"/>
          </w:tcPr>
          <w:p w14:paraId="22E82B24" w14:textId="5D9F9E00" w:rsidR="00B937C0" w:rsidRPr="008C14D4" w:rsidRDefault="00B937C0" w:rsidP="00B937C0">
            <w:pPr>
              <w:pStyle w:val="Bullet1"/>
              <w:rPr>
                <w:rFonts w:asciiTheme="minorHAnsi" w:eastAsia="Times New Roman" w:hAnsiTheme="minorHAnsi" w:cstheme="minorHAnsi"/>
                <w:color w:val="000000"/>
              </w:rPr>
            </w:pPr>
            <w:r w:rsidRPr="00C675EC">
              <w:t>Analyze data using tools, technologies, and/or models (e.g., computational, mathematical) in order to make valid and reliable scientific claims or determine an optimal design solution.</w:t>
            </w:r>
          </w:p>
        </w:tc>
        <w:tc>
          <w:tcPr>
            <w:tcW w:w="1376" w:type="dxa"/>
          </w:tcPr>
          <w:p w14:paraId="3FCBDB12" w14:textId="77777777" w:rsidR="00B937C0" w:rsidRDefault="00B937C0" w:rsidP="00B937C0"/>
        </w:tc>
        <w:tc>
          <w:tcPr>
            <w:tcW w:w="2111" w:type="dxa"/>
          </w:tcPr>
          <w:p w14:paraId="0AA016F6" w14:textId="77777777" w:rsidR="00B937C0" w:rsidRDefault="00B937C0" w:rsidP="00B937C0"/>
        </w:tc>
        <w:tc>
          <w:tcPr>
            <w:tcW w:w="1710" w:type="dxa"/>
          </w:tcPr>
          <w:p w14:paraId="3A9D918A" w14:textId="77777777" w:rsidR="00B937C0" w:rsidRDefault="00B937C0" w:rsidP="00B937C0"/>
        </w:tc>
        <w:tc>
          <w:tcPr>
            <w:tcW w:w="1620" w:type="dxa"/>
          </w:tcPr>
          <w:p w14:paraId="49E5417C" w14:textId="77777777" w:rsidR="00B937C0" w:rsidRDefault="00B937C0" w:rsidP="00B937C0"/>
        </w:tc>
        <w:tc>
          <w:tcPr>
            <w:tcW w:w="1260" w:type="dxa"/>
          </w:tcPr>
          <w:p w14:paraId="7B0E1087" w14:textId="77777777" w:rsidR="00B937C0" w:rsidRDefault="00B937C0" w:rsidP="00B937C0"/>
        </w:tc>
      </w:tr>
      <w:tr w:rsidR="00B937C0" w14:paraId="349EBDEE" w14:textId="77777777" w:rsidTr="00F063FB">
        <w:trPr>
          <w:trHeight w:val="467"/>
        </w:trPr>
        <w:tc>
          <w:tcPr>
            <w:tcW w:w="4518" w:type="dxa"/>
          </w:tcPr>
          <w:p w14:paraId="550D1E53" w14:textId="4F7D50D9" w:rsidR="00B937C0" w:rsidRPr="008C14D4" w:rsidRDefault="00B937C0" w:rsidP="00B937C0">
            <w:pPr>
              <w:pStyle w:val="Bullet1"/>
              <w:rPr>
                <w:rFonts w:asciiTheme="minorHAnsi" w:hAnsiTheme="minorHAnsi" w:cstheme="minorHAnsi"/>
                <w:color w:val="000000"/>
              </w:rPr>
            </w:pPr>
            <w:r w:rsidRPr="00C675EC">
              <w:t>Apply concepts of statistics and probability (including determining function fits to data, slope, intercept, and correlation coefficient for linear fits) to scientific and engineering questions and problems, using digital tools when feasible.</w:t>
            </w:r>
          </w:p>
        </w:tc>
        <w:tc>
          <w:tcPr>
            <w:tcW w:w="1376" w:type="dxa"/>
          </w:tcPr>
          <w:p w14:paraId="73513B9A" w14:textId="77777777" w:rsidR="00B937C0" w:rsidRDefault="00B937C0" w:rsidP="00B937C0"/>
        </w:tc>
        <w:tc>
          <w:tcPr>
            <w:tcW w:w="2111" w:type="dxa"/>
          </w:tcPr>
          <w:p w14:paraId="0E6880E7" w14:textId="77777777" w:rsidR="00B937C0" w:rsidRDefault="00B937C0" w:rsidP="00B937C0"/>
        </w:tc>
        <w:tc>
          <w:tcPr>
            <w:tcW w:w="1710" w:type="dxa"/>
          </w:tcPr>
          <w:p w14:paraId="5A25DE6E" w14:textId="77777777" w:rsidR="00B937C0" w:rsidRDefault="00B937C0" w:rsidP="00B937C0"/>
        </w:tc>
        <w:tc>
          <w:tcPr>
            <w:tcW w:w="1620" w:type="dxa"/>
          </w:tcPr>
          <w:p w14:paraId="79D30ADB" w14:textId="77777777" w:rsidR="00B937C0" w:rsidRDefault="00B937C0" w:rsidP="00B937C0"/>
        </w:tc>
        <w:tc>
          <w:tcPr>
            <w:tcW w:w="1260" w:type="dxa"/>
          </w:tcPr>
          <w:p w14:paraId="30547F27" w14:textId="77777777" w:rsidR="00B937C0" w:rsidRDefault="00B937C0" w:rsidP="00B937C0"/>
        </w:tc>
      </w:tr>
      <w:tr w:rsidR="00B937C0" w14:paraId="32D73841" w14:textId="77777777" w:rsidTr="00F063FB">
        <w:trPr>
          <w:trHeight w:val="467"/>
        </w:trPr>
        <w:tc>
          <w:tcPr>
            <w:tcW w:w="4518" w:type="dxa"/>
          </w:tcPr>
          <w:p w14:paraId="48E9273B" w14:textId="15936F6C" w:rsidR="00B937C0" w:rsidRPr="008C14D4" w:rsidRDefault="00B937C0" w:rsidP="00B937C0">
            <w:pPr>
              <w:pStyle w:val="Bullet1"/>
              <w:rPr>
                <w:rFonts w:asciiTheme="minorHAnsi" w:hAnsiTheme="minorHAnsi" w:cstheme="minorHAnsi"/>
                <w:color w:val="000000"/>
              </w:rPr>
            </w:pPr>
            <w:r w:rsidRPr="00C675EC">
              <w:lastRenderedPageBreak/>
              <w:t>Consider limitations of data analysis (e.g., measurement error, sample selection) when analyzing and interpreting data.</w:t>
            </w:r>
          </w:p>
        </w:tc>
        <w:tc>
          <w:tcPr>
            <w:tcW w:w="1376" w:type="dxa"/>
          </w:tcPr>
          <w:p w14:paraId="3392DF1F" w14:textId="77777777" w:rsidR="00B937C0" w:rsidRDefault="00B937C0" w:rsidP="00B937C0"/>
        </w:tc>
        <w:tc>
          <w:tcPr>
            <w:tcW w:w="2111" w:type="dxa"/>
          </w:tcPr>
          <w:p w14:paraId="24867630" w14:textId="77777777" w:rsidR="00B937C0" w:rsidRDefault="00B937C0" w:rsidP="00B937C0"/>
        </w:tc>
        <w:tc>
          <w:tcPr>
            <w:tcW w:w="1710" w:type="dxa"/>
          </w:tcPr>
          <w:p w14:paraId="5570E5AE" w14:textId="77777777" w:rsidR="00B937C0" w:rsidRDefault="00B937C0" w:rsidP="00B937C0"/>
        </w:tc>
        <w:tc>
          <w:tcPr>
            <w:tcW w:w="1620" w:type="dxa"/>
          </w:tcPr>
          <w:p w14:paraId="672820AC" w14:textId="77777777" w:rsidR="00B937C0" w:rsidRDefault="00B937C0" w:rsidP="00B937C0"/>
        </w:tc>
        <w:tc>
          <w:tcPr>
            <w:tcW w:w="1260" w:type="dxa"/>
          </w:tcPr>
          <w:p w14:paraId="097A45DF" w14:textId="77777777" w:rsidR="00B937C0" w:rsidRDefault="00B937C0" w:rsidP="00B937C0"/>
        </w:tc>
      </w:tr>
      <w:tr w:rsidR="00B937C0" w14:paraId="7EE8ADA9" w14:textId="77777777" w:rsidTr="00F063FB">
        <w:trPr>
          <w:trHeight w:val="467"/>
        </w:trPr>
        <w:tc>
          <w:tcPr>
            <w:tcW w:w="4518" w:type="dxa"/>
          </w:tcPr>
          <w:p w14:paraId="0595F0F4" w14:textId="54264CDD" w:rsidR="00B937C0" w:rsidRPr="008C14D4" w:rsidRDefault="00B937C0" w:rsidP="00B937C0">
            <w:pPr>
              <w:pStyle w:val="Bullet1"/>
              <w:rPr>
                <w:rFonts w:asciiTheme="minorHAnsi" w:eastAsia="Times New Roman" w:hAnsiTheme="minorHAnsi" w:cstheme="minorHAnsi"/>
                <w:color w:val="000000"/>
              </w:rPr>
            </w:pPr>
            <w:r w:rsidRPr="00C675EC">
              <w:t>Compare and contrast various types of data sets (e.g., self-generated, archival) to examine consistency of measurements and observations.</w:t>
            </w:r>
          </w:p>
        </w:tc>
        <w:tc>
          <w:tcPr>
            <w:tcW w:w="1376" w:type="dxa"/>
          </w:tcPr>
          <w:p w14:paraId="64498439" w14:textId="77777777" w:rsidR="00B937C0" w:rsidRDefault="00B937C0" w:rsidP="00B937C0"/>
        </w:tc>
        <w:tc>
          <w:tcPr>
            <w:tcW w:w="2111" w:type="dxa"/>
          </w:tcPr>
          <w:p w14:paraId="736278C3" w14:textId="77777777" w:rsidR="00B937C0" w:rsidRDefault="00B937C0" w:rsidP="00B937C0"/>
        </w:tc>
        <w:tc>
          <w:tcPr>
            <w:tcW w:w="1710" w:type="dxa"/>
          </w:tcPr>
          <w:p w14:paraId="23BFCCEC" w14:textId="77777777" w:rsidR="00B937C0" w:rsidRDefault="00B937C0" w:rsidP="00B937C0"/>
        </w:tc>
        <w:tc>
          <w:tcPr>
            <w:tcW w:w="1620" w:type="dxa"/>
          </w:tcPr>
          <w:p w14:paraId="10254BC9" w14:textId="77777777" w:rsidR="00B937C0" w:rsidRDefault="00B937C0" w:rsidP="00B937C0"/>
        </w:tc>
        <w:tc>
          <w:tcPr>
            <w:tcW w:w="1260" w:type="dxa"/>
          </w:tcPr>
          <w:p w14:paraId="01D90D87" w14:textId="77777777" w:rsidR="00B937C0" w:rsidRDefault="00B937C0" w:rsidP="00B937C0"/>
        </w:tc>
      </w:tr>
      <w:tr w:rsidR="00B937C0" w14:paraId="328C4316" w14:textId="77777777" w:rsidTr="00F063FB">
        <w:trPr>
          <w:trHeight w:val="467"/>
        </w:trPr>
        <w:tc>
          <w:tcPr>
            <w:tcW w:w="4518" w:type="dxa"/>
          </w:tcPr>
          <w:p w14:paraId="3F5B2063" w14:textId="5C5F90D3" w:rsidR="00B937C0" w:rsidRPr="00000944" w:rsidRDefault="00B937C0" w:rsidP="00B937C0">
            <w:pPr>
              <w:pStyle w:val="Bullet1"/>
              <w:rPr>
                <w:rFonts w:asciiTheme="minorHAnsi" w:eastAsia="Times New Roman" w:hAnsiTheme="minorHAnsi" w:cstheme="minorHAnsi"/>
                <w:color w:val="000000"/>
              </w:rPr>
            </w:pPr>
            <w:r w:rsidRPr="00C675EC">
              <w:t>Evaluate the impact of new data on a working explanation and/or model of a proposed process or system.</w:t>
            </w:r>
          </w:p>
        </w:tc>
        <w:tc>
          <w:tcPr>
            <w:tcW w:w="1376" w:type="dxa"/>
          </w:tcPr>
          <w:p w14:paraId="25F6476A" w14:textId="77777777" w:rsidR="00B937C0" w:rsidRDefault="00B937C0" w:rsidP="00B937C0"/>
        </w:tc>
        <w:tc>
          <w:tcPr>
            <w:tcW w:w="2111" w:type="dxa"/>
          </w:tcPr>
          <w:p w14:paraId="741E71FD" w14:textId="77777777" w:rsidR="00B937C0" w:rsidRDefault="00B937C0" w:rsidP="00B937C0"/>
        </w:tc>
        <w:tc>
          <w:tcPr>
            <w:tcW w:w="1710" w:type="dxa"/>
          </w:tcPr>
          <w:p w14:paraId="4F07F7DC" w14:textId="77777777" w:rsidR="00B937C0" w:rsidRDefault="00B937C0" w:rsidP="00B937C0"/>
        </w:tc>
        <w:tc>
          <w:tcPr>
            <w:tcW w:w="1620" w:type="dxa"/>
          </w:tcPr>
          <w:p w14:paraId="7FBCA3FC" w14:textId="77777777" w:rsidR="00B937C0" w:rsidRDefault="00B937C0" w:rsidP="00B937C0"/>
        </w:tc>
        <w:tc>
          <w:tcPr>
            <w:tcW w:w="1260" w:type="dxa"/>
          </w:tcPr>
          <w:p w14:paraId="02EBFE6D" w14:textId="77777777" w:rsidR="00B937C0" w:rsidRDefault="00B937C0" w:rsidP="00B937C0"/>
        </w:tc>
      </w:tr>
      <w:tr w:rsidR="00B937C0" w14:paraId="25BC837A" w14:textId="77777777" w:rsidTr="00F063FB">
        <w:trPr>
          <w:trHeight w:val="467"/>
        </w:trPr>
        <w:tc>
          <w:tcPr>
            <w:tcW w:w="4518" w:type="dxa"/>
          </w:tcPr>
          <w:p w14:paraId="49F67245" w14:textId="5943E6FC" w:rsidR="00B937C0" w:rsidRPr="008C14D4" w:rsidRDefault="00B937C0" w:rsidP="00B937C0">
            <w:pPr>
              <w:pStyle w:val="Bullet1"/>
              <w:rPr>
                <w:rFonts w:asciiTheme="minorHAnsi" w:eastAsia="Times New Roman" w:hAnsiTheme="minorHAnsi" w:cstheme="minorHAnsi"/>
                <w:color w:val="000000"/>
              </w:rPr>
            </w:pPr>
            <w:r w:rsidRPr="00C675EC">
              <w:t>Analyze data to identify design features or characteristics of the components of a proposed process or system to optimize it relative to criteria for success.</w:t>
            </w:r>
          </w:p>
        </w:tc>
        <w:tc>
          <w:tcPr>
            <w:tcW w:w="1376" w:type="dxa"/>
          </w:tcPr>
          <w:p w14:paraId="0E8A924B" w14:textId="77777777" w:rsidR="00B937C0" w:rsidRDefault="00B937C0" w:rsidP="00B937C0"/>
        </w:tc>
        <w:tc>
          <w:tcPr>
            <w:tcW w:w="2111" w:type="dxa"/>
          </w:tcPr>
          <w:p w14:paraId="751AF6D3" w14:textId="77777777" w:rsidR="00B937C0" w:rsidRDefault="00B937C0" w:rsidP="00B937C0"/>
        </w:tc>
        <w:tc>
          <w:tcPr>
            <w:tcW w:w="1710" w:type="dxa"/>
          </w:tcPr>
          <w:p w14:paraId="267BE39B" w14:textId="77777777" w:rsidR="00B937C0" w:rsidRDefault="00B937C0" w:rsidP="00B937C0"/>
        </w:tc>
        <w:tc>
          <w:tcPr>
            <w:tcW w:w="1620" w:type="dxa"/>
          </w:tcPr>
          <w:p w14:paraId="79D77AF6" w14:textId="77777777" w:rsidR="00B937C0" w:rsidRDefault="00B937C0" w:rsidP="00B937C0"/>
        </w:tc>
        <w:tc>
          <w:tcPr>
            <w:tcW w:w="1260" w:type="dxa"/>
          </w:tcPr>
          <w:p w14:paraId="5A951E69" w14:textId="77777777" w:rsidR="00B937C0" w:rsidRDefault="00B937C0" w:rsidP="00B937C0"/>
        </w:tc>
      </w:tr>
      <w:tr w:rsidR="00ED2E79" w14:paraId="48CE6921" w14:textId="77777777" w:rsidTr="00F063FB">
        <w:trPr>
          <w:trHeight w:val="467"/>
        </w:trPr>
        <w:tc>
          <w:tcPr>
            <w:tcW w:w="4518" w:type="dxa"/>
          </w:tcPr>
          <w:p w14:paraId="4C0CB749" w14:textId="399B1997" w:rsidR="00ED2E79" w:rsidRPr="008C14D4" w:rsidRDefault="00ED2E79" w:rsidP="00ED2E79">
            <w:pPr>
              <w:pStyle w:val="ListNumber1"/>
              <w:rPr>
                <w:rFonts w:asciiTheme="minorHAnsi" w:hAnsiTheme="minorHAnsi" w:cstheme="minorHAnsi"/>
                <w:color w:val="000000"/>
              </w:rPr>
            </w:pPr>
            <w:r w:rsidRPr="00587E83">
              <w:t>Using mathematics and computational thinking</w:t>
            </w:r>
          </w:p>
        </w:tc>
        <w:tc>
          <w:tcPr>
            <w:tcW w:w="1376" w:type="dxa"/>
          </w:tcPr>
          <w:p w14:paraId="1EE04ECD" w14:textId="77777777" w:rsidR="00ED2E79" w:rsidRDefault="00ED2E79" w:rsidP="00ED2E79"/>
        </w:tc>
        <w:tc>
          <w:tcPr>
            <w:tcW w:w="2111" w:type="dxa"/>
          </w:tcPr>
          <w:p w14:paraId="1E3BDBCD" w14:textId="77777777" w:rsidR="00ED2E79" w:rsidRDefault="00ED2E79" w:rsidP="00ED2E79"/>
        </w:tc>
        <w:tc>
          <w:tcPr>
            <w:tcW w:w="1710" w:type="dxa"/>
          </w:tcPr>
          <w:p w14:paraId="796C0C54" w14:textId="77777777" w:rsidR="00ED2E79" w:rsidRDefault="00ED2E79" w:rsidP="00ED2E79"/>
        </w:tc>
        <w:tc>
          <w:tcPr>
            <w:tcW w:w="1620" w:type="dxa"/>
          </w:tcPr>
          <w:p w14:paraId="4121EFF2" w14:textId="77777777" w:rsidR="00ED2E79" w:rsidRDefault="00ED2E79" w:rsidP="00ED2E79"/>
        </w:tc>
        <w:tc>
          <w:tcPr>
            <w:tcW w:w="1260" w:type="dxa"/>
          </w:tcPr>
          <w:p w14:paraId="4DFEF373" w14:textId="77777777" w:rsidR="00ED2E79" w:rsidRDefault="00ED2E79" w:rsidP="00ED2E79"/>
        </w:tc>
      </w:tr>
      <w:tr w:rsidR="00ED2E79" w14:paraId="18F8A6BB" w14:textId="77777777" w:rsidTr="00F063FB">
        <w:trPr>
          <w:trHeight w:val="467"/>
        </w:trPr>
        <w:tc>
          <w:tcPr>
            <w:tcW w:w="4518" w:type="dxa"/>
          </w:tcPr>
          <w:p w14:paraId="31A3F579" w14:textId="0E31831C" w:rsidR="00ED2E79" w:rsidRPr="00367956" w:rsidRDefault="00ED2E79" w:rsidP="00ED2E79">
            <w:pPr>
              <w:pStyle w:val="Bullet1"/>
            </w:pPr>
            <w:r w:rsidRPr="00587E83">
              <w:t>Create and/or revise a computational model or simulation of a phenomenon, designed device, process, or system.</w:t>
            </w:r>
          </w:p>
        </w:tc>
        <w:tc>
          <w:tcPr>
            <w:tcW w:w="1376" w:type="dxa"/>
          </w:tcPr>
          <w:p w14:paraId="7A0CFEAB" w14:textId="77777777" w:rsidR="00ED2E79" w:rsidRDefault="00ED2E79" w:rsidP="00ED2E79"/>
        </w:tc>
        <w:tc>
          <w:tcPr>
            <w:tcW w:w="2111" w:type="dxa"/>
          </w:tcPr>
          <w:p w14:paraId="5F92CC8C" w14:textId="77777777" w:rsidR="00ED2E79" w:rsidRDefault="00ED2E79" w:rsidP="00ED2E79"/>
        </w:tc>
        <w:tc>
          <w:tcPr>
            <w:tcW w:w="1710" w:type="dxa"/>
          </w:tcPr>
          <w:p w14:paraId="1DBDFC64" w14:textId="77777777" w:rsidR="00ED2E79" w:rsidRDefault="00ED2E79" w:rsidP="00ED2E79"/>
        </w:tc>
        <w:tc>
          <w:tcPr>
            <w:tcW w:w="1620" w:type="dxa"/>
          </w:tcPr>
          <w:p w14:paraId="1C884087" w14:textId="77777777" w:rsidR="00ED2E79" w:rsidRDefault="00ED2E79" w:rsidP="00ED2E79"/>
        </w:tc>
        <w:tc>
          <w:tcPr>
            <w:tcW w:w="1260" w:type="dxa"/>
          </w:tcPr>
          <w:p w14:paraId="3220375D" w14:textId="77777777" w:rsidR="00ED2E79" w:rsidRDefault="00ED2E79" w:rsidP="00ED2E79"/>
        </w:tc>
      </w:tr>
      <w:tr w:rsidR="00ED2E79" w14:paraId="1D972A37" w14:textId="77777777" w:rsidTr="00F063FB">
        <w:trPr>
          <w:trHeight w:val="467"/>
        </w:trPr>
        <w:tc>
          <w:tcPr>
            <w:tcW w:w="4518" w:type="dxa"/>
          </w:tcPr>
          <w:p w14:paraId="16211367" w14:textId="1C7F8711" w:rsidR="00ED2E79" w:rsidRPr="008C14D4" w:rsidRDefault="00ED2E79" w:rsidP="00ED2E79">
            <w:pPr>
              <w:pStyle w:val="Bullet1"/>
              <w:rPr>
                <w:rFonts w:asciiTheme="minorHAnsi" w:hAnsiTheme="minorHAnsi" w:cstheme="minorHAnsi"/>
                <w:color w:val="000000"/>
              </w:rPr>
            </w:pPr>
            <w:r w:rsidRPr="00587E83">
              <w:t>Use mathematical, computational, and/or algorithmic representations of phenomena or design solutions to describe and/or support claims and/or explanations.</w:t>
            </w:r>
          </w:p>
        </w:tc>
        <w:tc>
          <w:tcPr>
            <w:tcW w:w="1376" w:type="dxa"/>
          </w:tcPr>
          <w:p w14:paraId="0DF20421" w14:textId="77777777" w:rsidR="00ED2E79" w:rsidRDefault="00ED2E79" w:rsidP="00ED2E79"/>
        </w:tc>
        <w:tc>
          <w:tcPr>
            <w:tcW w:w="2111" w:type="dxa"/>
          </w:tcPr>
          <w:p w14:paraId="189511D3" w14:textId="77777777" w:rsidR="00ED2E79" w:rsidRDefault="00ED2E79" w:rsidP="00ED2E79"/>
        </w:tc>
        <w:tc>
          <w:tcPr>
            <w:tcW w:w="1710" w:type="dxa"/>
          </w:tcPr>
          <w:p w14:paraId="29D98918" w14:textId="77777777" w:rsidR="00ED2E79" w:rsidRDefault="00ED2E79" w:rsidP="00ED2E79"/>
        </w:tc>
        <w:tc>
          <w:tcPr>
            <w:tcW w:w="1620" w:type="dxa"/>
          </w:tcPr>
          <w:p w14:paraId="196D3576" w14:textId="77777777" w:rsidR="00ED2E79" w:rsidRDefault="00ED2E79" w:rsidP="00ED2E79"/>
        </w:tc>
        <w:tc>
          <w:tcPr>
            <w:tcW w:w="1260" w:type="dxa"/>
          </w:tcPr>
          <w:p w14:paraId="0DA8BE3F" w14:textId="77777777" w:rsidR="00ED2E79" w:rsidRDefault="00ED2E79" w:rsidP="00ED2E79"/>
        </w:tc>
      </w:tr>
      <w:tr w:rsidR="00ED2E79" w14:paraId="6ACA0030" w14:textId="77777777" w:rsidTr="00F063FB">
        <w:trPr>
          <w:trHeight w:val="467"/>
        </w:trPr>
        <w:tc>
          <w:tcPr>
            <w:tcW w:w="4518" w:type="dxa"/>
          </w:tcPr>
          <w:p w14:paraId="4B3B43B7" w14:textId="636D4C00" w:rsidR="00ED2E79" w:rsidRPr="002D5972" w:rsidRDefault="00ED2E79" w:rsidP="00ED2E79">
            <w:pPr>
              <w:pStyle w:val="Bullet1"/>
              <w:rPr>
                <w:rFonts w:asciiTheme="minorHAnsi" w:eastAsia="Times New Roman" w:hAnsiTheme="minorHAnsi" w:cstheme="minorHAnsi"/>
                <w:color w:val="000000"/>
              </w:rPr>
            </w:pPr>
            <w:r w:rsidRPr="00587E83">
              <w:lastRenderedPageBreak/>
              <w:t>Apply techniques of algebra and functions to represent and solve scientific and engineering problems.</w:t>
            </w:r>
          </w:p>
        </w:tc>
        <w:tc>
          <w:tcPr>
            <w:tcW w:w="1376" w:type="dxa"/>
          </w:tcPr>
          <w:p w14:paraId="3BA1A51D" w14:textId="77777777" w:rsidR="00ED2E79" w:rsidRDefault="00ED2E79" w:rsidP="00ED2E79"/>
        </w:tc>
        <w:tc>
          <w:tcPr>
            <w:tcW w:w="2111" w:type="dxa"/>
          </w:tcPr>
          <w:p w14:paraId="43481703" w14:textId="77777777" w:rsidR="00ED2E79" w:rsidRDefault="00ED2E79" w:rsidP="00ED2E79"/>
        </w:tc>
        <w:tc>
          <w:tcPr>
            <w:tcW w:w="1710" w:type="dxa"/>
          </w:tcPr>
          <w:p w14:paraId="3FA7A0E3" w14:textId="77777777" w:rsidR="00ED2E79" w:rsidRDefault="00ED2E79" w:rsidP="00ED2E79"/>
        </w:tc>
        <w:tc>
          <w:tcPr>
            <w:tcW w:w="1620" w:type="dxa"/>
          </w:tcPr>
          <w:p w14:paraId="1CD3F34B" w14:textId="77777777" w:rsidR="00ED2E79" w:rsidRDefault="00ED2E79" w:rsidP="00ED2E79"/>
        </w:tc>
        <w:tc>
          <w:tcPr>
            <w:tcW w:w="1260" w:type="dxa"/>
          </w:tcPr>
          <w:p w14:paraId="0A293B06" w14:textId="77777777" w:rsidR="00ED2E79" w:rsidRDefault="00ED2E79" w:rsidP="00ED2E79"/>
        </w:tc>
      </w:tr>
      <w:tr w:rsidR="00ED2E79" w14:paraId="57A9A9C8" w14:textId="77777777" w:rsidTr="00F063FB">
        <w:trPr>
          <w:trHeight w:val="467"/>
        </w:trPr>
        <w:tc>
          <w:tcPr>
            <w:tcW w:w="4518" w:type="dxa"/>
          </w:tcPr>
          <w:p w14:paraId="62761551" w14:textId="73097802" w:rsidR="00ED2E79" w:rsidRPr="008C14D4" w:rsidRDefault="00ED2E79" w:rsidP="00ED2E79">
            <w:pPr>
              <w:pStyle w:val="Bullet1"/>
              <w:rPr>
                <w:rFonts w:asciiTheme="minorHAnsi" w:eastAsia="Times New Roman" w:hAnsiTheme="minorHAnsi" w:cstheme="minorHAnsi"/>
                <w:color w:val="000000"/>
              </w:rPr>
            </w:pPr>
            <w:r w:rsidRPr="00587E83">
              <w:t>Use simple limit cases to test mathematical expressions, computer programs, algorithms, or simulations of a process or system to see if a model “makes sense” by comparing the outcomes with what is known about the real world.</w:t>
            </w:r>
          </w:p>
        </w:tc>
        <w:tc>
          <w:tcPr>
            <w:tcW w:w="1376" w:type="dxa"/>
          </w:tcPr>
          <w:p w14:paraId="671CA335" w14:textId="77777777" w:rsidR="00ED2E79" w:rsidRDefault="00ED2E79" w:rsidP="00ED2E79"/>
        </w:tc>
        <w:tc>
          <w:tcPr>
            <w:tcW w:w="2111" w:type="dxa"/>
          </w:tcPr>
          <w:p w14:paraId="50AE1FD7" w14:textId="77777777" w:rsidR="00ED2E79" w:rsidRDefault="00ED2E79" w:rsidP="00ED2E79"/>
        </w:tc>
        <w:tc>
          <w:tcPr>
            <w:tcW w:w="1710" w:type="dxa"/>
          </w:tcPr>
          <w:p w14:paraId="4308510C" w14:textId="77777777" w:rsidR="00ED2E79" w:rsidRDefault="00ED2E79" w:rsidP="00ED2E79"/>
        </w:tc>
        <w:tc>
          <w:tcPr>
            <w:tcW w:w="1620" w:type="dxa"/>
          </w:tcPr>
          <w:p w14:paraId="311A2050" w14:textId="77777777" w:rsidR="00ED2E79" w:rsidRDefault="00ED2E79" w:rsidP="00ED2E79"/>
        </w:tc>
        <w:tc>
          <w:tcPr>
            <w:tcW w:w="1260" w:type="dxa"/>
          </w:tcPr>
          <w:p w14:paraId="52566691" w14:textId="77777777" w:rsidR="00ED2E79" w:rsidRDefault="00ED2E79" w:rsidP="00ED2E79"/>
        </w:tc>
      </w:tr>
      <w:tr w:rsidR="00ED2E79" w14:paraId="3AF1C3C7" w14:textId="77777777" w:rsidTr="00F063FB">
        <w:trPr>
          <w:trHeight w:val="467"/>
        </w:trPr>
        <w:tc>
          <w:tcPr>
            <w:tcW w:w="4518" w:type="dxa"/>
          </w:tcPr>
          <w:p w14:paraId="22E34715" w14:textId="0D49768E" w:rsidR="00ED2E79" w:rsidRPr="008C14D4" w:rsidRDefault="00ED2E79" w:rsidP="00ED2E79">
            <w:pPr>
              <w:pStyle w:val="Bullet1"/>
              <w:rPr>
                <w:rFonts w:asciiTheme="minorHAnsi" w:eastAsia="Times New Roman" w:hAnsiTheme="minorHAnsi" w:cstheme="minorHAnsi"/>
                <w:color w:val="000000"/>
              </w:rPr>
            </w:pPr>
            <w:r w:rsidRPr="00587E83">
              <w:t xml:space="preserve">Apply ratios, rates, percentages, and unit conversions in the context of complicated measurement problems involving quantities with derived or compound units (such as </w:t>
            </w:r>
            <w:r w:rsidRPr="00587E83">
              <w:rPr>
                <w:position w:val="-10"/>
              </w:rPr>
              <w:object w:dxaOrig="740" w:dyaOrig="300" w14:anchorId="4D4DE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508#yIS1" style="width:37.65pt;height:15.05pt" o:ole="">
                  <v:imagedata r:id="rId10" o:title=""/>
                </v:shape>
                <o:OLEObject Type="Embed" ProgID="Equation.DSMT4" ShapeID="_x0000_i1025" DrawAspect="Content" ObjectID="_1718112944" r:id="rId11"/>
              </w:object>
            </w:r>
            <w:r w:rsidRPr="00587E83">
              <w:t xml:space="preserve">, </w:t>
            </w:r>
            <w:r w:rsidRPr="00587E83">
              <w:rPr>
                <w:position w:val="-10"/>
              </w:rPr>
              <w:object w:dxaOrig="660" w:dyaOrig="340" w14:anchorId="40A4CC96">
                <v:shape id="_x0000_i1026" type="#_x0000_t75" alt="P508#yIS2" style="width:32.65pt;height:15.9pt" o:ole="">
                  <v:imagedata r:id="rId12" o:title=""/>
                </v:shape>
                <o:OLEObject Type="Embed" ProgID="Equation.DSMT4" ShapeID="_x0000_i1026" DrawAspect="Content" ObjectID="_1718112945" r:id="rId13"/>
              </w:object>
            </w:r>
            <w:r w:rsidRPr="00587E83">
              <w:t>, acre-feet, etc.).</w:t>
            </w:r>
          </w:p>
        </w:tc>
        <w:tc>
          <w:tcPr>
            <w:tcW w:w="1376" w:type="dxa"/>
          </w:tcPr>
          <w:p w14:paraId="042AB9EA" w14:textId="77777777" w:rsidR="00ED2E79" w:rsidRDefault="00ED2E79" w:rsidP="00ED2E79"/>
        </w:tc>
        <w:tc>
          <w:tcPr>
            <w:tcW w:w="2111" w:type="dxa"/>
          </w:tcPr>
          <w:p w14:paraId="762AEBD8" w14:textId="77777777" w:rsidR="00ED2E79" w:rsidRDefault="00ED2E79" w:rsidP="00ED2E79"/>
        </w:tc>
        <w:tc>
          <w:tcPr>
            <w:tcW w:w="1710" w:type="dxa"/>
          </w:tcPr>
          <w:p w14:paraId="67A6B341" w14:textId="77777777" w:rsidR="00ED2E79" w:rsidRDefault="00ED2E79" w:rsidP="00ED2E79"/>
        </w:tc>
        <w:tc>
          <w:tcPr>
            <w:tcW w:w="1620" w:type="dxa"/>
          </w:tcPr>
          <w:p w14:paraId="0137B323" w14:textId="77777777" w:rsidR="00ED2E79" w:rsidRDefault="00ED2E79" w:rsidP="00ED2E79"/>
        </w:tc>
        <w:tc>
          <w:tcPr>
            <w:tcW w:w="1260" w:type="dxa"/>
          </w:tcPr>
          <w:p w14:paraId="50DFF61E" w14:textId="77777777" w:rsidR="00ED2E79" w:rsidRDefault="00ED2E79" w:rsidP="00ED2E79"/>
        </w:tc>
      </w:tr>
      <w:tr w:rsidR="002F1C46" w14:paraId="5B43B1F1" w14:textId="77777777" w:rsidTr="00F063FB">
        <w:trPr>
          <w:trHeight w:val="467"/>
        </w:trPr>
        <w:tc>
          <w:tcPr>
            <w:tcW w:w="4518" w:type="dxa"/>
          </w:tcPr>
          <w:p w14:paraId="67F0774B" w14:textId="69241FF4" w:rsidR="002F1C46" w:rsidRPr="008C14D4" w:rsidRDefault="002F1C46" w:rsidP="002F1C46">
            <w:pPr>
              <w:pStyle w:val="ListNumber1"/>
              <w:rPr>
                <w:rFonts w:asciiTheme="minorHAnsi" w:eastAsia="Times New Roman" w:hAnsiTheme="minorHAnsi" w:cstheme="minorHAnsi"/>
                <w:color w:val="000000"/>
              </w:rPr>
            </w:pPr>
            <w:r w:rsidRPr="00F558AA">
              <w:t>Constructing explanations (for science) and designing solutions (for engineering)</w:t>
            </w:r>
          </w:p>
        </w:tc>
        <w:tc>
          <w:tcPr>
            <w:tcW w:w="1376" w:type="dxa"/>
          </w:tcPr>
          <w:p w14:paraId="0F1D5576" w14:textId="77777777" w:rsidR="002F1C46" w:rsidRDefault="002F1C46" w:rsidP="002F1C46"/>
        </w:tc>
        <w:tc>
          <w:tcPr>
            <w:tcW w:w="2111" w:type="dxa"/>
          </w:tcPr>
          <w:p w14:paraId="736441D7" w14:textId="77777777" w:rsidR="002F1C46" w:rsidRDefault="002F1C46" w:rsidP="002F1C46"/>
        </w:tc>
        <w:tc>
          <w:tcPr>
            <w:tcW w:w="1710" w:type="dxa"/>
          </w:tcPr>
          <w:p w14:paraId="683EDB3A" w14:textId="77777777" w:rsidR="002F1C46" w:rsidRDefault="002F1C46" w:rsidP="002F1C46"/>
        </w:tc>
        <w:tc>
          <w:tcPr>
            <w:tcW w:w="1620" w:type="dxa"/>
          </w:tcPr>
          <w:p w14:paraId="4E6D1F4E" w14:textId="77777777" w:rsidR="002F1C46" w:rsidRDefault="002F1C46" w:rsidP="002F1C46"/>
        </w:tc>
        <w:tc>
          <w:tcPr>
            <w:tcW w:w="1260" w:type="dxa"/>
          </w:tcPr>
          <w:p w14:paraId="4B56C801" w14:textId="77777777" w:rsidR="002F1C46" w:rsidRDefault="002F1C46" w:rsidP="002F1C46"/>
        </w:tc>
      </w:tr>
      <w:tr w:rsidR="002F1C46" w14:paraId="49F37615" w14:textId="77777777" w:rsidTr="00F063FB">
        <w:trPr>
          <w:trHeight w:val="467"/>
        </w:trPr>
        <w:tc>
          <w:tcPr>
            <w:tcW w:w="4518" w:type="dxa"/>
          </w:tcPr>
          <w:p w14:paraId="4F0E53C0" w14:textId="29EABCEB" w:rsidR="002F1C46" w:rsidRPr="008C14D4" w:rsidRDefault="002F1C46" w:rsidP="002F1C46">
            <w:pPr>
              <w:pStyle w:val="Bullet1"/>
              <w:rPr>
                <w:rFonts w:asciiTheme="minorHAnsi" w:eastAsia="Times New Roman" w:hAnsiTheme="minorHAnsi" w:cstheme="minorHAnsi"/>
                <w:color w:val="000000"/>
              </w:rPr>
            </w:pPr>
            <w:r w:rsidRPr="00F558AA">
              <w:t>Make a quantitative and/or qualitative claim regarding the relationship between dependent and independent variables.</w:t>
            </w:r>
          </w:p>
        </w:tc>
        <w:tc>
          <w:tcPr>
            <w:tcW w:w="1376" w:type="dxa"/>
          </w:tcPr>
          <w:p w14:paraId="73AFC77C" w14:textId="77777777" w:rsidR="002F1C46" w:rsidRDefault="002F1C46" w:rsidP="002F1C46"/>
        </w:tc>
        <w:tc>
          <w:tcPr>
            <w:tcW w:w="2111" w:type="dxa"/>
          </w:tcPr>
          <w:p w14:paraId="3984DEFA" w14:textId="77777777" w:rsidR="002F1C46" w:rsidRDefault="002F1C46" w:rsidP="002F1C46"/>
        </w:tc>
        <w:tc>
          <w:tcPr>
            <w:tcW w:w="1710" w:type="dxa"/>
          </w:tcPr>
          <w:p w14:paraId="396AEB45" w14:textId="77777777" w:rsidR="002F1C46" w:rsidRDefault="002F1C46" w:rsidP="002F1C46"/>
        </w:tc>
        <w:tc>
          <w:tcPr>
            <w:tcW w:w="1620" w:type="dxa"/>
          </w:tcPr>
          <w:p w14:paraId="55D096B9" w14:textId="77777777" w:rsidR="002F1C46" w:rsidRDefault="002F1C46" w:rsidP="002F1C46"/>
        </w:tc>
        <w:tc>
          <w:tcPr>
            <w:tcW w:w="1260" w:type="dxa"/>
          </w:tcPr>
          <w:p w14:paraId="3E331D2F" w14:textId="77777777" w:rsidR="002F1C46" w:rsidRDefault="002F1C46" w:rsidP="002F1C46"/>
        </w:tc>
      </w:tr>
      <w:tr w:rsidR="002F1C46" w14:paraId="6E800838" w14:textId="77777777" w:rsidTr="00F063FB">
        <w:trPr>
          <w:trHeight w:val="467"/>
        </w:trPr>
        <w:tc>
          <w:tcPr>
            <w:tcW w:w="4518" w:type="dxa"/>
          </w:tcPr>
          <w:p w14:paraId="1C05CD96" w14:textId="2D5E3EB7" w:rsidR="002F1C46" w:rsidRPr="008C14D4" w:rsidRDefault="002F1C46" w:rsidP="002F1C46">
            <w:pPr>
              <w:pStyle w:val="Bullet1"/>
              <w:rPr>
                <w:rFonts w:asciiTheme="minorHAnsi" w:eastAsia="Times New Roman" w:hAnsiTheme="minorHAnsi" w:cstheme="minorHAnsi"/>
                <w:color w:val="000000"/>
              </w:rPr>
            </w:pPr>
            <w:r w:rsidRPr="00F558AA">
              <w:t xml:space="preserve">Construct and revise an explanation based on valid and reliable evidence obtained from a variety of sources (including students’ own investigations, models, theories, simulations, peer </w:t>
            </w:r>
            <w:r w:rsidRPr="00F558AA">
              <w:lastRenderedPageBreak/>
              <w:t>review) and the assumption that theories and laws that describe the natural world operate today as they did in the past and will continue to do so in the future.</w:t>
            </w:r>
          </w:p>
        </w:tc>
        <w:tc>
          <w:tcPr>
            <w:tcW w:w="1376" w:type="dxa"/>
          </w:tcPr>
          <w:p w14:paraId="25ACB1AF" w14:textId="77777777" w:rsidR="002F1C46" w:rsidRDefault="002F1C46" w:rsidP="002F1C46"/>
        </w:tc>
        <w:tc>
          <w:tcPr>
            <w:tcW w:w="2111" w:type="dxa"/>
          </w:tcPr>
          <w:p w14:paraId="6D295745" w14:textId="77777777" w:rsidR="002F1C46" w:rsidRDefault="002F1C46" w:rsidP="002F1C46"/>
        </w:tc>
        <w:tc>
          <w:tcPr>
            <w:tcW w:w="1710" w:type="dxa"/>
          </w:tcPr>
          <w:p w14:paraId="6605E3F5" w14:textId="77777777" w:rsidR="002F1C46" w:rsidRDefault="002F1C46" w:rsidP="002F1C46"/>
        </w:tc>
        <w:tc>
          <w:tcPr>
            <w:tcW w:w="1620" w:type="dxa"/>
          </w:tcPr>
          <w:p w14:paraId="0B070B71" w14:textId="77777777" w:rsidR="002F1C46" w:rsidRDefault="002F1C46" w:rsidP="002F1C46"/>
        </w:tc>
        <w:tc>
          <w:tcPr>
            <w:tcW w:w="1260" w:type="dxa"/>
          </w:tcPr>
          <w:p w14:paraId="284EB4EF" w14:textId="77777777" w:rsidR="002F1C46" w:rsidRDefault="002F1C46" w:rsidP="002F1C46"/>
        </w:tc>
      </w:tr>
      <w:tr w:rsidR="002F1C46" w14:paraId="34FA29DB" w14:textId="77777777" w:rsidTr="00F063FB">
        <w:trPr>
          <w:trHeight w:val="467"/>
        </w:trPr>
        <w:tc>
          <w:tcPr>
            <w:tcW w:w="4518" w:type="dxa"/>
          </w:tcPr>
          <w:p w14:paraId="40C82C8D" w14:textId="1398C6ED" w:rsidR="002F1C46" w:rsidRPr="00B651A4" w:rsidRDefault="002F1C46" w:rsidP="002F1C46">
            <w:pPr>
              <w:pStyle w:val="Bullet1"/>
              <w:rPr>
                <w:rFonts w:asciiTheme="minorHAnsi" w:eastAsia="Times New Roman" w:hAnsiTheme="minorHAnsi" w:cstheme="minorHAnsi"/>
                <w:color w:val="000000"/>
              </w:rPr>
            </w:pPr>
            <w:r w:rsidRPr="00F558AA">
              <w:t>Apply scientific ideas, principles, and/or evidence to provide an explanation of phenomena and solve design problems, taking into account possible unanticipated effects.</w:t>
            </w:r>
          </w:p>
        </w:tc>
        <w:tc>
          <w:tcPr>
            <w:tcW w:w="1376" w:type="dxa"/>
          </w:tcPr>
          <w:p w14:paraId="5A61FFC1" w14:textId="77777777" w:rsidR="002F1C46" w:rsidRDefault="002F1C46" w:rsidP="002F1C46"/>
        </w:tc>
        <w:tc>
          <w:tcPr>
            <w:tcW w:w="2111" w:type="dxa"/>
          </w:tcPr>
          <w:p w14:paraId="7C9D637B" w14:textId="77777777" w:rsidR="002F1C46" w:rsidRDefault="002F1C46" w:rsidP="002F1C46"/>
        </w:tc>
        <w:tc>
          <w:tcPr>
            <w:tcW w:w="1710" w:type="dxa"/>
          </w:tcPr>
          <w:p w14:paraId="3CFE53C1" w14:textId="77777777" w:rsidR="002F1C46" w:rsidRDefault="002F1C46" w:rsidP="002F1C46"/>
        </w:tc>
        <w:tc>
          <w:tcPr>
            <w:tcW w:w="1620" w:type="dxa"/>
          </w:tcPr>
          <w:p w14:paraId="03DFE683" w14:textId="77777777" w:rsidR="002F1C46" w:rsidRDefault="002F1C46" w:rsidP="002F1C46"/>
        </w:tc>
        <w:tc>
          <w:tcPr>
            <w:tcW w:w="1260" w:type="dxa"/>
          </w:tcPr>
          <w:p w14:paraId="3F9AE96F" w14:textId="77777777" w:rsidR="002F1C46" w:rsidRDefault="002F1C46" w:rsidP="002F1C46"/>
        </w:tc>
      </w:tr>
      <w:tr w:rsidR="002F1C46" w14:paraId="3B6C0E4D" w14:textId="77777777" w:rsidTr="00F063FB">
        <w:trPr>
          <w:trHeight w:val="467"/>
        </w:trPr>
        <w:tc>
          <w:tcPr>
            <w:tcW w:w="4518" w:type="dxa"/>
          </w:tcPr>
          <w:p w14:paraId="7C248AED" w14:textId="671440C5" w:rsidR="002F1C46" w:rsidRPr="008C14D4" w:rsidRDefault="002F1C46" w:rsidP="002F1C46">
            <w:pPr>
              <w:pStyle w:val="Bullet1"/>
              <w:rPr>
                <w:rFonts w:asciiTheme="minorHAnsi" w:eastAsia="Times New Roman" w:hAnsiTheme="minorHAnsi" w:cstheme="minorHAnsi"/>
                <w:color w:val="000000"/>
              </w:rPr>
            </w:pPr>
            <w:r w:rsidRPr="00F558AA">
              <w:t>Apply scientific reasoning, theory, and/or models to link evidence to the claims to assess the extent to which the reasoning and data support the explanation or conclusion.</w:t>
            </w:r>
          </w:p>
        </w:tc>
        <w:tc>
          <w:tcPr>
            <w:tcW w:w="1376" w:type="dxa"/>
          </w:tcPr>
          <w:p w14:paraId="20F2942B" w14:textId="77777777" w:rsidR="002F1C46" w:rsidRDefault="002F1C46" w:rsidP="002F1C46"/>
        </w:tc>
        <w:tc>
          <w:tcPr>
            <w:tcW w:w="2111" w:type="dxa"/>
          </w:tcPr>
          <w:p w14:paraId="152B0905" w14:textId="77777777" w:rsidR="002F1C46" w:rsidRDefault="002F1C46" w:rsidP="002F1C46"/>
        </w:tc>
        <w:tc>
          <w:tcPr>
            <w:tcW w:w="1710" w:type="dxa"/>
          </w:tcPr>
          <w:p w14:paraId="2F05BEAA" w14:textId="77777777" w:rsidR="002F1C46" w:rsidRDefault="002F1C46" w:rsidP="002F1C46"/>
        </w:tc>
        <w:tc>
          <w:tcPr>
            <w:tcW w:w="1620" w:type="dxa"/>
          </w:tcPr>
          <w:p w14:paraId="0A703BEE" w14:textId="77777777" w:rsidR="002F1C46" w:rsidRDefault="002F1C46" w:rsidP="002F1C46"/>
        </w:tc>
        <w:tc>
          <w:tcPr>
            <w:tcW w:w="1260" w:type="dxa"/>
          </w:tcPr>
          <w:p w14:paraId="0EB7C778" w14:textId="77777777" w:rsidR="002F1C46" w:rsidRDefault="002F1C46" w:rsidP="002F1C46"/>
        </w:tc>
      </w:tr>
      <w:tr w:rsidR="002F1C46" w14:paraId="5CF4A7C9" w14:textId="77777777" w:rsidTr="000F5121">
        <w:trPr>
          <w:trHeight w:val="467"/>
        </w:trPr>
        <w:tc>
          <w:tcPr>
            <w:tcW w:w="4518" w:type="dxa"/>
          </w:tcPr>
          <w:p w14:paraId="5CF4A7C3" w14:textId="0F05BB22" w:rsidR="002F1C46" w:rsidRPr="008C14D4" w:rsidRDefault="002F1C46" w:rsidP="002F1C46">
            <w:pPr>
              <w:pStyle w:val="Bullet1"/>
              <w:rPr>
                <w:rFonts w:asciiTheme="minorHAnsi" w:eastAsia="Times New Roman" w:hAnsiTheme="minorHAnsi" w:cstheme="minorHAnsi"/>
                <w:color w:val="000000"/>
              </w:rPr>
            </w:pPr>
            <w:r w:rsidRPr="00F558AA">
              <w:t>Design, evaluate, and/or refine a solution to a complex real-world problem, based on scientific knowledge, student-generated sources of evidence, prioritized criteria, and tradeoff considerations.</w:t>
            </w:r>
          </w:p>
        </w:tc>
        <w:tc>
          <w:tcPr>
            <w:tcW w:w="1376" w:type="dxa"/>
          </w:tcPr>
          <w:p w14:paraId="5CF4A7C4" w14:textId="77777777" w:rsidR="002F1C46" w:rsidRDefault="002F1C46" w:rsidP="002F1C46"/>
        </w:tc>
        <w:tc>
          <w:tcPr>
            <w:tcW w:w="2111" w:type="dxa"/>
          </w:tcPr>
          <w:p w14:paraId="5CF4A7C5" w14:textId="77777777" w:rsidR="002F1C46" w:rsidRDefault="002F1C46" w:rsidP="002F1C46"/>
        </w:tc>
        <w:tc>
          <w:tcPr>
            <w:tcW w:w="1710" w:type="dxa"/>
          </w:tcPr>
          <w:p w14:paraId="5CF4A7C6" w14:textId="77777777" w:rsidR="002F1C46" w:rsidRDefault="002F1C46" w:rsidP="002F1C46"/>
        </w:tc>
        <w:tc>
          <w:tcPr>
            <w:tcW w:w="1620" w:type="dxa"/>
          </w:tcPr>
          <w:p w14:paraId="5CF4A7C7" w14:textId="77777777" w:rsidR="002F1C46" w:rsidRDefault="002F1C46" w:rsidP="002F1C46"/>
        </w:tc>
        <w:tc>
          <w:tcPr>
            <w:tcW w:w="1260" w:type="dxa"/>
          </w:tcPr>
          <w:p w14:paraId="5CF4A7C8" w14:textId="77777777" w:rsidR="002F1C46" w:rsidRDefault="002F1C46" w:rsidP="002F1C46"/>
        </w:tc>
      </w:tr>
      <w:tr w:rsidR="00F12E7C" w14:paraId="5CF4A7D0" w14:textId="77777777" w:rsidTr="000F5121">
        <w:trPr>
          <w:trHeight w:val="467"/>
        </w:trPr>
        <w:tc>
          <w:tcPr>
            <w:tcW w:w="4518" w:type="dxa"/>
          </w:tcPr>
          <w:p w14:paraId="5CF4A7CA" w14:textId="52CA9CA2" w:rsidR="00F12E7C" w:rsidRPr="008C14D4" w:rsidRDefault="00F12E7C" w:rsidP="00F12E7C">
            <w:pPr>
              <w:pStyle w:val="ListNumber1"/>
              <w:rPr>
                <w:rFonts w:asciiTheme="minorHAnsi" w:hAnsiTheme="minorHAnsi" w:cstheme="minorHAnsi"/>
                <w:color w:val="000000"/>
              </w:rPr>
            </w:pPr>
            <w:r w:rsidRPr="00962106">
              <w:t>Engaging in argument from evidence</w:t>
            </w:r>
          </w:p>
        </w:tc>
        <w:tc>
          <w:tcPr>
            <w:tcW w:w="1376" w:type="dxa"/>
          </w:tcPr>
          <w:p w14:paraId="5CF4A7CB" w14:textId="77777777" w:rsidR="00F12E7C" w:rsidRDefault="00F12E7C" w:rsidP="00F12E7C"/>
        </w:tc>
        <w:tc>
          <w:tcPr>
            <w:tcW w:w="2111" w:type="dxa"/>
          </w:tcPr>
          <w:p w14:paraId="5CF4A7CC" w14:textId="77777777" w:rsidR="00F12E7C" w:rsidRDefault="00F12E7C" w:rsidP="00F12E7C"/>
        </w:tc>
        <w:tc>
          <w:tcPr>
            <w:tcW w:w="1710" w:type="dxa"/>
          </w:tcPr>
          <w:p w14:paraId="5CF4A7CD" w14:textId="77777777" w:rsidR="00F12E7C" w:rsidRDefault="00F12E7C" w:rsidP="00F12E7C"/>
        </w:tc>
        <w:tc>
          <w:tcPr>
            <w:tcW w:w="1620" w:type="dxa"/>
          </w:tcPr>
          <w:p w14:paraId="5CF4A7CE" w14:textId="77777777" w:rsidR="00F12E7C" w:rsidRDefault="00F12E7C" w:rsidP="00F12E7C"/>
        </w:tc>
        <w:tc>
          <w:tcPr>
            <w:tcW w:w="1260" w:type="dxa"/>
          </w:tcPr>
          <w:p w14:paraId="5CF4A7CF" w14:textId="77777777" w:rsidR="00F12E7C" w:rsidRDefault="00F12E7C" w:rsidP="00F12E7C"/>
        </w:tc>
      </w:tr>
      <w:tr w:rsidR="00F12E7C" w14:paraId="5CF4A7D7" w14:textId="77777777" w:rsidTr="000F5121">
        <w:trPr>
          <w:trHeight w:val="467"/>
        </w:trPr>
        <w:tc>
          <w:tcPr>
            <w:tcW w:w="4518" w:type="dxa"/>
          </w:tcPr>
          <w:p w14:paraId="5CF4A7D1" w14:textId="41E7D755" w:rsidR="00F12E7C" w:rsidRPr="008C14D4" w:rsidRDefault="00F12E7C" w:rsidP="00F12E7C">
            <w:pPr>
              <w:pStyle w:val="Bullet1"/>
              <w:rPr>
                <w:rFonts w:asciiTheme="minorHAnsi" w:hAnsiTheme="minorHAnsi" w:cstheme="minorHAnsi"/>
                <w:color w:val="000000"/>
              </w:rPr>
            </w:pPr>
            <w:r w:rsidRPr="00962106">
              <w:t>Compare and evaluate competing arguments or design solutions in light of currently accepted explanations, new evidence, limitations (e.g., trade-offs), constraints, and ethical issues.</w:t>
            </w:r>
          </w:p>
        </w:tc>
        <w:tc>
          <w:tcPr>
            <w:tcW w:w="1376" w:type="dxa"/>
          </w:tcPr>
          <w:p w14:paraId="5CF4A7D2" w14:textId="77777777" w:rsidR="00F12E7C" w:rsidRDefault="00F12E7C" w:rsidP="00F12E7C"/>
        </w:tc>
        <w:tc>
          <w:tcPr>
            <w:tcW w:w="2111" w:type="dxa"/>
          </w:tcPr>
          <w:p w14:paraId="5CF4A7D3" w14:textId="77777777" w:rsidR="00F12E7C" w:rsidRDefault="00F12E7C" w:rsidP="00F12E7C"/>
        </w:tc>
        <w:tc>
          <w:tcPr>
            <w:tcW w:w="1710" w:type="dxa"/>
          </w:tcPr>
          <w:p w14:paraId="5CF4A7D4" w14:textId="77777777" w:rsidR="00F12E7C" w:rsidRDefault="00F12E7C" w:rsidP="00F12E7C"/>
        </w:tc>
        <w:tc>
          <w:tcPr>
            <w:tcW w:w="1620" w:type="dxa"/>
          </w:tcPr>
          <w:p w14:paraId="5CF4A7D5" w14:textId="77777777" w:rsidR="00F12E7C" w:rsidRDefault="00F12E7C" w:rsidP="00F12E7C"/>
        </w:tc>
        <w:tc>
          <w:tcPr>
            <w:tcW w:w="1260" w:type="dxa"/>
          </w:tcPr>
          <w:p w14:paraId="5CF4A7D6" w14:textId="77777777" w:rsidR="00F12E7C" w:rsidRDefault="00F12E7C" w:rsidP="00F12E7C"/>
        </w:tc>
      </w:tr>
      <w:tr w:rsidR="00F12E7C" w14:paraId="5CF4A7DE" w14:textId="77777777" w:rsidTr="000F5121">
        <w:trPr>
          <w:trHeight w:val="467"/>
        </w:trPr>
        <w:tc>
          <w:tcPr>
            <w:tcW w:w="4518" w:type="dxa"/>
          </w:tcPr>
          <w:p w14:paraId="5CF4A7D8" w14:textId="763CA19B" w:rsidR="00F12E7C" w:rsidRPr="008C14D4" w:rsidRDefault="00F12E7C" w:rsidP="00F12E7C">
            <w:pPr>
              <w:pStyle w:val="Bullet1"/>
              <w:rPr>
                <w:rFonts w:asciiTheme="minorHAnsi" w:eastAsia="Times New Roman" w:hAnsiTheme="minorHAnsi" w:cstheme="minorHAnsi"/>
                <w:color w:val="000000"/>
              </w:rPr>
            </w:pPr>
            <w:r w:rsidRPr="00962106">
              <w:lastRenderedPageBreak/>
              <w:t>Evaluate the claims, evidence, and/or reasoning behind currently accepted explanations or solutions to determine the merits of arguments.</w:t>
            </w:r>
          </w:p>
        </w:tc>
        <w:tc>
          <w:tcPr>
            <w:tcW w:w="1376" w:type="dxa"/>
          </w:tcPr>
          <w:p w14:paraId="5CF4A7D9" w14:textId="77777777" w:rsidR="00F12E7C" w:rsidRDefault="00F12E7C" w:rsidP="00F12E7C"/>
        </w:tc>
        <w:tc>
          <w:tcPr>
            <w:tcW w:w="2111" w:type="dxa"/>
          </w:tcPr>
          <w:p w14:paraId="5CF4A7DA" w14:textId="77777777" w:rsidR="00F12E7C" w:rsidRDefault="00F12E7C" w:rsidP="00F12E7C"/>
        </w:tc>
        <w:tc>
          <w:tcPr>
            <w:tcW w:w="1710" w:type="dxa"/>
          </w:tcPr>
          <w:p w14:paraId="5CF4A7DB" w14:textId="77777777" w:rsidR="00F12E7C" w:rsidRDefault="00F12E7C" w:rsidP="00F12E7C"/>
        </w:tc>
        <w:tc>
          <w:tcPr>
            <w:tcW w:w="1620" w:type="dxa"/>
          </w:tcPr>
          <w:p w14:paraId="5CF4A7DC" w14:textId="77777777" w:rsidR="00F12E7C" w:rsidRDefault="00F12E7C" w:rsidP="00F12E7C"/>
        </w:tc>
        <w:tc>
          <w:tcPr>
            <w:tcW w:w="1260" w:type="dxa"/>
          </w:tcPr>
          <w:p w14:paraId="5CF4A7DD" w14:textId="77777777" w:rsidR="00F12E7C" w:rsidRDefault="00F12E7C" w:rsidP="00F12E7C"/>
        </w:tc>
      </w:tr>
      <w:tr w:rsidR="00F12E7C" w14:paraId="5CF4A7E5" w14:textId="77777777" w:rsidTr="000F5121">
        <w:trPr>
          <w:trHeight w:val="467"/>
        </w:trPr>
        <w:tc>
          <w:tcPr>
            <w:tcW w:w="4518" w:type="dxa"/>
          </w:tcPr>
          <w:p w14:paraId="5CF4A7DF" w14:textId="0F10AD53" w:rsidR="00F12E7C" w:rsidRPr="00000944" w:rsidRDefault="00F12E7C" w:rsidP="00F12E7C">
            <w:pPr>
              <w:pStyle w:val="Bullet1"/>
              <w:rPr>
                <w:rFonts w:asciiTheme="minorHAnsi" w:eastAsia="Times New Roman" w:hAnsiTheme="minorHAnsi" w:cstheme="minorHAnsi"/>
                <w:color w:val="000000"/>
              </w:rPr>
            </w:pPr>
            <w:r w:rsidRPr="00962106">
              <w:t>Respectfully provide and/or receive critiques on scientific arguments by probing reasoning and evidence and challenging ideas and conclusions, responding thoughtfully to diverse perspectives, and determining what additional information is required to resolve contradictions.</w:t>
            </w:r>
          </w:p>
        </w:tc>
        <w:tc>
          <w:tcPr>
            <w:tcW w:w="1376" w:type="dxa"/>
          </w:tcPr>
          <w:p w14:paraId="5CF4A7E0" w14:textId="77777777" w:rsidR="00F12E7C" w:rsidRDefault="00F12E7C" w:rsidP="00F12E7C"/>
        </w:tc>
        <w:tc>
          <w:tcPr>
            <w:tcW w:w="2111" w:type="dxa"/>
          </w:tcPr>
          <w:p w14:paraId="5CF4A7E1" w14:textId="77777777" w:rsidR="00F12E7C" w:rsidRDefault="00F12E7C" w:rsidP="00F12E7C"/>
        </w:tc>
        <w:tc>
          <w:tcPr>
            <w:tcW w:w="1710" w:type="dxa"/>
          </w:tcPr>
          <w:p w14:paraId="5CF4A7E2" w14:textId="77777777" w:rsidR="00F12E7C" w:rsidRDefault="00F12E7C" w:rsidP="00F12E7C"/>
        </w:tc>
        <w:tc>
          <w:tcPr>
            <w:tcW w:w="1620" w:type="dxa"/>
          </w:tcPr>
          <w:p w14:paraId="5CF4A7E3" w14:textId="77777777" w:rsidR="00F12E7C" w:rsidRDefault="00F12E7C" w:rsidP="00F12E7C"/>
        </w:tc>
        <w:tc>
          <w:tcPr>
            <w:tcW w:w="1260" w:type="dxa"/>
          </w:tcPr>
          <w:p w14:paraId="5CF4A7E4" w14:textId="77777777" w:rsidR="00F12E7C" w:rsidRDefault="00F12E7C" w:rsidP="00F12E7C"/>
        </w:tc>
      </w:tr>
      <w:tr w:rsidR="00F12E7C" w14:paraId="5CF4A7EC" w14:textId="77777777" w:rsidTr="000F5121">
        <w:trPr>
          <w:trHeight w:val="467"/>
        </w:trPr>
        <w:tc>
          <w:tcPr>
            <w:tcW w:w="4518" w:type="dxa"/>
          </w:tcPr>
          <w:p w14:paraId="5CF4A7E6" w14:textId="0DD5FFEE" w:rsidR="00F12E7C" w:rsidRPr="008C14D4" w:rsidRDefault="00F12E7C" w:rsidP="00F12E7C">
            <w:pPr>
              <w:pStyle w:val="Bullet1"/>
              <w:rPr>
                <w:rFonts w:asciiTheme="minorHAnsi" w:eastAsia="Times New Roman" w:hAnsiTheme="minorHAnsi" w:cstheme="minorHAnsi"/>
                <w:color w:val="000000"/>
              </w:rPr>
            </w:pPr>
            <w:r w:rsidRPr="00962106">
              <w:t>Construct, use, and/or present an oral and written argument or counter-arguments based on data and evidence.</w:t>
            </w:r>
          </w:p>
        </w:tc>
        <w:tc>
          <w:tcPr>
            <w:tcW w:w="1376" w:type="dxa"/>
          </w:tcPr>
          <w:p w14:paraId="5CF4A7E7" w14:textId="77777777" w:rsidR="00F12E7C" w:rsidRDefault="00F12E7C" w:rsidP="00F12E7C"/>
        </w:tc>
        <w:tc>
          <w:tcPr>
            <w:tcW w:w="2111" w:type="dxa"/>
          </w:tcPr>
          <w:p w14:paraId="5CF4A7E8" w14:textId="77777777" w:rsidR="00F12E7C" w:rsidRDefault="00F12E7C" w:rsidP="00F12E7C"/>
        </w:tc>
        <w:tc>
          <w:tcPr>
            <w:tcW w:w="1710" w:type="dxa"/>
          </w:tcPr>
          <w:p w14:paraId="5CF4A7E9" w14:textId="77777777" w:rsidR="00F12E7C" w:rsidRDefault="00F12E7C" w:rsidP="00F12E7C"/>
        </w:tc>
        <w:tc>
          <w:tcPr>
            <w:tcW w:w="1620" w:type="dxa"/>
          </w:tcPr>
          <w:p w14:paraId="5CF4A7EA" w14:textId="77777777" w:rsidR="00F12E7C" w:rsidRDefault="00F12E7C" w:rsidP="00F12E7C"/>
        </w:tc>
        <w:tc>
          <w:tcPr>
            <w:tcW w:w="1260" w:type="dxa"/>
          </w:tcPr>
          <w:p w14:paraId="5CF4A7EB" w14:textId="77777777" w:rsidR="00F12E7C" w:rsidRDefault="00F12E7C" w:rsidP="00F12E7C"/>
        </w:tc>
      </w:tr>
      <w:tr w:rsidR="00F12E7C" w14:paraId="5CF4A7F3" w14:textId="77777777" w:rsidTr="000F5121">
        <w:trPr>
          <w:trHeight w:val="467"/>
        </w:trPr>
        <w:tc>
          <w:tcPr>
            <w:tcW w:w="4518" w:type="dxa"/>
          </w:tcPr>
          <w:p w14:paraId="5CF4A7ED" w14:textId="65C7F878" w:rsidR="00F12E7C" w:rsidRPr="008C14D4" w:rsidRDefault="00F12E7C" w:rsidP="00F12E7C">
            <w:pPr>
              <w:pStyle w:val="Bullet1"/>
              <w:rPr>
                <w:rFonts w:asciiTheme="minorHAnsi" w:hAnsiTheme="minorHAnsi" w:cstheme="minorHAnsi"/>
                <w:color w:val="000000"/>
              </w:rPr>
            </w:pPr>
            <w:r w:rsidRPr="00962106">
              <w:t>Make and defend a claim based on evidence about the natural world or the effectiveness of a design solution that reflects scientific knowledge, and student-generated evidence.</w:t>
            </w:r>
          </w:p>
        </w:tc>
        <w:tc>
          <w:tcPr>
            <w:tcW w:w="1376" w:type="dxa"/>
          </w:tcPr>
          <w:p w14:paraId="5CF4A7EE" w14:textId="77777777" w:rsidR="00F12E7C" w:rsidRDefault="00F12E7C" w:rsidP="00F12E7C"/>
        </w:tc>
        <w:tc>
          <w:tcPr>
            <w:tcW w:w="2111" w:type="dxa"/>
          </w:tcPr>
          <w:p w14:paraId="5CF4A7EF" w14:textId="77777777" w:rsidR="00F12E7C" w:rsidRDefault="00F12E7C" w:rsidP="00F12E7C"/>
        </w:tc>
        <w:tc>
          <w:tcPr>
            <w:tcW w:w="1710" w:type="dxa"/>
          </w:tcPr>
          <w:p w14:paraId="5CF4A7F0" w14:textId="77777777" w:rsidR="00F12E7C" w:rsidRDefault="00F12E7C" w:rsidP="00F12E7C"/>
        </w:tc>
        <w:tc>
          <w:tcPr>
            <w:tcW w:w="1620" w:type="dxa"/>
          </w:tcPr>
          <w:p w14:paraId="5CF4A7F1" w14:textId="77777777" w:rsidR="00F12E7C" w:rsidRDefault="00F12E7C" w:rsidP="00F12E7C"/>
        </w:tc>
        <w:tc>
          <w:tcPr>
            <w:tcW w:w="1260" w:type="dxa"/>
          </w:tcPr>
          <w:p w14:paraId="5CF4A7F2" w14:textId="77777777" w:rsidR="00F12E7C" w:rsidRDefault="00F12E7C" w:rsidP="00F12E7C"/>
        </w:tc>
      </w:tr>
      <w:tr w:rsidR="00F12E7C" w14:paraId="5CF4A7FA" w14:textId="77777777" w:rsidTr="000F5121">
        <w:trPr>
          <w:trHeight w:val="467"/>
        </w:trPr>
        <w:tc>
          <w:tcPr>
            <w:tcW w:w="4518" w:type="dxa"/>
          </w:tcPr>
          <w:p w14:paraId="5CF4A7F4" w14:textId="4393F779" w:rsidR="00F12E7C" w:rsidRPr="00367956" w:rsidRDefault="00F12E7C" w:rsidP="00F12E7C">
            <w:pPr>
              <w:pStyle w:val="Bullet1"/>
            </w:pPr>
            <w:r w:rsidRPr="00962106">
              <w:t>Evaluate competing design solutions to a real-world problem based on scientific ideas and principles, empirical evidence, and/or logical arguments regarding relevant factors (e.g. economic, societal, environmental, ethical considerations).</w:t>
            </w:r>
          </w:p>
        </w:tc>
        <w:tc>
          <w:tcPr>
            <w:tcW w:w="1376" w:type="dxa"/>
          </w:tcPr>
          <w:p w14:paraId="5CF4A7F5" w14:textId="77777777" w:rsidR="00F12E7C" w:rsidRDefault="00F12E7C" w:rsidP="00F12E7C"/>
        </w:tc>
        <w:tc>
          <w:tcPr>
            <w:tcW w:w="2111" w:type="dxa"/>
          </w:tcPr>
          <w:p w14:paraId="5CF4A7F6" w14:textId="77777777" w:rsidR="00F12E7C" w:rsidRDefault="00F12E7C" w:rsidP="00F12E7C"/>
        </w:tc>
        <w:tc>
          <w:tcPr>
            <w:tcW w:w="1710" w:type="dxa"/>
          </w:tcPr>
          <w:p w14:paraId="5CF4A7F7" w14:textId="77777777" w:rsidR="00F12E7C" w:rsidRDefault="00F12E7C" w:rsidP="00F12E7C"/>
        </w:tc>
        <w:tc>
          <w:tcPr>
            <w:tcW w:w="1620" w:type="dxa"/>
          </w:tcPr>
          <w:p w14:paraId="5CF4A7F8" w14:textId="77777777" w:rsidR="00F12E7C" w:rsidRDefault="00F12E7C" w:rsidP="00F12E7C"/>
        </w:tc>
        <w:tc>
          <w:tcPr>
            <w:tcW w:w="1260" w:type="dxa"/>
          </w:tcPr>
          <w:p w14:paraId="5CF4A7F9" w14:textId="77777777" w:rsidR="00F12E7C" w:rsidRDefault="00F12E7C" w:rsidP="00F12E7C"/>
        </w:tc>
      </w:tr>
      <w:tr w:rsidR="00D86225" w14:paraId="5CF4A801" w14:textId="77777777" w:rsidTr="000F5121">
        <w:trPr>
          <w:trHeight w:val="467"/>
        </w:trPr>
        <w:tc>
          <w:tcPr>
            <w:tcW w:w="4518" w:type="dxa"/>
          </w:tcPr>
          <w:p w14:paraId="5CF4A7FB" w14:textId="3D000314" w:rsidR="00D86225" w:rsidRPr="008C14D4" w:rsidRDefault="00D86225" w:rsidP="00D86225">
            <w:pPr>
              <w:pStyle w:val="ListNumber1"/>
              <w:rPr>
                <w:rFonts w:asciiTheme="minorHAnsi" w:hAnsiTheme="minorHAnsi" w:cstheme="minorHAnsi"/>
                <w:color w:val="000000"/>
              </w:rPr>
            </w:pPr>
            <w:r w:rsidRPr="00C07EE0">
              <w:t>Obtaining, evaluating, and communicating information</w:t>
            </w:r>
          </w:p>
        </w:tc>
        <w:tc>
          <w:tcPr>
            <w:tcW w:w="1376" w:type="dxa"/>
          </w:tcPr>
          <w:p w14:paraId="5CF4A7FC" w14:textId="77777777" w:rsidR="00D86225" w:rsidRDefault="00D86225" w:rsidP="00D86225"/>
        </w:tc>
        <w:tc>
          <w:tcPr>
            <w:tcW w:w="2111" w:type="dxa"/>
          </w:tcPr>
          <w:p w14:paraId="5CF4A7FD" w14:textId="77777777" w:rsidR="00D86225" w:rsidRDefault="00D86225" w:rsidP="00D86225"/>
        </w:tc>
        <w:tc>
          <w:tcPr>
            <w:tcW w:w="1710" w:type="dxa"/>
          </w:tcPr>
          <w:p w14:paraId="5CF4A7FE" w14:textId="77777777" w:rsidR="00D86225" w:rsidRDefault="00D86225" w:rsidP="00D86225"/>
        </w:tc>
        <w:tc>
          <w:tcPr>
            <w:tcW w:w="1620" w:type="dxa"/>
          </w:tcPr>
          <w:p w14:paraId="5CF4A7FF" w14:textId="77777777" w:rsidR="00D86225" w:rsidRDefault="00D86225" w:rsidP="00D86225"/>
        </w:tc>
        <w:tc>
          <w:tcPr>
            <w:tcW w:w="1260" w:type="dxa"/>
          </w:tcPr>
          <w:p w14:paraId="5CF4A800" w14:textId="77777777" w:rsidR="00D86225" w:rsidRDefault="00D86225" w:rsidP="00D86225"/>
        </w:tc>
      </w:tr>
      <w:tr w:rsidR="00D86225" w14:paraId="5CF4A808" w14:textId="77777777" w:rsidTr="000F5121">
        <w:trPr>
          <w:trHeight w:val="467"/>
        </w:trPr>
        <w:tc>
          <w:tcPr>
            <w:tcW w:w="4518" w:type="dxa"/>
          </w:tcPr>
          <w:p w14:paraId="5CF4A802" w14:textId="4482DD39" w:rsidR="00D86225" w:rsidRPr="002D5972" w:rsidRDefault="00D86225" w:rsidP="00D86225">
            <w:pPr>
              <w:pStyle w:val="Bullet1"/>
              <w:rPr>
                <w:rFonts w:asciiTheme="minorHAnsi" w:eastAsia="Times New Roman" w:hAnsiTheme="minorHAnsi" w:cstheme="minorHAnsi"/>
                <w:color w:val="000000"/>
              </w:rPr>
            </w:pPr>
            <w:r w:rsidRPr="00C07EE0">
              <w:lastRenderedPageBreak/>
              <w:t>Critically read scientific literature adapted for classroom use to determine the central ideas or conclusions and/or to obtain scientific and/or technical information to summarize complex evidence, concepts, processes, or information presented in a text by paraphrasing them in simpler but still accurate terms.</w:t>
            </w:r>
          </w:p>
        </w:tc>
        <w:tc>
          <w:tcPr>
            <w:tcW w:w="1376" w:type="dxa"/>
          </w:tcPr>
          <w:p w14:paraId="5CF4A803" w14:textId="77777777" w:rsidR="00D86225" w:rsidRDefault="00D86225" w:rsidP="00D86225"/>
        </w:tc>
        <w:tc>
          <w:tcPr>
            <w:tcW w:w="2111" w:type="dxa"/>
          </w:tcPr>
          <w:p w14:paraId="5CF4A804" w14:textId="77777777" w:rsidR="00D86225" w:rsidRDefault="00D86225" w:rsidP="00D86225"/>
        </w:tc>
        <w:tc>
          <w:tcPr>
            <w:tcW w:w="1710" w:type="dxa"/>
          </w:tcPr>
          <w:p w14:paraId="5CF4A805" w14:textId="77777777" w:rsidR="00D86225" w:rsidRDefault="00D86225" w:rsidP="00D86225"/>
        </w:tc>
        <w:tc>
          <w:tcPr>
            <w:tcW w:w="1620" w:type="dxa"/>
          </w:tcPr>
          <w:p w14:paraId="5CF4A806" w14:textId="77777777" w:rsidR="00D86225" w:rsidRDefault="00D86225" w:rsidP="00D86225"/>
        </w:tc>
        <w:tc>
          <w:tcPr>
            <w:tcW w:w="1260" w:type="dxa"/>
          </w:tcPr>
          <w:p w14:paraId="5CF4A807" w14:textId="77777777" w:rsidR="00D86225" w:rsidRDefault="00D86225" w:rsidP="00D86225"/>
        </w:tc>
      </w:tr>
      <w:tr w:rsidR="00D86225" w14:paraId="5CF4A80F" w14:textId="77777777" w:rsidTr="000F5121">
        <w:trPr>
          <w:trHeight w:val="467"/>
        </w:trPr>
        <w:tc>
          <w:tcPr>
            <w:tcW w:w="4518" w:type="dxa"/>
          </w:tcPr>
          <w:p w14:paraId="5CF4A809" w14:textId="6B6DAE11" w:rsidR="00D86225" w:rsidRPr="008C14D4" w:rsidRDefault="00D86225" w:rsidP="00D86225">
            <w:pPr>
              <w:pStyle w:val="Bullet1"/>
              <w:rPr>
                <w:rFonts w:asciiTheme="minorHAnsi" w:eastAsia="Times New Roman" w:hAnsiTheme="minorHAnsi" w:cstheme="minorHAnsi"/>
                <w:color w:val="000000"/>
              </w:rPr>
            </w:pPr>
            <w:r w:rsidRPr="00C07EE0">
              <w:t xml:space="preserve">Compare, integrate and evaluate sources of information presented in different media or formats (e.g., visually, quantitatively) as well as in words in order to address a scientific question or solve a problem. </w:t>
            </w:r>
          </w:p>
        </w:tc>
        <w:tc>
          <w:tcPr>
            <w:tcW w:w="1376" w:type="dxa"/>
          </w:tcPr>
          <w:p w14:paraId="5CF4A80A" w14:textId="77777777" w:rsidR="00D86225" w:rsidRDefault="00D86225" w:rsidP="00D86225"/>
        </w:tc>
        <w:tc>
          <w:tcPr>
            <w:tcW w:w="2111" w:type="dxa"/>
          </w:tcPr>
          <w:p w14:paraId="5CF4A80B" w14:textId="77777777" w:rsidR="00D86225" w:rsidRDefault="00D86225" w:rsidP="00D86225"/>
        </w:tc>
        <w:tc>
          <w:tcPr>
            <w:tcW w:w="1710" w:type="dxa"/>
          </w:tcPr>
          <w:p w14:paraId="5CF4A80C" w14:textId="77777777" w:rsidR="00D86225" w:rsidRDefault="00D86225" w:rsidP="00D86225"/>
        </w:tc>
        <w:tc>
          <w:tcPr>
            <w:tcW w:w="1620" w:type="dxa"/>
          </w:tcPr>
          <w:p w14:paraId="5CF4A80D" w14:textId="77777777" w:rsidR="00D86225" w:rsidRDefault="00D86225" w:rsidP="00D86225"/>
        </w:tc>
        <w:tc>
          <w:tcPr>
            <w:tcW w:w="1260" w:type="dxa"/>
          </w:tcPr>
          <w:p w14:paraId="5CF4A80E" w14:textId="77777777" w:rsidR="00D86225" w:rsidRDefault="00D86225" w:rsidP="00D86225"/>
        </w:tc>
      </w:tr>
      <w:tr w:rsidR="00D86225" w14:paraId="5CF4A816" w14:textId="77777777" w:rsidTr="000F5121">
        <w:trPr>
          <w:trHeight w:val="467"/>
        </w:trPr>
        <w:tc>
          <w:tcPr>
            <w:tcW w:w="4518" w:type="dxa"/>
          </w:tcPr>
          <w:p w14:paraId="5CF4A810" w14:textId="69BBC4A0" w:rsidR="00D86225" w:rsidRPr="008C14D4" w:rsidRDefault="00D86225" w:rsidP="00D86225">
            <w:pPr>
              <w:pStyle w:val="Bullet1"/>
              <w:rPr>
                <w:rFonts w:asciiTheme="minorHAnsi" w:eastAsia="Times New Roman" w:hAnsiTheme="minorHAnsi" w:cstheme="minorHAnsi"/>
                <w:color w:val="000000"/>
              </w:rPr>
            </w:pPr>
            <w:r w:rsidRPr="00C07EE0">
              <w:t>Gather, read, and evaluate scientific and/or technical information from multiple authoritative sources, assessing the evidence and usefulness of each source.</w:t>
            </w:r>
          </w:p>
        </w:tc>
        <w:tc>
          <w:tcPr>
            <w:tcW w:w="1376" w:type="dxa"/>
          </w:tcPr>
          <w:p w14:paraId="5CF4A811" w14:textId="77777777" w:rsidR="00D86225" w:rsidRDefault="00D86225" w:rsidP="00D86225"/>
        </w:tc>
        <w:tc>
          <w:tcPr>
            <w:tcW w:w="2111" w:type="dxa"/>
          </w:tcPr>
          <w:p w14:paraId="5CF4A812" w14:textId="77777777" w:rsidR="00D86225" w:rsidRDefault="00D86225" w:rsidP="00D86225"/>
        </w:tc>
        <w:tc>
          <w:tcPr>
            <w:tcW w:w="1710" w:type="dxa"/>
          </w:tcPr>
          <w:p w14:paraId="5CF4A813" w14:textId="77777777" w:rsidR="00D86225" w:rsidRDefault="00D86225" w:rsidP="00D86225"/>
        </w:tc>
        <w:tc>
          <w:tcPr>
            <w:tcW w:w="1620" w:type="dxa"/>
          </w:tcPr>
          <w:p w14:paraId="5CF4A814" w14:textId="77777777" w:rsidR="00D86225" w:rsidRDefault="00D86225" w:rsidP="00D86225"/>
        </w:tc>
        <w:tc>
          <w:tcPr>
            <w:tcW w:w="1260" w:type="dxa"/>
          </w:tcPr>
          <w:p w14:paraId="5CF4A815" w14:textId="77777777" w:rsidR="00D86225" w:rsidRDefault="00D86225" w:rsidP="00D86225"/>
        </w:tc>
      </w:tr>
      <w:tr w:rsidR="00D86225" w14:paraId="5CF4A81D" w14:textId="77777777" w:rsidTr="000F5121">
        <w:trPr>
          <w:trHeight w:val="467"/>
        </w:trPr>
        <w:tc>
          <w:tcPr>
            <w:tcW w:w="4518" w:type="dxa"/>
          </w:tcPr>
          <w:p w14:paraId="5CF4A817" w14:textId="6373111A" w:rsidR="00D86225" w:rsidRPr="008C14D4" w:rsidRDefault="00D86225" w:rsidP="00D86225">
            <w:pPr>
              <w:pStyle w:val="Bullet1"/>
              <w:rPr>
                <w:rFonts w:asciiTheme="minorHAnsi" w:eastAsia="Times New Roman" w:hAnsiTheme="minorHAnsi" w:cstheme="minorHAnsi"/>
                <w:color w:val="000000"/>
              </w:rPr>
            </w:pPr>
            <w:r w:rsidRPr="00C07EE0">
              <w:t>Evaluate the validity and reliability of and/or synthesize multiple claims, methods, and/or designs that appear in scientific and technical texts or media reports, verifying the data when possible.</w:t>
            </w:r>
          </w:p>
        </w:tc>
        <w:tc>
          <w:tcPr>
            <w:tcW w:w="1376" w:type="dxa"/>
          </w:tcPr>
          <w:p w14:paraId="5CF4A818" w14:textId="77777777" w:rsidR="00D86225" w:rsidRDefault="00D86225" w:rsidP="00D86225"/>
        </w:tc>
        <w:tc>
          <w:tcPr>
            <w:tcW w:w="2111" w:type="dxa"/>
          </w:tcPr>
          <w:p w14:paraId="5CF4A819" w14:textId="77777777" w:rsidR="00D86225" w:rsidRDefault="00D86225" w:rsidP="00D86225"/>
        </w:tc>
        <w:tc>
          <w:tcPr>
            <w:tcW w:w="1710" w:type="dxa"/>
          </w:tcPr>
          <w:p w14:paraId="5CF4A81A" w14:textId="77777777" w:rsidR="00D86225" w:rsidRDefault="00D86225" w:rsidP="00D86225"/>
        </w:tc>
        <w:tc>
          <w:tcPr>
            <w:tcW w:w="1620" w:type="dxa"/>
          </w:tcPr>
          <w:p w14:paraId="5CF4A81B" w14:textId="77777777" w:rsidR="00D86225" w:rsidRDefault="00D86225" w:rsidP="00D86225"/>
        </w:tc>
        <w:tc>
          <w:tcPr>
            <w:tcW w:w="1260" w:type="dxa"/>
          </w:tcPr>
          <w:p w14:paraId="5CF4A81C" w14:textId="77777777" w:rsidR="00D86225" w:rsidRDefault="00D86225" w:rsidP="00D86225"/>
        </w:tc>
      </w:tr>
      <w:tr w:rsidR="00D86225" w14:paraId="5CF4A824" w14:textId="77777777" w:rsidTr="000F5121">
        <w:trPr>
          <w:trHeight w:val="467"/>
        </w:trPr>
        <w:tc>
          <w:tcPr>
            <w:tcW w:w="4518" w:type="dxa"/>
          </w:tcPr>
          <w:p w14:paraId="5CF4A81E" w14:textId="506410A0" w:rsidR="00D86225" w:rsidRPr="008C14D4" w:rsidRDefault="00D86225" w:rsidP="00D86225">
            <w:pPr>
              <w:pStyle w:val="Bullet1"/>
              <w:rPr>
                <w:rFonts w:asciiTheme="minorHAnsi" w:eastAsia="Times New Roman" w:hAnsiTheme="minorHAnsi" w:cstheme="minorHAnsi"/>
                <w:color w:val="000000"/>
              </w:rPr>
            </w:pPr>
            <w:r w:rsidRPr="00C07EE0">
              <w:t xml:space="preserve">Communicate scientific and/or technical information or ideas (e.g. about </w:t>
            </w:r>
            <w:r w:rsidRPr="00C07EE0">
              <w:lastRenderedPageBreak/>
              <w:t>phenomena and/or the process of development and the design and performance of a proposed process or system) in multiple formats (including orally, graphically, textually, and mathematically).</w:t>
            </w:r>
          </w:p>
        </w:tc>
        <w:tc>
          <w:tcPr>
            <w:tcW w:w="1376" w:type="dxa"/>
          </w:tcPr>
          <w:p w14:paraId="5CF4A81F" w14:textId="77777777" w:rsidR="00D86225" w:rsidRDefault="00D86225" w:rsidP="00D86225"/>
        </w:tc>
        <w:tc>
          <w:tcPr>
            <w:tcW w:w="2111" w:type="dxa"/>
          </w:tcPr>
          <w:p w14:paraId="5CF4A820" w14:textId="77777777" w:rsidR="00D86225" w:rsidRDefault="00D86225" w:rsidP="00D86225"/>
        </w:tc>
        <w:tc>
          <w:tcPr>
            <w:tcW w:w="1710" w:type="dxa"/>
          </w:tcPr>
          <w:p w14:paraId="5CF4A821" w14:textId="77777777" w:rsidR="00D86225" w:rsidRDefault="00D86225" w:rsidP="00D86225"/>
        </w:tc>
        <w:tc>
          <w:tcPr>
            <w:tcW w:w="1620" w:type="dxa"/>
          </w:tcPr>
          <w:p w14:paraId="5CF4A822" w14:textId="77777777" w:rsidR="00D86225" w:rsidRDefault="00D86225" w:rsidP="00D86225"/>
        </w:tc>
        <w:tc>
          <w:tcPr>
            <w:tcW w:w="1260" w:type="dxa"/>
          </w:tcPr>
          <w:p w14:paraId="5CF4A823" w14:textId="77777777" w:rsidR="00D86225" w:rsidRDefault="00D86225" w:rsidP="00D86225"/>
        </w:tc>
      </w:tr>
      <w:tr w:rsidR="00D86225" w14:paraId="5CF4A82B" w14:textId="77777777" w:rsidTr="000F5121">
        <w:trPr>
          <w:trHeight w:val="467"/>
        </w:trPr>
        <w:tc>
          <w:tcPr>
            <w:tcW w:w="4518" w:type="dxa"/>
          </w:tcPr>
          <w:p w14:paraId="5CF4A825" w14:textId="29DE9F78" w:rsidR="00D86225" w:rsidRPr="008C14D4" w:rsidRDefault="00D86225" w:rsidP="00D86225">
            <w:pPr>
              <w:pStyle w:val="Bullet1"/>
              <w:rPr>
                <w:rFonts w:asciiTheme="minorHAnsi" w:eastAsia="Times New Roman" w:hAnsiTheme="minorHAnsi" w:cstheme="minorHAnsi"/>
                <w:color w:val="000000"/>
              </w:rPr>
            </w:pPr>
            <w:r w:rsidRPr="00C07EE0">
              <w:t>Obtaining, evaluating, and communicating information</w:t>
            </w:r>
          </w:p>
        </w:tc>
        <w:tc>
          <w:tcPr>
            <w:tcW w:w="1376" w:type="dxa"/>
          </w:tcPr>
          <w:p w14:paraId="5CF4A826" w14:textId="77777777" w:rsidR="00D86225" w:rsidRDefault="00D86225" w:rsidP="00D86225"/>
        </w:tc>
        <w:tc>
          <w:tcPr>
            <w:tcW w:w="2111" w:type="dxa"/>
          </w:tcPr>
          <w:p w14:paraId="5CF4A827" w14:textId="77777777" w:rsidR="00D86225" w:rsidRDefault="00D86225" w:rsidP="00D86225"/>
        </w:tc>
        <w:tc>
          <w:tcPr>
            <w:tcW w:w="1710" w:type="dxa"/>
          </w:tcPr>
          <w:p w14:paraId="5CF4A828" w14:textId="77777777" w:rsidR="00D86225" w:rsidRDefault="00D86225" w:rsidP="00D86225"/>
        </w:tc>
        <w:tc>
          <w:tcPr>
            <w:tcW w:w="1620" w:type="dxa"/>
          </w:tcPr>
          <w:p w14:paraId="5CF4A829" w14:textId="77777777" w:rsidR="00D86225" w:rsidRDefault="00D86225" w:rsidP="00D86225"/>
        </w:tc>
        <w:tc>
          <w:tcPr>
            <w:tcW w:w="1260" w:type="dxa"/>
          </w:tcPr>
          <w:p w14:paraId="5CF4A82A" w14:textId="77777777" w:rsidR="00D86225" w:rsidRDefault="00D86225" w:rsidP="00D86225"/>
        </w:tc>
      </w:tr>
      <w:tr w:rsidR="00E0026D" w14:paraId="5CF4A855" w14:textId="77777777" w:rsidTr="000F5121">
        <w:trPr>
          <w:trHeight w:val="467"/>
        </w:trPr>
        <w:tc>
          <w:tcPr>
            <w:tcW w:w="4518" w:type="dxa"/>
          </w:tcPr>
          <w:p w14:paraId="5CF4A84F" w14:textId="4A007FEE" w:rsidR="00E0026D" w:rsidRPr="00AD7DD1" w:rsidRDefault="00E0026D" w:rsidP="00E0026D">
            <w:pPr>
              <w:pStyle w:val="ListNumber1"/>
              <w:numPr>
                <w:ilvl w:val="0"/>
                <w:numId w:val="0"/>
              </w:numPr>
              <w:ind w:left="360" w:hanging="360"/>
              <w:rPr>
                <w:rFonts w:asciiTheme="minorHAnsi" w:eastAsia="Times New Roman" w:hAnsiTheme="minorHAnsi" w:cstheme="minorHAnsi"/>
                <w:color w:val="000000"/>
              </w:rPr>
            </w:pPr>
            <w:r>
              <w:rPr>
                <w:b/>
                <w:color w:val="003399"/>
                <w:sz w:val="28"/>
              </w:rPr>
              <w:t>Tasks of Teaching Science</w:t>
            </w:r>
          </w:p>
        </w:tc>
        <w:tc>
          <w:tcPr>
            <w:tcW w:w="1376" w:type="dxa"/>
          </w:tcPr>
          <w:p w14:paraId="5CF4A850" w14:textId="77777777" w:rsidR="00E0026D" w:rsidRDefault="00E0026D" w:rsidP="00E0026D"/>
        </w:tc>
        <w:tc>
          <w:tcPr>
            <w:tcW w:w="2111" w:type="dxa"/>
          </w:tcPr>
          <w:p w14:paraId="5CF4A851" w14:textId="77777777" w:rsidR="00E0026D" w:rsidRDefault="00E0026D" w:rsidP="00E0026D"/>
        </w:tc>
        <w:tc>
          <w:tcPr>
            <w:tcW w:w="1710" w:type="dxa"/>
          </w:tcPr>
          <w:p w14:paraId="5CF4A852" w14:textId="77777777" w:rsidR="00E0026D" w:rsidRDefault="00E0026D" w:rsidP="00E0026D"/>
        </w:tc>
        <w:tc>
          <w:tcPr>
            <w:tcW w:w="1620" w:type="dxa"/>
          </w:tcPr>
          <w:p w14:paraId="5CF4A853" w14:textId="77777777" w:rsidR="00E0026D" w:rsidRDefault="00E0026D" w:rsidP="00E0026D"/>
        </w:tc>
        <w:tc>
          <w:tcPr>
            <w:tcW w:w="1260" w:type="dxa"/>
          </w:tcPr>
          <w:p w14:paraId="5CF4A854" w14:textId="77777777" w:rsidR="00E0026D" w:rsidRDefault="00E0026D" w:rsidP="00E0026D"/>
        </w:tc>
      </w:tr>
      <w:tr w:rsidR="00E0026D" w14:paraId="5CF4A85C" w14:textId="77777777" w:rsidTr="000F5121">
        <w:trPr>
          <w:trHeight w:val="467"/>
        </w:trPr>
        <w:tc>
          <w:tcPr>
            <w:tcW w:w="4518" w:type="dxa"/>
          </w:tcPr>
          <w:p w14:paraId="5CF4A856" w14:textId="60590018" w:rsidR="00E0026D" w:rsidRPr="008C14D4" w:rsidRDefault="00301A0A" w:rsidP="00E0026D">
            <w:pPr>
              <w:pStyle w:val="BodyCopy"/>
            </w:pPr>
            <w:r w:rsidRPr="00F47A4B">
              <w:t xml:space="preserve">This list includes instructional tasks that teachers engage in that are essential for effective General Science teaching. Many test questions will measure content through application to one or more of these tasks  </w:t>
            </w:r>
          </w:p>
        </w:tc>
        <w:tc>
          <w:tcPr>
            <w:tcW w:w="1376" w:type="dxa"/>
          </w:tcPr>
          <w:p w14:paraId="5CF4A857" w14:textId="77777777" w:rsidR="00E0026D" w:rsidRDefault="00E0026D" w:rsidP="00E0026D"/>
        </w:tc>
        <w:tc>
          <w:tcPr>
            <w:tcW w:w="2111" w:type="dxa"/>
          </w:tcPr>
          <w:p w14:paraId="5CF4A858" w14:textId="77777777" w:rsidR="00E0026D" w:rsidRDefault="00E0026D" w:rsidP="00E0026D"/>
        </w:tc>
        <w:tc>
          <w:tcPr>
            <w:tcW w:w="1710" w:type="dxa"/>
          </w:tcPr>
          <w:p w14:paraId="5CF4A859" w14:textId="77777777" w:rsidR="00E0026D" w:rsidRDefault="00E0026D" w:rsidP="00E0026D"/>
        </w:tc>
        <w:tc>
          <w:tcPr>
            <w:tcW w:w="1620" w:type="dxa"/>
          </w:tcPr>
          <w:p w14:paraId="5CF4A85A" w14:textId="77777777" w:rsidR="00E0026D" w:rsidRDefault="00E0026D" w:rsidP="00E0026D"/>
        </w:tc>
        <w:tc>
          <w:tcPr>
            <w:tcW w:w="1260" w:type="dxa"/>
          </w:tcPr>
          <w:p w14:paraId="5CF4A85B" w14:textId="77777777" w:rsidR="00E0026D" w:rsidRDefault="00E0026D" w:rsidP="00E0026D"/>
        </w:tc>
      </w:tr>
      <w:tr w:rsidR="00E0026D" w14:paraId="5CF4A863" w14:textId="77777777" w:rsidTr="000F5121">
        <w:trPr>
          <w:trHeight w:val="467"/>
        </w:trPr>
        <w:tc>
          <w:tcPr>
            <w:tcW w:w="4518" w:type="dxa"/>
          </w:tcPr>
          <w:p w14:paraId="5CF4A85D" w14:textId="67689918" w:rsidR="00E0026D" w:rsidRPr="008C14D4" w:rsidRDefault="00E0026D" w:rsidP="00E0026D">
            <w:pPr>
              <w:pStyle w:val="Bullet1"/>
              <w:numPr>
                <w:ilvl w:val="0"/>
                <w:numId w:val="0"/>
              </w:numPr>
              <w:rPr>
                <w:rFonts w:asciiTheme="minorHAnsi" w:eastAsia="Times New Roman" w:hAnsiTheme="minorHAnsi" w:cstheme="minorHAnsi"/>
                <w:color w:val="000000"/>
              </w:rPr>
            </w:pPr>
            <w:r w:rsidRPr="00D60570">
              <w:rPr>
                <w:rStyle w:val="Strong"/>
              </w:rPr>
              <w:t>Scientific Instructional Goals, Big Ideas, and Topics</w:t>
            </w:r>
          </w:p>
        </w:tc>
        <w:tc>
          <w:tcPr>
            <w:tcW w:w="1376" w:type="dxa"/>
          </w:tcPr>
          <w:p w14:paraId="5CF4A85E" w14:textId="77777777" w:rsidR="00E0026D" w:rsidRDefault="00E0026D" w:rsidP="00E0026D"/>
        </w:tc>
        <w:tc>
          <w:tcPr>
            <w:tcW w:w="2111" w:type="dxa"/>
          </w:tcPr>
          <w:p w14:paraId="5CF4A85F" w14:textId="77777777" w:rsidR="00E0026D" w:rsidRDefault="00E0026D" w:rsidP="00E0026D"/>
        </w:tc>
        <w:tc>
          <w:tcPr>
            <w:tcW w:w="1710" w:type="dxa"/>
          </w:tcPr>
          <w:p w14:paraId="5CF4A860" w14:textId="77777777" w:rsidR="00E0026D" w:rsidRDefault="00E0026D" w:rsidP="00E0026D"/>
        </w:tc>
        <w:tc>
          <w:tcPr>
            <w:tcW w:w="1620" w:type="dxa"/>
          </w:tcPr>
          <w:p w14:paraId="5CF4A861" w14:textId="77777777" w:rsidR="00E0026D" w:rsidRDefault="00E0026D" w:rsidP="00E0026D"/>
        </w:tc>
        <w:tc>
          <w:tcPr>
            <w:tcW w:w="1260" w:type="dxa"/>
          </w:tcPr>
          <w:p w14:paraId="5CF4A862" w14:textId="77777777" w:rsidR="00E0026D" w:rsidRDefault="00E0026D" w:rsidP="00E0026D"/>
        </w:tc>
      </w:tr>
      <w:tr w:rsidR="009858AC" w14:paraId="5CF4A86A" w14:textId="77777777" w:rsidTr="000F5121">
        <w:trPr>
          <w:trHeight w:val="467"/>
        </w:trPr>
        <w:tc>
          <w:tcPr>
            <w:tcW w:w="4518" w:type="dxa"/>
          </w:tcPr>
          <w:p w14:paraId="5CF4A864" w14:textId="5B5D850C" w:rsidR="009858AC" w:rsidRPr="009858AC" w:rsidRDefault="009858AC" w:rsidP="009858AC">
            <w:pPr>
              <w:pStyle w:val="ListNumber1"/>
              <w:numPr>
                <w:ilvl w:val="0"/>
                <w:numId w:val="15"/>
              </w:numPr>
            </w:pPr>
            <w:r w:rsidRPr="009858AC">
              <w:t>Selecting or sequencing appropriate instructional goals or big ideas for a topic</w:t>
            </w:r>
          </w:p>
        </w:tc>
        <w:tc>
          <w:tcPr>
            <w:tcW w:w="1376" w:type="dxa"/>
          </w:tcPr>
          <w:p w14:paraId="5CF4A865" w14:textId="77777777" w:rsidR="009858AC" w:rsidRDefault="009858AC" w:rsidP="009858AC"/>
        </w:tc>
        <w:tc>
          <w:tcPr>
            <w:tcW w:w="2111" w:type="dxa"/>
          </w:tcPr>
          <w:p w14:paraId="5CF4A866" w14:textId="77777777" w:rsidR="009858AC" w:rsidRDefault="009858AC" w:rsidP="009858AC"/>
        </w:tc>
        <w:tc>
          <w:tcPr>
            <w:tcW w:w="1710" w:type="dxa"/>
          </w:tcPr>
          <w:p w14:paraId="5CF4A867" w14:textId="77777777" w:rsidR="009858AC" w:rsidRDefault="009858AC" w:rsidP="009858AC"/>
        </w:tc>
        <w:tc>
          <w:tcPr>
            <w:tcW w:w="1620" w:type="dxa"/>
          </w:tcPr>
          <w:p w14:paraId="5CF4A868" w14:textId="77777777" w:rsidR="009858AC" w:rsidRDefault="009858AC" w:rsidP="009858AC"/>
        </w:tc>
        <w:tc>
          <w:tcPr>
            <w:tcW w:w="1260" w:type="dxa"/>
          </w:tcPr>
          <w:p w14:paraId="5CF4A869" w14:textId="77777777" w:rsidR="009858AC" w:rsidRDefault="009858AC" w:rsidP="009858AC"/>
        </w:tc>
      </w:tr>
      <w:tr w:rsidR="009858AC" w14:paraId="5CF4A871" w14:textId="77777777" w:rsidTr="000F5121">
        <w:trPr>
          <w:trHeight w:val="467"/>
        </w:trPr>
        <w:tc>
          <w:tcPr>
            <w:tcW w:w="4518" w:type="dxa"/>
          </w:tcPr>
          <w:p w14:paraId="5CF4A86B" w14:textId="2024A021" w:rsidR="009858AC" w:rsidRPr="009858AC" w:rsidRDefault="009858AC" w:rsidP="009858AC">
            <w:pPr>
              <w:pStyle w:val="ListNumber1"/>
            </w:pPr>
            <w:r w:rsidRPr="009858AC">
              <w:t>Identifying the big idea or instructional goal of an instructional activity</w:t>
            </w:r>
          </w:p>
        </w:tc>
        <w:tc>
          <w:tcPr>
            <w:tcW w:w="1376" w:type="dxa"/>
          </w:tcPr>
          <w:p w14:paraId="5CF4A86C" w14:textId="77777777" w:rsidR="009858AC" w:rsidRDefault="009858AC" w:rsidP="009858AC"/>
        </w:tc>
        <w:tc>
          <w:tcPr>
            <w:tcW w:w="2111" w:type="dxa"/>
          </w:tcPr>
          <w:p w14:paraId="5CF4A86D" w14:textId="77777777" w:rsidR="009858AC" w:rsidRDefault="009858AC" w:rsidP="009858AC"/>
        </w:tc>
        <w:tc>
          <w:tcPr>
            <w:tcW w:w="1710" w:type="dxa"/>
          </w:tcPr>
          <w:p w14:paraId="5CF4A86E" w14:textId="77777777" w:rsidR="009858AC" w:rsidRDefault="009858AC" w:rsidP="009858AC"/>
        </w:tc>
        <w:tc>
          <w:tcPr>
            <w:tcW w:w="1620" w:type="dxa"/>
          </w:tcPr>
          <w:p w14:paraId="5CF4A86F" w14:textId="77777777" w:rsidR="009858AC" w:rsidRDefault="009858AC" w:rsidP="009858AC"/>
        </w:tc>
        <w:tc>
          <w:tcPr>
            <w:tcW w:w="1260" w:type="dxa"/>
          </w:tcPr>
          <w:p w14:paraId="5CF4A870" w14:textId="77777777" w:rsidR="009858AC" w:rsidRDefault="009858AC" w:rsidP="009858AC"/>
        </w:tc>
      </w:tr>
      <w:tr w:rsidR="009858AC" w14:paraId="5CF4A878" w14:textId="77777777" w:rsidTr="000F5121">
        <w:trPr>
          <w:trHeight w:val="467"/>
        </w:trPr>
        <w:tc>
          <w:tcPr>
            <w:tcW w:w="4518" w:type="dxa"/>
          </w:tcPr>
          <w:p w14:paraId="5CF4A872" w14:textId="3A8D425D" w:rsidR="009858AC" w:rsidRPr="009858AC" w:rsidRDefault="009858AC" w:rsidP="009858AC">
            <w:pPr>
              <w:pStyle w:val="ListNumber1"/>
            </w:pPr>
            <w:r w:rsidRPr="009858AC">
              <w:t>Choosing which science ideas or instructional activities are most closely related to a particular instructional goal</w:t>
            </w:r>
          </w:p>
        </w:tc>
        <w:tc>
          <w:tcPr>
            <w:tcW w:w="1376" w:type="dxa"/>
          </w:tcPr>
          <w:p w14:paraId="5CF4A873" w14:textId="77777777" w:rsidR="009858AC" w:rsidRDefault="009858AC" w:rsidP="009858AC"/>
        </w:tc>
        <w:tc>
          <w:tcPr>
            <w:tcW w:w="2111" w:type="dxa"/>
          </w:tcPr>
          <w:p w14:paraId="5CF4A874" w14:textId="77777777" w:rsidR="009858AC" w:rsidRDefault="009858AC" w:rsidP="009858AC"/>
        </w:tc>
        <w:tc>
          <w:tcPr>
            <w:tcW w:w="1710" w:type="dxa"/>
          </w:tcPr>
          <w:p w14:paraId="5CF4A875" w14:textId="77777777" w:rsidR="009858AC" w:rsidRDefault="009858AC" w:rsidP="009858AC"/>
        </w:tc>
        <w:tc>
          <w:tcPr>
            <w:tcW w:w="1620" w:type="dxa"/>
          </w:tcPr>
          <w:p w14:paraId="5CF4A876" w14:textId="77777777" w:rsidR="009858AC" w:rsidRDefault="009858AC" w:rsidP="009858AC"/>
        </w:tc>
        <w:tc>
          <w:tcPr>
            <w:tcW w:w="1260" w:type="dxa"/>
          </w:tcPr>
          <w:p w14:paraId="5CF4A877" w14:textId="77777777" w:rsidR="009858AC" w:rsidRDefault="009858AC" w:rsidP="009858AC"/>
        </w:tc>
      </w:tr>
      <w:tr w:rsidR="009858AC" w14:paraId="5CF4A87F" w14:textId="77777777" w:rsidTr="000F5121">
        <w:trPr>
          <w:trHeight w:val="467"/>
        </w:trPr>
        <w:tc>
          <w:tcPr>
            <w:tcW w:w="4518" w:type="dxa"/>
          </w:tcPr>
          <w:p w14:paraId="5CF4A879" w14:textId="6B8FC2DE" w:rsidR="009858AC" w:rsidRPr="009858AC" w:rsidRDefault="009858AC" w:rsidP="009858AC">
            <w:pPr>
              <w:pStyle w:val="ListNumber1"/>
            </w:pPr>
            <w:r w:rsidRPr="009858AC">
              <w:lastRenderedPageBreak/>
              <w:t>Linking science ideas to one another and to particular activities, models, and representations within and across units</w:t>
            </w:r>
          </w:p>
        </w:tc>
        <w:tc>
          <w:tcPr>
            <w:tcW w:w="1376" w:type="dxa"/>
          </w:tcPr>
          <w:p w14:paraId="5CF4A87A" w14:textId="77777777" w:rsidR="009858AC" w:rsidRDefault="009858AC" w:rsidP="009858AC"/>
        </w:tc>
        <w:tc>
          <w:tcPr>
            <w:tcW w:w="2111" w:type="dxa"/>
          </w:tcPr>
          <w:p w14:paraId="5CF4A87B" w14:textId="77777777" w:rsidR="009858AC" w:rsidRDefault="009858AC" w:rsidP="009858AC"/>
        </w:tc>
        <w:tc>
          <w:tcPr>
            <w:tcW w:w="1710" w:type="dxa"/>
          </w:tcPr>
          <w:p w14:paraId="5CF4A87C" w14:textId="77777777" w:rsidR="009858AC" w:rsidRDefault="009858AC" w:rsidP="009858AC"/>
        </w:tc>
        <w:tc>
          <w:tcPr>
            <w:tcW w:w="1620" w:type="dxa"/>
          </w:tcPr>
          <w:p w14:paraId="5CF4A87D" w14:textId="77777777" w:rsidR="009858AC" w:rsidRDefault="009858AC" w:rsidP="009858AC"/>
        </w:tc>
        <w:tc>
          <w:tcPr>
            <w:tcW w:w="1260" w:type="dxa"/>
          </w:tcPr>
          <w:p w14:paraId="5CF4A87E" w14:textId="77777777" w:rsidR="009858AC" w:rsidRDefault="009858AC" w:rsidP="009858AC"/>
        </w:tc>
      </w:tr>
      <w:tr w:rsidR="00E0026D" w14:paraId="5CF4A886" w14:textId="77777777" w:rsidTr="000F5121">
        <w:trPr>
          <w:trHeight w:val="467"/>
        </w:trPr>
        <w:tc>
          <w:tcPr>
            <w:tcW w:w="4518" w:type="dxa"/>
          </w:tcPr>
          <w:p w14:paraId="5CF4A880" w14:textId="05532639" w:rsidR="00E0026D" w:rsidRPr="00134BD5" w:rsidRDefault="00E0026D" w:rsidP="00E0026D">
            <w:pPr>
              <w:pStyle w:val="BodyCopy"/>
              <w:rPr>
                <w:rFonts w:asciiTheme="minorHAnsi" w:hAnsiTheme="minorHAnsi" w:cstheme="minorHAnsi"/>
              </w:rPr>
            </w:pPr>
            <w:r w:rsidRPr="00B62DA8">
              <w:rPr>
                <w:rStyle w:val="Strong"/>
              </w:rPr>
              <w:t>Scientific Investigations and Demonstrations</w:t>
            </w:r>
          </w:p>
        </w:tc>
        <w:tc>
          <w:tcPr>
            <w:tcW w:w="1376" w:type="dxa"/>
          </w:tcPr>
          <w:p w14:paraId="5CF4A881" w14:textId="77777777" w:rsidR="00E0026D" w:rsidRDefault="00E0026D" w:rsidP="00E0026D"/>
        </w:tc>
        <w:tc>
          <w:tcPr>
            <w:tcW w:w="2111" w:type="dxa"/>
          </w:tcPr>
          <w:p w14:paraId="5CF4A882" w14:textId="77777777" w:rsidR="00E0026D" w:rsidRDefault="00E0026D" w:rsidP="00E0026D"/>
        </w:tc>
        <w:tc>
          <w:tcPr>
            <w:tcW w:w="1710" w:type="dxa"/>
          </w:tcPr>
          <w:p w14:paraId="5CF4A883" w14:textId="77777777" w:rsidR="00E0026D" w:rsidRDefault="00E0026D" w:rsidP="00E0026D"/>
        </w:tc>
        <w:tc>
          <w:tcPr>
            <w:tcW w:w="1620" w:type="dxa"/>
          </w:tcPr>
          <w:p w14:paraId="5CF4A884" w14:textId="77777777" w:rsidR="00E0026D" w:rsidRDefault="00E0026D" w:rsidP="00E0026D"/>
        </w:tc>
        <w:tc>
          <w:tcPr>
            <w:tcW w:w="1260" w:type="dxa"/>
          </w:tcPr>
          <w:p w14:paraId="5CF4A885" w14:textId="77777777" w:rsidR="00E0026D" w:rsidRDefault="00E0026D" w:rsidP="00E0026D"/>
        </w:tc>
      </w:tr>
      <w:tr w:rsidR="004C6F4D" w14:paraId="5CF4A88D" w14:textId="77777777" w:rsidTr="000F5121">
        <w:trPr>
          <w:trHeight w:val="467"/>
        </w:trPr>
        <w:tc>
          <w:tcPr>
            <w:tcW w:w="4518" w:type="dxa"/>
          </w:tcPr>
          <w:p w14:paraId="5CF4A887" w14:textId="67570679" w:rsidR="004C6F4D" w:rsidRPr="00134BD5" w:rsidRDefault="004C6F4D" w:rsidP="004C6F4D">
            <w:pPr>
              <w:pStyle w:val="ListNumber1"/>
              <w:rPr>
                <w:rFonts w:asciiTheme="minorHAnsi" w:eastAsia="Times New Roman" w:hAnsiTheme="minorHAnsi" w:cstheme="minorHAnsi"/>
                <w:color w:val="000000"/>
              </w:rPr>
            </w:pPr>
            <w:r w:rsidRPr="00B6724E">
              <w:t>Selecting investigations or demonstrations, including virtual, that facilitate understanding of disciplinary core ideas, scientific practices, or crosscutting concepts</w:t>
            </w:r>
          </w:p>
        </w:tc>
        <w:tc>
          <w:tcPr>
            <w:tcW w:w="1376" w:type="dxa"/>
          </w:tcPr>
          <w:p w14:paraId="5CF4A888" w14:textId="77777777" w:rsidR="004C6F4D" w:rsidRDefault="004C6F4D" w:rsidP="004C6F4D"/>
        </w:tc>
        <w:tc>
          <w:tcPr>
            <w:tcW w:w="2111" w:type="dxa"/>
          </w:tcPr>
          <w:p w14:paraId="5CF4A889" w14:textId="77777777" w:rsidR="004C6F4D" w:rsidRDefault="004C6F4D" w:rsidP="004C6F4D"/>
        </w:tc>
        <w:tc>
          <w:tcPr>
            <w:tcW w:w="1710" w:type="dxa"/>
          </w:tcPr>
          <w:p w14:paraId="5CF4A88A" w14:textId="77777777" w:rsidR="004C6F4D" w:rsidRDefault="004C6F4D" w:rsidP="004C6F4D"/>
        </w:tc>
        <w:tc>
          <w:tcPr>
            <w:tcW w:w="1620" w:type="dxa"/>
          </w:tcPr>
          <w:p w14:paraId="5CF4A88B" w14:textId="77777777" w:rsidR="004C6F4D" w:rsidRDefault="004C6F4D" w:rsidP="004C6F4D"/>
        </w:tc>
        <w:tc>
          <w:tcPr>
            <w:tcW w:w="1260" w:type="dxa"/>
          </w:tcPr>
          <w:p w14:paraId="5CF4A88C" w14:textId="77777777" w:rsidR="004C6F4D" w:rsidRDefault="004C6F4D" w:rsidP="004C6F4D"/>
        </w:tc>
      </w:tr>
      <w:tr w:rsidR="004C6F4D" w14:paraId="5CF4A894" w14:textId="77777777" w:rsidTr="000F5121">
        <w:trPr>
          <w:trHeight w:val="467"/>
        </w:trPr>
        <w:tc>
          <w:tcPr>
            <w:tcW w:w="4518" w:type="dxa"/>
          </w:tcPr>
          <w:p w14:paraId="5CF4A88E" w14:textId="7069AF7D" w:rsidR="004C6F4D" w:rsidRPr="00FB627A" w:rsidRDefault="004C6F4D" w:rsidP="004C6F4D">
            <w:pPr>
              <w:pStyle w:val="ListNumber1"/>
              <w:rPr>
                <w:rFonts w:asciiTheme="minorHAnsi" w:eastAsia="Times New Roman" w:hAnsiTheme="minorHAnsi" w:cstheme="minorHAnsi"/>
                <w:color w:val="000000"/>
              </w:rPr>
            </w:pPr>
            <w:r w:rsidRPr="00B6724E">
              <w:t>Evaluating investigation questions for quality (e.g., testable, empirical)</w:t>
            </w:r>
          </w:p>
        </w:tc>
        <w:tc>
          <w:tcPr>
            <w:tcW w:w="1376" w:type="dxa"/>
          </w:tcPr>
          <w:p w14:paraId="5CF4A88F" w14:textId="77777777" w:rsidR="004C6F4D" w:rsidRDefault="004C6F4D" w:rsidP="004C6F4D"/>
        </w:tc>
        <w:tc>
          <w:tcPr>
            <w:tcW w:w="2111" w:type="dxa"/>
          </w:tcPr>
          <w:p w14:paraId="5CF4A890" w14:textId="77777777" w:rsidR="004C6F4D" w:rsidRDefault="004C6F4D" w:rsidP="004C6F4D"/>
        </w:tc>
        <w:tc>
          <w:tcPr>
            <w:tcW w:w="1710" w:type="dxa"/>
          </w:tcPr>
          <w:p w14:paraId="5CF4A891" w14:textId="77777777" w:rsidR="004C6F4D" w:rsidRDefault="004C6F4D" w:rsidP="004C6F4D"/>
        </w:tc>
        <w:tc>
          <w:tcPr>
            <w:tcW w:w="1620" w:type="dxa"/>
          </w:tcPr>
          <w:p w14:paraId="5CF4A892" w14:textId="77777777" w:rsidR="004C6F4D" w:rsidRDefault="004C6F4D" w:rsidP="004C6F4D"/>
        </w:tc>
        <w:tc>
          <w:tcPr>
            <w:tcW w:w="1260" w:type="dxa"/>
          </w:tcPr>
          <w:p w14:paraId="5CF4A893" w14:textId="77777777" w:rsidR="004C6F4D" w:rsidRDefault="004C6F4D" w:rsidP="004C6F4D"/>
        </w:tc>
      </w:tr>
      <w:tr w:rsidR="004C6F4D" w14:paraId="5CF4A89B" w14:textId="77777777" w:rsidTr="000F5121">
        <w:trPr>
          <w:trHeight w:val="467"/>
        </w:trPr>
        <w:tc>
          <w:tcPr>
            <w:tcW w:w="4518" w:type="dxa"/>
          </w:tcPr>
          <w:p w14:paraId="5CF4A895" w14:textId="0228366A" w:rsidR="004C6F4D" w:rsidRPr="008C14D4" w:rsidRDefault="004C6F4D" w:rsidP="004C6F4D">
            <w:pPr>
              <w:pStyle w:val="ListNumber1"/>
              <w:rPr>
                <w:rFonts w:asciiTheme="minorHAnsi" w:eastAsia="Times New Roman" w:hAnsiTheme="minorHAnsi" w:cstheme="minorHAnsi"/>
                <w:color w:val="000000"/>
              </w:rPr>
            </w:pPr>
            <w:r w:rsidRPr="00B6724E">
              <w:t>Determining the variables, techniques, or tools that are appropriate for use by students to address a specific investigation question</w:t>
            </w:r>
          </w:p>
        </w:tc>
        <w:tc>
          <w:tcPr>
            <w:tcW w:w="1376" w:type="dxa"/>
          </w:tcPr>
          <w:p w14:paraId="5CF4A896" w14:textId="77777777" w:rsidR="004C6F4D" w:rsidRDefault="004C6F4D" w:rsidP="004C6F4D"/>
        </w:tc>
        <w:tc>
          <w:tcPr>
            <w:tcW w:w="2111" w:type="dxa"/>
          </w:tcPr>
          <w:p w14:paraId="5CF4A897" w14:textId="77777777" w:rsidR="004C6F4D" w:rsidRDefault="004C6F4D" w:rsidP="004C6F4D"/>
        </w:tc>
        <w:tc>
          <w:tcPr>
            <w:tcW w:w="1710" w:type="dxa"/>
          </w:tcPr>
          <w:p w14:paraId="5CF4A898" w14:textId="77777777" w:rsidR="004C6F4D" w:rsidRDefault="004C6F4D" w:rsidP="004C6F4D"/>
        </w:tc>
        <w:tc>
          <w:tcPr>
            <w:tcW w:w="1620" w:type="dxa"/>
          </w:tcPr>
          <w:p w14:paraId="5CF4A899" w14:textId="77777777" w:rsidR="004C6F4D" w:rsidRDefault="004C6F4D" w:rsidP="004C6F4D"/>
        </w:tc>
        <w:tc>
          <w:tcPr>
            <w:tcW w:w="1260" w:type="dxa"/>
          </w:tcPr>
          <w:p w14:paraId="5CF4A89A" w14:textId="77777777" w:rsidR="004C6F4D" w:rsidRDefault="004C6F4D" w:rsidP="004C6F4D"/>
        </w:tc>
      </w:tr>
      <w:tr w:rsidR="004C6F4D" w14:paraId="5CF4A8A2" w14:textId="77777777" w:rsidTr="000F5121">
        <w:trPr>
          <w:trHeight w:val="467"/>
        </w:trPr>
        <w:tc>
          <w:tcPr>
            <w:tcW w:w="4518" w:type="dxa"/>
          </w:tcPr>
          <w:p w14:paraId="5CF4A89C" w14:textId="5DF23E6B" w:rsidR="004C6F4D" w:rsidRPr="008C14D4" w:rsidRDefault="004C6F4D" w:rsidP="004C6F4D">
            <w:pPr>
              <w:pStyle w:val="ListNumber1"/>
              <w:rPr>
                <w:rFonts w:asciiTheme="minorHAnsi" w:eastAsia="Times New Roman" w:hAnsiTheme="minorHAnsi" w:cstheme="minorHAnsi"/>
                <w:color w:val="000000"/>
              </w:rPr>
            </w:pPr>
            <w:r w:rsidRPr="00B6724E">
              <w:t>Critiquing scientific procedures, data, observations, or results for their quality, accuracy, or appropriateness</w:t>
            </w:r>
          </w:p>
        </w:tc>
        <w:tc>
          <w:tcPr>
            <w:tcW w:w="1376" w:type="dxa"/>
          </w:tcPr>
          <w:p w14:paraId="5CF4A89D" w14:textId="77777777" w:rsidR="004C6F4D" w:rsidRDefault="004C6F4D" w:rsidP="004C6F4D"/>
        </w:tc>
        <w:tc>
          <w:tcPr>
            <w:tcW w:w="2111" w:type="dxa"/>
          </w:tcPr>
          <w:p w14:paraId="5CF4A89E" w14:textId="77777777" w:rsidR="004C6F4D" w:rsidRDefault="004C6F4D" w:rsidP="004C6F4D"/>
        </w:tc>
        <w:tc>
          <w:tcPr>
            <w:tcW w:w="1710" w:type="dxa"/>
          </w:tcPr>
          <w:p w14:paraId="5CF4A89F" w14:textId="77777777" w:rsidR="004C6F4D" w:rsidRDefault="004C6F4D" w:rsidP="004C6F4D"/>
        </w:tc>
        <w:tc>
          <w:tcPr>
            <w:tcW w:w="1620" w:type="dxa"/>
          </w:tcPr>
          <w:p w14:paraId="5CF4A8A0" w14:textId="77777777" w:rsidR="004C6F4D" w:rsidRDefault="004C6F4D" w:rsidP="004C6F4D"/>
        </w:tc>
        <w:tc>
          <w:tcPr>
            <w:tcW w:w="1260" w:type="dxa"/>
          </w:tcPr>
          <w:p w14:paraId="5CF4A8A1" w14:textId="77777777" w:rsidR="004C6F4D" w:rsidRDefault="004C6F4D" w:rsidP="004C6F4D"/>
        </w:tc>
      </w:tr>
      <w:tr w:rsidR="004C6F4D" w14:paraId="5CF4A8A9" w14:textId="77777777" w:rsidTr="000F5121">
        <w:trPr>
          <w:trHeight w:val="467"/>
        </w:trPr>
        <w:tc>
          <w:tcPr>
            <w:tcW w:w="4518" w:type="dxa"/>
          </w:tcPr>
          <w:p w14:paraId="5CF4A8A3" w14:textId="1D8C4460" w:rsidR="004C6F4D" w:rsidRPr="003E20B8" w:rsidRDefault="004C6F4D" w:rsidP="004C6F4D">
            <w:pPr>
              <w:pStyle w:val="ListNumber1"/>
              <w:rPr>
                <w:rFonts w:asciiTheme="minorHAnsi" w:eastAsia="Times New Roman" w:hAnsiTheme="minorHAnsi" w:cstheme="minorHAnsi"/>
                <w:color w:val="000000"/>
              </w:rPr>
            </w:pPr>
            <w:r w:rsidRPr="00B6724E">
              <w:t>Supporting students in generating questions for investigation or identifying patterns in data and observations</w:t>
            </w:r>
          </w:p>
        </w:tc>
        <w:tc>
          <w:tcPr>
            <w:tcW w:w="1376" w:type="dxa"/>
          </w:tcPr>
          <w:p w14:paraId="5CF4A8A4" w14:textId="77777777" w:rsidR="004C6F4D" w:rsidRDefault="004C6F4D" w:rsidP="004C6F4D"/>
        </w:tc>
        <w:tc>
          <w:tcPr>
            <w:tcW w:w="2111" w:type="dxa"/>
          </w:tcPr>
          <w:p w14:paraId="5CF4A8A5" w14:textId="77777777" w:rsidR="004C6F4D" w:rsidRDefault="004C6F4D" w:rsidP="004C6F4D"/>
        </w:tc>
        <w:tc>
          <w:tcPr>
            <w:tcW w:w="1710" w:type="dxa"/>
          </w:tcPr>
          <w:p w14:paraId="5CF4A8A6" w14:textId="77777777" w:rsidR="004C6F4D" w:rsidRDefault="004C6F4D" w:rsidP="004C6F4D"/>
        </w:tc>
        <w:tc>
          <w:tcPr>
            <w:tcW w:w="1620" w:type="dxa"/>
          </w:tcPr>
          <w:p w14:paraId="5CF4A8A7" w14:textId="77777777" w:rsidR="004C6F4D" w:rsidRDefault="004C6F4D" w:rsidP="004C6F4D"/>
        </w:tc>
        <w:tc>
          <w:tcPr>
            <w:tcW w:w="1260" w:type="dxa"/>
          </w:tcPr>
          <w:p w14:paraId="5CF4A8A8" w14:textId="77777777" w:rsidR="004C6F4D" w:rsidRDefault="004C6F4D" w:rsidP="004C6F4D"/>
        </w:tc>
      </w:tr>
      <w:tr w:rsidR="00E0026D" w14:paraId="5CF4A8B0" w14:textId="77777777" w:rsidTr="000F5121">
        <w:trPr>
          <w:trHeight w:val="467"/>
        </w:trPr>
        <w:tc>
          <w:tcPr>
            <w:tcW w:w="4518" w:type="dxa"/>
          </w:tcPr>
          <w:p w14:paraId="5CF4A8AA" w14:textId="21126971" w:rsidR="00E0026D" w:rsidRPr="008C14D4" w:rsidRDefault="00E0026D" w:rsidP="00E0026D">
            <w:pPr>
              <w:pStyle w:val="alpha"/>
              <w:numPr>
                <w:ilvl w:val="0"/>
                <w:numId w:val="0"/>
              </w:numPr>
              <w:rPr>
                <w:rFonts w:asciiTheme="minorHAnsi" w:eastAsia="Times New Roman" w:hAnsiTheme="minorHAnsi" w:cstheme="minorHAnsi"/>
                <w:color w:val="000000"/>
              </w:rPr>
            </w:pPr>
            <w:r w:rsidRPr="00B62DA8">
              <w:rPr>
                <w:rStyle w:val="Strong"/>
              </w:rPr>
              <w:t>Scientific Resources (texts, curriculum materials, journals, and other print and media-based resources)</w:t>
            </w:r>
          </w:p>
        </w:tc>
        <w:tc>
          <w:tcPr>
            <w:tcW w:w="1376" w:type="dxa"/>
          </w:tcPr>
          <w:p w14:paraId="5CF4A8AB" w14:textId="77777777" w:rsidR="00E0026D" w:rsidRDefault="00E0026D" w:rsidP="00E0026D"/>
        </w:tc>
        <w:tc>
          <w:tcPr>
            <w:tcW w:w="2111" w:type="dxa"/>
          </w:tcPr>
          <w:p w14:paraId="5CF4A8AC" w14:textId="77777777" w:rsidR="00E0026D" w:rsidRDefault="00E0026D" w:rsidP="00E0026D"/>
        </w:tc>
        <w:tc>
          <w:tcPr>
            <w:tcW w:w="1710" w:type="dxa"/>
          </w:tcPr>
          <w:p w14:paraId="5CF4A8AD" w14:textId="77777777" w:rsidR="00E0026D" w:rsidRDefault="00E0026D" w:rsidP="00E0026D"/>
        </w:tc>
        <w:tc>
          <w:tcPr>
            <w:tcW w:w="1620" w:type="dxa"/>
          </w:tcPr>
          <w:p w14:paraId="5CF4A8AE" w14:textId="77777777" w:rsidR="00E0026D" w:rsidRDefault="00E0026D" w:rsidP="00E0026D"/>
        </w:tc>
        <w:tc>
          <w:tcPr>
            <w:tcW w:w="1260" w:type="dxa"/>
          </w:tcPr>
          <w:p w14:paraId="5CF4A8AF" w14:textId="77777777" w:rsidR="00E0026D" w:rsidRDefault="00E0026D" w:rsidP="00E0026D"/>
        </w:tc>
      </w:tr>
      <w:tr w:rsidR="003F6686" w14:paraId="5CF4A8B7" w14:textId="77777777" w:rsidTr="000F5121">
        <w:trPr>
          <w:trHeight w:val="467"/>
        </w:trPr>
        <w:tc>
          <w:tcPr>
            <w:tcW w:w="4518" w:type="dxa"/>
          </w:tcPr>
          <w:p w14:paraId="5CF4A8B1" w14:textId="71D19016" w:rsidR="003F6686" w:rsidRPr="008C14D4" w:rsidRDefault="003F6686" w:rsidP="003F6686">
            <w:pPr>
              <w:pStyle w:val="ListNumber1"/>
              <w:rPr>
                <w:rFonts w:asciiTheme="minorHAnsi" w:eastAsia="Times New Roman" w:hAnsiTheme="minorHAnsi" w:cstheme="minorHAnsi"/>
                <w:color w:val="000000"/>
              </w:rPr>
            </w:pPr>
            <w:r w:rsidRPr="009059B5">
              <w:lastRenderedPageBreak/>
              <w:t>Evaluating instructional materials and other resources for their ability to address scientific concepts; engage students with relevant phenomena; develop and use scientific ideas; promote students’ thinking about phenomena, experiences, and knowledge; take account of students’ ideas and background; and assess student progress</w:t>
            </w:r>
          </w:p>
        </w:tc>
        <w:tc>
          <w:tcPr>
            <w:tcW w:w="1376" w:type="dxa"/>
          </w:tcPr>
          <w:p w14:paraId="5CF4A8B2" w14:textId="77777777" w:rsidR="003F6686" w:rsidRDefault="003F6686" w:rsidP="003F6686"/>
        </w:tc>
        <w:tc>
          <w:tcPr>
            <w:tcW w:w="2111" w:type="dxa"/>
          </w:tcPr>
          <w:p w14:paraId="5CF4A8B3" w14:textId="77777777" w:rsidR="003F6686" w:rsidRDefault="003F6686" w:rsidP="003F6686"/>
        </w:tc>
        <w:tc>
          <w:tcPr>
            <w:tcW w:w="1710" w:type="dxa"/>
          </w:tcPr>
          <w:p w14:paraId="5CF4A8B4" w14:textId="77777777" w:rsidR="003F6686" w:rsidRDefault="003F6686" w:rsidP="003F6686"/>
        </w:tc>
        <w:tc>
          <w:tcPr>
            <w:tcW w:w="1620" w:type="dxa"/>
          </w:tcPr>
          <w:p w14:paraId="5CF4A8B5" w14:textId="77777777" w:rsidR="003F6686" w:rsidRDefault="003F6686" w:rsidP="003F6686"/>
        </w:tc>
        <w:tc>
          <w:tcPr>
            <w:tcW w:w="1260" w:type="dxa"/>
          </w:tcPr>
          <w:p w14:paraId="5CF4A8B6" w14:textId="77777777" w:rsidR="003F6686" w:rsidRDefault="003F6686" w:rsidP="003F6686"/>
        </w:tc>
      </w:tr>
      <w:tr w:rsidR="003F6686" w14:paraId="5CF4A8BE" w14:textId="77777777" w:rsidTr="000F5121">
        <w:trPr>
          <w:trHeight w:val="467"/>
        </w:trPr>
        <w:tc>
          <w:tcPr>
            <w:tcW w:w="4518" w:type="dxa"/>
          </w:tcPr>
          <w:p w14:paraId="5CF4A8B8" w14:textId="5F0E0853" w:rsidR="003F6686" w:rsidRPr="008C14D4" w:rsidRDefault="003F6686" w:rsidP="003F6686">
            <w:pPr>
              <w:pStyle w:val="ListNumber1"/>
              <w:rPr>
                <w:rFonts w:asciiTheme="minorHAnsi" w:eastAsia="Times New Roman" w:hAnsiTheme="minorHAnsi" w:cstheme="minorHAnsi"/>
                <w:color w:val="000000"/>
              </w:rPr>
            </w:pPr>
            <w:r w:rsidRPr="009059B5">
              <w:t>Choosing resources that support the selection of accurate, valid, and appropriate goals for science learning</w:t>
            </w:r>
          </w:p>
        </w:tc>
        <w:tc>
          <w:tcPr>
            <w:tcW w:w="1376" w:type="dxa"/>
          </w:tcPr>
          <w:p w14:paraId="5CF4A8B9" w14:textId="77777777" w:rsidR="003F6686" w:rsidRDefault="003F6686" w:rsidP="003F6686"/>
        </w:tc>
        <w:tc>
          <w:tcPr>
            <w:tcW w:w="2111" w:type="dxa"/>
          </w:tcPr>
          <w:p w14:paraId="5CF4A8BA" w14:textId="77777777" w:rsidR="003F6686" w:rsidRDefault="003F6686" w:rsidP="003F6686"/>
        </w:tc>
        <w:tc>
          <w:tcPr>
            <w:tcW w:w="1710" w:type="dxa"/>
          </w:tcPr>
          <w:p w14:paraId="5CF4A8BB" w14:textId="77777777" w:rsidR="003F6686" w:rsidRDefault="003F6686" w:rsidP="003F6686"/>
        </w:tc>
        <w:tc>
          <w:tcPr>
            <w:tcW w:w="1620" w:type="dxa"/>
          </w:tcPr>
          <w:p w14:paraId="5CF4A8BC" w14:textId="77777777" w:rsidR="003F6686" w:rsidRDefault="003F6686" w:rsidP="003F6686"/>
        </w:tc>
        <w:tc>
          <w:tcPr>
            <w:tcW w:w="1260" w:type="dxa"/>
          </w:tcPr>
          <w:p w14:paraId="5CF4A8BD" w14:textId="77777777" w:rsidR="003F6686" w:rsidRDefault="003F6686" w:rsidP="003F6686"/>
        </w:tc>
      </w:tr>
      <w:tr w:rsidR="00E0026D" w14:paraId="5CF4A8C5" w14:textId="77777777" w:rsidTr="000F5121">
        <w:trPr>
          <w:trHeight w:val="467"/>
        </w:trPr>
        <w:tc>
          <w:tcPr>
            <w:tcW w:w="4518" w:type="dxa"/>
          </w:tcPr>
          <w:p w14:paraId="5CF4A8BF" w14:textId="4184A8F2" w:rsidR="00E0026D" w:rsidRPr="008C14D4" w:rsidRDefault="00E0026D" w:rsidP="00E0026D">
            <w:pPr>
              <w:pStyle w:val="ListNumber1"/>
              <w:numPr>
                <w:ilvl w:val="0"/>
                <w:numId w:val="0"/>
              </w:numPr>
              <w:rPr>
                <w:rFonts w:asciiTheme="minorHAnsi" w:eastAsia="Times New Roman" w:hAnsiTheme="minorHAnsi" w:cstheme="minorHAnsi"/>
                <w:color w:val="000000"/>
              </w:rPr>
            </w:pPr>
            <w:r w:rsidRPr="00B62DA8">
              <w:rPr>
                <w:rStyle w:val="Strong"/>
              </w:rPr>
              <w:t>Student Ideas (including common misconceptions, alternate conceptions, and partial conceptions)</w:t>
            </w:r>
          </w:p>
        </w:tc>
        <w:tc>
          <w:tcPr>
            <w:tcW w:w="1376" w:type="dxa"/>
          </w:tcPr>
          <w:p w14:paraId="5CF4A8C0" w14:textId="77777777" w:rsidR="00E0026D" w:rsidRDefault="00E0026D" w:rsidP="00E0026D"/>
        </w:tc>
        <w:tc>
          <w:tcPr>
            <w:tcW w:w="2111" w:type="dxa"/>
          </w:tcPr>
          <w:p w14:paraId="5CF4A8C1" w14:textId="77777777" w:rsidR="00E0026D" w:rsidRDefault="00E0026D" w:rsidP="00E0026D"/>
        </w:tc>
        <w:tc>
          <w:tcPr>
            <w:tcW w:w="1710" w:type="dxa"/>
          </w:tcPr>
          <w:p w14:paraId="5CF4A8C2" w14:textId="77777777" w:rsidR="00E0026D" w:rsidRDefault="00E0026D" w:rsidP="00E0026D"/>
        </w:tc>
        <w:tc>
          <w:tcPr>
            <w:tcW w:w="1620" w:type="dxa"/>
          </w:tcPr>
          <w:p w14:paraId="5CF4A8C3" w14:textId="77777777" w:rsidR="00E0026D" w:rsidRDefault="00E0026D" w:rsidP="00E0026D"/>
        </w:tc>
        <w:tc>
          <w:tcPr>
            <w:tcW w:w="1260" w:type="dxa"/>
          </w:tcPr>
          <w:p w14:paraId="5CF4A8C4" w14:textId="77777777" w:rsidR="00E0026D" w:rsidRDefault="00E0026D" w:rsidP="00E0026D"/>
        </w:tc>
      </w:tr>
      <w:tr w:rsidR="00AA04BE" w14:paraId="5CF4A8CC" w14:textId="77777777" w:rsidTr="000F5121">
        <w:trPr>
          <w:trHeight w:val="467"/>
        </w:trPr>
        <w:tc>
          <w:tcPr>
            <w:tcW w:w="4518" w:type="dxa"/>
          </w:tcPr>
          <w:p w14:paraId="5CF4A8C6" w14:textId="741AE00D" w:rsidR="00AA04BE" w:rsidRPr="00E679DF" w:rsidRDefault="00AA04BE" w:rsidP="00AA04BE">
            <w:pPr>
              <w:pStyle w:val="ListNumber1"/>
            </w:pPr>
            <w:r w:rsidRPr="00604858">
              <w:t>Analyzing student ideas for common misconceptions regarding intended scientific learning</w:t>
            </w:r>
          </w:p>
        </w:tc>
        <w:tc>
          <w:tcPr>
            <w:tcW w:w="1376" w:type="dxa"/>
          </w:tcPr>
          <w:p w14:paraId="5CF4A8C7" w14:textId="77777777" w:rsidR="00AA04BE" w:rsidRDefault="00AA04BE" w:rsidP="00AA04BE"/>
        </w:tc>
        <w:tc>
          <w:tcPr>
            <w:tcW w:w="2111" w:type="dxa"/>
          </w:tcPr>
          <w:p w14:paraId="5CF4A8C8" w14:textId="77777777" w:rsidR="00AA04BE" w:rsidRDefault="00AA04BE" w:rsidP="00AA04BE"/>
        </w:tc>
        <w:tc>
          <w:tcPr>
            <w:tcW w:w="1710" w:type="dxa"/>
          </w:tcPr>
          <w:p w14:paraId="5CF4A8C9" w14:textId="77777777" w:rsidR="00AA04BE" w:rsidRDefault="00AA04BE" w:rsidP="00AA04BE"/>
        </w:tc>
        <w:tc>
          <w:tcPr>
            <w:tcW w:w="1620" w:type="dxa"/>
          </w:tcPr>
          <w:p w14:paraId="5CF4A8CA" w14:textId="77777777" w:rsidR="00AA04BE" w:rsidRDefault="00AA04BE" w:rsidP="00AA04BE"/>
        </w:tc>
        <w:tc>
          <w:tcPr>
            <w:tcW w:w="1260" w:type="dxa"/>
          </w:tcPr>
          <w:p w14:paraId="5CF4A8CB" w14:textId="77777777" w:rsidR="00AA04BE" w:rsidRDefault="00AA04BE" w:rsidP="00AA04BE"/>
        </w:tc>
      </w:tr>
      <w:tr w:rsidR="00AA04BE" w14:paraId="5CF4A8D3" w14:textId="77777777" w:rsidTr="000F5121">
        <w:trPr>
          <w:trHeight w:val="467"/>
        </w:trPr>
        <w:tc>
          <w:tcPr>
            <w:tcW w:w="4518" w:type="dxa"/>
          </w:tcPr>
          <w:p w14:paraId="5CF4A8CD" w14:textId="45A87B01" w:rsidR="00AA04BE" w:rsidRPr="00E679DF" w:rsidRDefault="00AA04BE" w:rsidP="00AA04BE">
            <w:pPr>
              <w:pStyle w:val="ListNumber1"/>
            </w:pPr>
            <w:r w:rsidRPr="00604858">
              <w:t>Selecting diagnostic items and eliciting student thinking about scientific ideas and practices to identify common student misconceptions and the basis for those misconceptions</w:t>
            </w:r>
          </w:p>
        </w:tc>
        <w:tc>
          <w:tcPr>
            <w:tcW w:w="1376" w:type="dxa"/>
          </w:tcPr>
          <w:p w14:paraId="5CF4A8CE" w14:textId="77777777" w:rsidR="00AA04BE" w:rsidRDefault="00AA04BE" w:rsidP="00AA04BE"/>
        </w:tc>
        <w:tc>
          <w:tcPr>
            <w:tcW w:w="2111" w:type="dxa"/>
          </w:tcPr>
          <w:p w14:paraId="5CF4A8CF" w14:textId="77777777" w:rsidR="00AA04BE" w:rsidRDefault="00AA04BE" w:rsidP="00AA04BE"/>
        </w:tc>
        <w:tc>
          <w:tcPr>
            <w:tcW w:w="1710" w:type="dxa"/>
          </w:tcPr>
          <w:p w14:paraId="5CF4A8D0" w14:textId="77777777" w:rsidR="00AA04BE" w:rsidRDefault="00AA04BE" w:rsidP="00AA04BE"/>
        </w:tc>
        <w:tc>
          <w:tcPr>
            <w:tcW w:w="1620" w:type="dxa"/>
          </w:tcPr>
          <w:p w14:paraId="5CF4A8D1" w14:textId="77777777" w:rsidR="00AA04BE" w:rsidRDefault="00AA04BE" w:rsidP="00AA04BE"/>
        </w:tc>
        <w:tc>
          <w:tcPr>
            <w:tcW w:w="1260" w:type="dxa"/>
          </w:tcPr>
          <w:p w14:paraId="5CF4A8D2" w14:textId="77777777" w:rsidR="00AA04BE" w:rsidRDefault="00AA04BE" w:rsidP="00AA04BE"/>
        </w:tc>
      </w:tr>
      <w:tr w:rsidR="00AA04BE" w14:paraId="5CF4A8DA" w14:textId="77777777" w:rsidTr="000F5121">
        <w:trPr>
          <w:trHeight w:val="467"/>
        </w:trPr>
        <w:tc>
          <w:tcPr>
            <w:tcW w:w="4518" w:type="dxa"/>
          </w:tcPr>
          <w:p w14:paraId="5CF4A8D4" w14:textId="3455A18A" w:rsidR="00AA04BE" w:rsidRPr="00E679DF" w:rsidRDefault="00AA04BE" w:rsidP="00AA04BE">
            <w:pPr>
              <w:pStyle w:val="ListNumber1"/>
            </w:pPr>
            <w:r w:rsidRPr="00604858">
              <w:t xml:space="preserve">Developing or selecting instructional moves, approaches, or representations </w:t>
            </w:r>
            <w:r w:rsidRPr="00604858">
              <w:lastRenderedPageBreak/>
              <w:t>that provide evidence about common student misconceptions and help students move toward a better understanding of the idea, concept, or practice</w:t>
            </w:r>
          </w:p>
        </w:tc>
        <w:tc>
          <w:tcPr>
            <w:tcW w:w="1376" w:type="dxa"/>
          </w:tcPr>
          <w:p w14:paraId="5CF4A8D5" w14:textId="77777777" w:rsidR="00AA04BE" w:rsidRDefault="00AA04BE" w:rsidP="00AA04BE"/>
        </w:tc>
        <w:tc>
          <w:tcPr>
            <w:tcW w:w="2111" w:type="dxa"/>
          </w:tcPr>
          <w:p w14:paraId="5CF4A8D6" w14:textId="77777777" w:rsidR="00AA04BE" w:rsidRDefault="00AA04BE" w:rsidP="00AA04BE"/>
        </w:tc>
        <w:tc>
          <w:tcPr>
            <w:tcW w:w="1710" w:type="dxa"/>
          </w:tcPr>
          <w:p w14:paraId="5CF4A8D7" w14:textId="77777777" w:rsidR="00AA04BE" w:rsidRDefault="00AA04BE" w:rsidP="00AA04BE"/>
        </w:tc>
        <w:tc>
          <w:tcPr>
            <w:tcW w:w="1620" w:type="dxa"/>
          </w:tcPr>
          <w:p w14:paraId="5CF4A8D8" w14:textId="77777777" w:rsidR="00AA04BE" w:rsidRDefault="00AA04BE" w:rsidP="00AA04BE"/>
        </w:tc>
        <w:tc>
          <w:tcPr>
            <w:tcW w:w="1260" w:type="dxa"/>
          </w:tcPr>
          <w:p w14:paraId="5CF4A8D9" w14:textId="77777777" w:rsidR="00AA04BE" w:rsidRDefault="00AA04BE" w:rsidP="00AA04BE"/>
        </w:tc>
      </w:tr>
      <w:tr w:rsidR="00E0026D" w14:paraId="5CF4A8E1" w14:textId="77777777" w:rsidTr="000F5121">
        <w:trPr>
          <w:trHeight w:val="467"/>
        </w:trPr>
        <w:tc>
          <w:tcPr>
            <w:tcW w:w="4518" w:type="dxa"/>
          </w:tcPr>
          <w:p w14:paraId="5CF4A8DB" w14:textId="327D61AE" w:rsidR="00E0026D" w:rsidRPr="00F47E97" w:rsidRDefault="00E0026D" w:rsidP="00E0026D">
            <w:pPr>
              <w:pStyle w:val="ListNumber1"/>
              <w:numPr>
                <w:ilvl w:val="0"/>
                <w:numId w:val="0"/>
              </w:numPr>
            </w:pPr>
            <w:r w:rsidRPr="00B62DA8">
              <w:rPr>
                <w:rStyle w:val="Strong"/>
              </w:rPr>
              <w:t>Scientific Language, Discourse, Vocabulary, and Definitions</w:t>
            </w:r>
          </w:p>
        </w:tc>
        <w:tc>
          <w:tcPr>
            <w:tcW w:w="1376" w:type="dxa"/>
          </w:tcPr>
          <w:p w14:paraId="5CF4A8DC" w14:textId="77777777" w:rsidR="00E0026D" w:rsidRDefault="00E0026D" w:rsidP="00E0026D"/>
        </w:tc>
        <w:tc>
          <w:tcPr>
            <w:tcW w:w="2111" w:type="dxa"/>
          </w:tcPr>
          <w:p w14:paraId="5CF4A8DD" w14:textId="77777777" w:rsidR="00E0026D" w:rsidRDefault="00E0026D" w:rsidP="00E0026D"/>
        </w:tc>
        <w:tc>
          <w:tcPr>
            <w:tcW w:w="1710" w:type="dxa"/>
          </w:tcPr>
          <w:p w14:paraId="5CF4A8DE" w14:textId="77777777" w:rsidR="00E0026D" w:rsidRDefault="00E0026D" w:rsidP="00E0026D"/>
        </w:tc>
        <w:tc>
          <w:tcPr>
            <w:tcW w:w="1620" w:type="dxa"/>
          </w:tcPr>
          <w:p w14:paraId="5CF4A8DF" w14:textId="77777777" w:rsidR="00E0026D" w:rsidRDefault="00E0026D" w:rsidP="00E0026D"/>
        </w:tc>
        <w:tc>
          <w:tcPr>
            <w:tcW w:w="1260" w:type="dxa"/>
          </w:tcPr>
          <w:p w14:paraId="5CF4A8E0" w14:textId="77777777" w:rsidR="00E0026D" w:rsidRDefault="00E0026D" w:rsidP="00E0026D"/>
        </w:tc>
      </w:tr>
      <w:tr w:rsidR="008A54C0" w14:paraId="5CF4A8E8" w14:textId="77777777" w:rsidTr="000F5121">
        <w:trPr>
          <w:trHeight w:val="467"/>
        </w:trPr>
        <w:tc>
          <w:tcPr>
            <w:tcW w:w="4518" w:type="dxa"/>
          </w:tcPr>
          <w:p w14:paraId="5CF4A8E2" w14:textId="6CE25313" w:rsidR="008A54C0" w:rsidRPr="00DB52AA" w:rsidRDefault="008A54C0" w:rsidP="008A54C0">
            <w:pPr>
              <w:pStyle w:val="ListNumber1"/>
            </w:pPr>
            <w:r w:rsidRPr="005D1E33">
              <w:t>Selecting scientific language that is precise, accurate, grade-appropriate, and illustrates key scientific concepts</w:t>
            </w:r>
          </w:p>
        </w:tc>
        <w:tc>
          <w:tcPr>
            <w:tcW w:w="1376" w:type="dxa"/>
          </w:tcPr>
          <w:p w14:paraId="5CF4A8E3" w14:textId="77777777" w:rsidR="008A54C0" w:rsidRDefault="008A54C0" w:rsidP="008A54C0"/>
        </w:tc>
        <w:tc>
          <w:tcPr>
            <w:tcW w:w="2111" w:type="dxa"/>
          </w:tcPr>
          <w:p w14:paraId="5CF4A8E4" w14:textId="77777777" w:rsidR="008A54C0" w:rsidRDefault="008A54C0" w:rsidP="008A54C0"/>
        </w:tc>
        <w:tc>
          <w:tcPr>
            <w:tcW w:w="1710" w:type="dxa"/>
          </w:tcPr>
          <w:p w14:paraId="5CF4A8E5" w14:textId="77777777" w:rsidR="008A54C0" w:rsidRDefault="008A54C0" w:rsidP="008A54C0"/>
        </w:tc>
        <w:tc>
          <w:tcPr>
            <w:tcW w:w="1620" w:type="dxa"/>
          </w:tcPr>
          <w:p w14:paraId="5CF4A8E6" w14:textId="77777777" w:rsidR="008A54C0" w:rsidRDefault="008A54C0" w:rsidP="008A54C0"/>
        </w:tc>
        <w:tc>
          <w:tcPr>
            <w:tcW w:w="1260" w:type="dxa"/>
          </w:tcPr>
          <w:p w14:paraId="5CF4A8E7" w14:textId="77777777" w:rsidR="008A54C0" w:rsidRDefault="008A54C0" w:rsidP="008A54C0"/>
        </w:tc>
      </w:tr>
      <w:tr w:rsidR="008A54C0" w14:paraId="5CF4A8EF" w14:textId="77777777" w:rsidTr="000F5121">
        <w:trPr>
          <w:trHeight w:val="467"/>
        </w:trPr>
        <w:tc>
          <w:tcPr>
            <w:tcW w:w="4518" w:type="dxa"/>
          </w:tcPr>
          <w:p w14:paraId="5CF4A8E9" w14:textId="4BC68059" w:rsidR="008A54C0" w:rsidRPr="00DB52AA" w:rsidRDefault="008A54C0" w:rsidP="008A54C0">
            <w:pPr>
              <w:pStyle w:val="ListNumber1"/>
            </w:pPr>
            <w:r w:rsidRPr="005D1E33">
              <w:t xml:space="preserve">Anticipating scientific language and vocabulary that may be difficult for students   </w:t>
            </w:r>
          </w:p>
        </w:tc>
        <w:tc>
          <w:tcPr>
            <w:tcW w:w="1376" w:type="dxa"/>
          </w:tcPr>
          <w:p w14:paraId="5CF4A8EA" w14:textId="77777777" w:rsidR="008A54C0" w:rsidRDefault="008A54C0" w:rsidP="008A54C0"/>
        </w:tc>
        <w:tc>
          <w:tcPr>
            <w:tcW w:w="2111" w:type="dxa"/>
          </w:tcPr>
          <w:p w14:paraId="5CF4A8EB" w14:textId="77777777" w:rsidR="008A54C0" w:rsidRDefault="008A54C0" w:rsidP="008A54C0"/>
        </w:tc>
        <w:tc>
          <w:tcPr>
            <w:tcW w:w="1710" w:type="dxa"/>
          </w:tcPr>
          <w:p w14:paraId="5CF4A8EC" w14:textId="77777777" w:rsidR="008A54C0" w:rsidRDefault="008A54C0" w:rsidP="008A54C0"/>
        </w:tc>
        <w:tc>
          <w:tcPr>
            <w:tcW w:w="1620" w:type="dxa"/>
          </w:tcPr>
          <w:p w14:paraId="5CF4A8ED" w14:textId="77777777" w:rsidR="008A54C0" w:rsidRDefault="008A54C0" w:rsidP="008A54C0"/>
        </w:tc>
        <w:tc>
          <w:tcPr>
            <w:tcW w:w="1260" w:type="dxa"/>
          </w:tcPr>
          <w:p w14:paraId="5CF4A8EE" w14:textId="77777777" w:rsidR="008A54C0" w:rsidRDefault="008A54C0" w:rsidP="008A54C0"/>
        </w:tc>
      </w:tr>
      <w:tr w:rsidR="008A54C0" w14:paraId="5CF4A8F6" w14:textId="77777777" w:rsidTr="000F5121">
        <w:trPr>
          <w:trHeight w:val="467"/>
        </w:trPr>
        <w:tc>
          <w:tcPr>
            <w:tcW w:w="4518" w:type="dxa"/>
          </w:tcPr>
          <w:p w14:paraId="5CF4A8F0" w14:textId="5FCF93A6" w:rsidR="008A54C0" w:rsidRPr="00DB52AA" w:rsidRDefault="008A54C0" w:rsidP="008A54C0">
            <w:pPr>
              <w:pStyle w:val="ListNumber1"/>
            </w:pPr>
            <w:r w:rsidRPr="005D1E33">
              <w:t>Modeling the use of appropriate verbal and written scientific language in critiquing arguments or explanations, in describing observations, or in using evidence to support a claim, etc.</w:t>
            </w:r>
          </w:p>
        </w:tc>
        <w:tc>
          <w:tcPr>
            <w:tcW w:w="1376" w:type="dxa"/>
          </w:tcPr>
          <w:p w14:paraId="5CF4A8F1" w14:textId="77777777" w:rsidR="008A54C0" w:rsidRDefault="008A54C0" w:rsidP="008A54C0"/>
        </w:tc>
        <w:tc>
          <w:tcPr>
            <w:tcW w:w="2111" w:type="dxa"/>
          </w:tcPr>
          <w:p w14:paraId="5CF4A8F2" w14:textId="77777777" w:rsidR="008A54C0" w:rsidRDefault="008A54C0" w:rsidP="008A54C0"/>
        </w:tc>
        <w:tc>
          <w:tcPr>
            <w:tcW w:w="1710" w:type="dxa"/>
          </w:tcPr>
          <w:p w14:paraId="5CF4A8F3" w14:textId="77777777" w:rsidR="008A54C0" w:rsidRDefault="008A54C0" w:rsidP="008A54C0"/>
        </w:tc>
        <w:tc>
          <w:tcPr>
            <w:tcW w:w="1620" w:type="dxa"/>
          </w:tcPr>
          <w:p w14:paraId="5CF4A8F4" w14:textId="77777777" w:rsidR="008A54C0" w:rsidRDefault="008A54C0" w:rsidP="008A54C0"/>
        </w:tc>
        <w:tc>
          <w:tcPr>
            <w:tcW w:w="1260" w:type="dxa"/>
          </w:tcPr>
          <w:p w14:paraId="5CF4A8F5" w14:textId="77777777" w:rsidR="008A54C0" w:rsidRDefault="008A54C0" w:rsidP="008A54C0"/>
        </w:tc>
      </w:tr>
      <w:tr w:rsidR="008A54C0" w14:paraId="5CF4A8FD" w14:textId="77777777" w:rsidTr="000F5121">
        <w:trPr>
          <w:trHeight w:val="467"/>
        </w:trPr>
        <w:tc>
          <w:tcPr>
            <w:tcW w:w="4518" w:type="dxa"/>
          </w:tcPr>
          <w:p w14:paraId="5CF4A8F7" w14:textId="3B3A13B4" w:rsidR="008A54C0" w:rsidRPr="00DB52AA" w:rsidRDefault="008A54C0" w:rsidP="008A54C0">
            <w:pPr>
              <w:pStyle w:val="ListNumber1"/>
            </w:pPr>
            <w:r w:rsidRPr="005D1E33">
              <w:t>Supporting and critiquing students’ participation in and use of verbal and written scientific discourse and argumentation</w:t>
            </w:r>
          </w:p>
        </w:tc>
        <w:tc>
          <w:tcPr>
            <w:tcW w:w="1376" w:type="dxa"/>
          </w:tcPr>
          <w:p w14:paraId="5CF4A8F8" w14:textId="77777777" w:rsidR="008A54C0" w:rsidRDefault="008A54C0" w:rsidP="008A54C0"/>
        </w:tc>
        <w:tc>
          <w:tcPr>
            <w:tcW w:w="2111" w:type="dxa"/>
          </w:tcPr>
          <w:p w14:paraId="5CF4A8F9" w14:textId="77777777" w:rsidR="008A54C0" w:rsidRDefault="008A54C0" w:rsidP="008A54C0"/>
        </w:tc>
        <w:tc>
          <w:tcPr>
            <w:tcW w:w="1710" w:type="dxa"/>
          </w:tcPr>
          <w:p w14:paraId="5CF4A8FA" w14:textId="77777777" w:rsidR="008A54C0" w:rsidRDefault="008A54C0" w:rsidP="008A54C0"/>
        </w:tc>
        <w:tc>
          <w:tcPr>
            <w:tcW w:w="1620" w:type="dxa"/>
          </w:tcPr>
          <w:p w14:paraId="5CF4A8FB" w14:textId="77777777" w:rsidR="008A54C0" w:rsidRDefault="008A54C0" w:rsidP="008A54C0"/>
        </w:tc>
        <w:tc>
          <w:tcPr>
            <w:tcW w:w="1260" w:type="dxa"/>
          </w:tcPr>
          <w:p w14:paraId="5CF4A8FC" w14:textId="77777777" w:rsidR="008A54C0" w:rsidRDefault="008A54C0" w:rsidP="008A54C0"/>
        </w:tc>
      </w:tr>
      <w:tr w:rsidR="00E0026D" w14:paraId="5CF4A904" w14:textId="77777777" w:rsidTr="000F5121">
        <w:trPr>
          <w:trHeight w:val="467"/>
        </w:trPr>
        <w:tc>
          <w:tcPr>
            <w:tcW w:w="4518" w:type="dxa"/>
          </w:tcPr>
          <w:p w14:paraId="5CF4A8FE" w14:textId="3EA18551" w:rsidR="00E0026D" w:rsidRPr="005E468B" w:rsidRDefault="00E0026D" w:rsidP="00E0026D">
            <w:pPr>
              <w:pStyle w:val="ListNumber1"/>
              <w:numPr>
                <w:ilvl w:val="0"/>
                <w:numId w:val="0"/>
              </w:numPr>
            </w:pPr>
            <w:r w:rsidRPr="00B62DA8">
              <w:rPr>
                <w:rStyle w:val="Strong"/>
              </w:rPr>
              <w:t>Scientific Explanations (includes claim, evidence, and reasoning)</w:t>
            </w:r>
          </w:p>
        </w:tc>
        <w:tc>
          <w:tcPr>
            <w:tcW w:w="1376" w:type="dxa"/>
          </w:tcPr>
          <w:p w14:paraId="5CF4A8FF" w14:textId="77777777" w:rsidR="00E0026D" w:rsidRDefault="00E0026D" w:rsidP="00E0026D"/>
        </w:tc>
        <w:tc>
          <w:tcPr>
            <w:tcW w:w="2111" w:type="dxa"/>
          </w:tcPr>
          <w:p w14:paraId="5CF4A900" w14:textId="77777777" w:rsidR="00E0026D" w:rsidRDefault="00E0026D" w:rsidP="00E0026D"/>
        </w:tc>
        <w:tc>
          <w:tcPr>
            <w:tcW w:w="1710" w:type="dxa"/>
          </w:tcPr>
          <w:p w14:paraId="5CF4A901" w14:textId="77777777" w:rsidR="00E0026D" w:rsidRDefault="00E0026D" w:rsidP="00E0026D"/>
        </w:tc>
        <w:tc>
          <w:tcPr>
            <w:tcW w:w="1620" w:type="dxa"/>
          </w:tcPr>
          <w:p w14:paraId="5CF4A902" w14:textId="77777777" w:rsidR="00E0026D" w:rsidRDefault="00E0026D" w:rsidP="00E0026D"/>
        </w:tc>
        <w:tc>
          <w:tcPr>
            <w:tcW w:w="1260" w:type="dxa"/>
          </w:tcPr>
          <w:p w14:paraId="5CF4A903" w14:textId="77777777" w:rsidR="00E0026D" w:rsidRDefault="00E0026D" w:rsidP="00E0026D"/>
        </w:tc>
      </w:tr>
      <w:tr w:rsidR="00813DB2" w14:paraId="5CF4A912" w14:textId="77777777" w:rsidTr="000F5121">
        <w:trPr>
          <w:trHeight w:val="467"/>
        </w:trPr>
        <w:tc>
          <w:tcPr>
            <w:tcW w:w="4518" w:type="dxa"/>
          </w:tcPr>
          <w:p w14:paraId="5CF4A90C" w14:textId="2C42DABA" w:rsidR="00813DB2" w:rsidRPr="001D2149" w:rsidRDefault="00813DB2" w:rsidP="00813DB2">
            <w:pPr>
              <w:pStyle w:val="ListNumber1"/>
            </w:pPr>
            <w:r w:rsidRPr="00AA3E77">
              <w:t xml:space="preserve">Critiquing student-generated explanations or descriptions for their </w:t>
            </w:r>
            <w:r w:rsidRPr="00AA3E77">
              <w:lastRenderedPageBreak/>
              <w:t>generalizability, accuracy, precision, or consistency with scientific evidence</w:t>
            </w:r>
          </w:p>
        </w:tc>
        <w:tc>
          <w:tcPr>
            <w:tcW w:w="1376" w:type="dxa"/>
          </w:tcPr>
          <w:p w14:paraId="5CF4A90D" w14:textId="77777777" w:rsidR="00813DB2" w:rsidRDefault="00813DB2" w:rsidP="00813DB2"/>
        </w:tc>
        <w:tc>
          <w:tcPr>
            <w:tcW w:w="2111" w:type="dxa"/>
          </w:tcPr>
          <w:p w14:paraId="5CF4A90E" w14:textId="77777777" w:rsidR="00813DB2" w:rsidRDefault="00813DB2" w:rsidP="00813DB2"/>
        </w:tc>
        <w:tc>
          <w:tcPr>
            <w:tcW w:w="1710" w:type="dxa"/>
          </w:tcPr>
          <w:p w14:paraId="5CF4A90F" w14:textId="77777777" w:rsidR="00813DB2" w:rsidRDefault="00813DB2" w:rsidP="00813DB2"/>
        </w:tc>
        <w:tc>
          <w:tcPr>
            <w:tcW w:w="1620" w:type="dxa"/>
          </w:tcPr>
          <w:p w14:paraId="5CF4A910" w14:textId="77777777" w:rsidR="00813DB2" w:rsidRDefault="00813DB2" w:rsidP="00813DB2"/>
        </w:tc>
        <w:tc>
          <w:tcPr>
            <w:tcW w:w="1260" w:type="dxa"/>
          </w:tcPr>
          <w:p w14:paraId="5CF4A911" w14:textId="77777777" w:rsidR="00813DB2" w:rsidRDefault="00813DB2" w:rsidP="00813DB2"/>
        </w:tc>
      </w:tr>
      <w:tr w:rsidR="00813DB2" w14:paraId="5CF4A920" w14:textId="77777777" w:rsidTr="000F5121">
        <w:trPr>
          <w:trHeight w:val="467"/>
        </w:trPr>
        <w:tc>
          <w:tcPr>
            <w:tcW w:w="4518" w:type="dxa"/>
          </w:tcPr>
          <w:p w14:paraId="5CF4A91A" w14:textId="41661F83" w:rsidR="00813DB2" w:rsidRPr="00815135" w:rsidRDefault="00813DB2" w:rsidP="00813DB2">
            <w:pPr>
              <w:pStyle w:val="ListNumber1"/>
            </w:pPr>
            <w:r w:rsidRPr="00AA3E77">
              <w:t>Selecting explanations of natural phenomena that are accurate and accessible to students</w:t>
            </w:r>
          </w:p>
        </w:tc>
        <w:tc>
          <w:tcPr>
            <w:tcW w:w="1376" w:type="dxa"/>
          </w:tcPr>
          <w:p w14:paraId="5CF4A91B" w14:textId="77777777" w:rsidR="00813DB2" w:rsidRDefault="00813DB2" w:rsidP="00813DB2"/>
        </w:tc>
        <w:tc>
          <w:tcPr>
            <w:tcW w:w="2111" w:type="dxa"/>
          </w:tcPr>
          <w:p w14:paraId="5CF4A91C" w14:textId="77777777" w:rsidR="00813DB2" w:rsidRDefault="00813DB2" w:rsidP="00813DB2"/>
        </w:tc>
        <w:tc>
          <w:tcPr>
            <w:tcW w:w="1710" w:type="dxa"/>
          </w:tcPr>
          <w:p w14:paraId="5CF4A91D" w14:textId="77777777" w:rsidR="00813DB2" w:rsidRDefault="00813DB2" w:rsidP="00813DB2"/>
        </w:tc>
        <w:tc>
          <w:tcPr>
            <w:tcW w:w="1620" w:type="dxa"/>
          </w:tcPr>
          <w:p w14:paraId="5CF4A91E" w14:textId="77777777" w:rsidR="00813DB2" w:rsidRDefault="00813DB2" w:rsidP="00813DB2"/>
        </w:tc>
        <w:tc>
          <w:tcPr>
            <w:tcW w:w="1260" w:type="dxa"/>
          </w:tcPr>
          <w:p w14:paraId="5CF4A91F" w14:textId="77777777" w:rsidR="00813DB2" w:rsidRDefault="00813DB2" w:rsidP="00813DB2"/>
        </w:tc>
      </w:tr>
      <w:tr w:rsidR="00E0026D" w14:paraId="5CF4A927" w14:textId="77777777" w:rsidTr="000F5121">
        <w:trPr>
          <w:trHeight w:val="467"/>
        </w:trPr>
        <w:tc>
          <w:tcPr>
            <w:tcW w:w="4518" w:type="dxa"/>
          </w:tcPr>
          <w:p w14:paraId="5CF4A921" w14:textId="532B8EE1" w:rsidR="00E0026D" w:rsidRPr="003B08C8" w:rsidRDefault="00E0026D" w:rsidP="00E0026D">
            <w:pPr>
              <w:pStyle w:val="ListNumber1"/>
              <w:numPr>
                <w:ilvl w:val="0"/>
                <w:numId w:val="0"/>
              </w:numPr>
              <w:spacing w:before="120"/>
              <w:rPr>
                <w:b/>
                <w:bCs/>
              </w:rPr>
            </w:pPr>
            <w:r w:rsidRPr="00DD25DB">
              <w:rPr>
                <w:rStyle w:val="Strong"/>
              </w:rPr>
              <w:t>Scientific Models and Representations (analogies, metaphors, simulations, illustrations, diagrams, data tables, performances, videos, animations, graphs, and examples)</w:t>
            </w:r>
          </w:p>
        </w:tc>
        <w:tc>
          <w:tcPr>
            <w:tcW w:w="1376" w:type="dxa"/>
          </w:tcPr>
          <w:p w14:paraId="5CF4A922" w14:textId="77777777" w:rsidR="00E0026D" w:rsidRDefault="00E0026D" w:rsidP="00E0026D"/>
        </w:tc>
        <w:tc>
          <w:tcPr>
            <w:tcW w:w="2111" w:type="dxa"/>
          </w:tcPr>
          <w:p w14:paraId="5CF4A923" w14:textId="77777777" w:rsidR="00E0026D" w:rsidRDefault="00E0026D" w:rsidP="00E0026D"/>
        </w:tc>
        <w:tc>
          <w:tcPr>
            <w:tcW w:w="1710" w:type="dxa"/>
          </w:tcPr>
          <w:p w14:paraId="5CF4A924" w14:textId="77777777" w:rsidR="00E0026D" w:rsidRDefault="00E0026D" w:rsidP="00E0026D"/>
        </w:tc>
        <w:tc>
          <w:tcPr>
            <w:tcW w:w="1620" w:type="dxa"/>
          </w:tcPr>
          <w:p w14:paraId="5CF4A925" w14:textId="77777777" w:rsidR="00E0026D" w:rsidRDefault="00E0026D" w:rsidP="00E0026D"/>
        </w:tc>
        <w:tc>
          <w:tcPr>
            <w:tcW w:w="1260" w:type="dxa"/>
          </w:tcPr>
          <w:p w14:paraId="5CF4A926" w14:textId="77777777" w:rsidR="00E0026D" w:rsidRDefault="00E0026D" w:rsidP="00E0026D"/>
        </w:tc>
      </w:tr>
      <w:tr w:rsidR="000C1FFA" w14:paraId="5CF4A92E" w14:textId="77777777" w:rsidTr="000F5121">
        <w:trPr>
          <w:trHeight w:val="467"/>
        </w:trPr>
        <w:tc>
          <w:tcPr>
            <w:tcW w:w="4518" w:type="dxa"/>
          </w:tcPr>
          <w:p w14:paraId="5CF4A928" w14:textId="65C12C56" w:rsidR="000C1FFA" w:rsidRPr="008C14D4" w:rsidRDefault="000C1FFA" w:rsidP="000C1FFA">
            <w:pPr>
              <w:pStyle w:val="ListNumber1"/>
            </w:pPr>
            <w:r w:rsidRPr="00D55724">
              <w:t>Evaluating or selecting scientific models and representations that predict or explain scientific phenomena or address instructional goals</w:t>
            </w:r>
          </w:p>
        </w:tc>
        <w:tc>
          <w:tcPr>
            <w:tcW w:w="1376" w:type="dxa"/>
          </w:tcPr>
          <w:p w14:paraId="5CF4A929" w14:textId="77777777" w:rsidR="000C1FFA" w:rsidRDefault="000C1FFA" w:rsidP="000C1FFA"/>
        </w:tc>
        <w:tc>
          <w:tcPr>
            <w:tcW w:w="2111" w:type="dxa"/>
          </w:tcPr>
          <w:p w14:paraId="5CF4A92A" w14:textId="77777777" w:rsidR="000C1FFA" w:rsidRDefault="000C1FFA" w:rsidP="000C1FFA"/>
        </w:tc>
        <w:tc>
          <w:tcPr>
            <w:tcW w:w="1710" w:type="dxa"/>
          </w:tcPr>
          <w:p w14:paraId="5CF4A92B" w14:textId="77777777" w:rsidR="000C1FFA" w:rsidRDefault="000C1FFA" w:rsidP="000C1FFA"/>
        </w:tc>
        <w:tc>
          <w:tcPr>
            <w:tcW w:w="1620" w:type="dxa"/>
          </w:tcPr>
          <w:p w14:paraId="5CF4A92C" w14:textId="77777777" w:rsidR="000C1FFA" w:rsidRDefault="000C1FFA" w:rsidP="000C1FFA"/>
        </w:tc>
        <w:tc>
          <w:tcPr>
            <w:tcW w:w="1260" w:type="dxa"/>
          </w:tcPr>
          <w:p w14:paraId="5CF4A92D" w14:textId="77777777" w:rsidR="000C1FFA" w:rsidRDefault="000C1FFA" w:rsidP="000C1FFA"/>
        </w:tc>
      </w:tr>
      <w:tr w:rsidR="000C1FFA" w14:paraId="5CF4A935" w14:textId="77777777" w:rsidTr="000F5121">
        <w:trPr>
          <w:trHeight w:val="467"/>
        </w:trPr>
        <w:tc>
          <w:tcPr>
            <w:tcW w:w="4518" w:type="dxa"/>
          </w:tcPr>
          <w:p w14:paraId="5CF4A92F" w14:textId="1C96612E" w:rsidR="000C1FFA" w:rsidRPr="00815135" w:rsidRDefault="000C1FFA" w:rsidP="000C1FFA">
            <w:pPr>
              <w:pStyle w:val="ListNumber1"/>
            </w:pPr>
            <w:r w:rsidRPr="00D55724">
              <w:t>Engaging students in using, modifying, creating, and critiquing scientific models and representations that are matched to an instructional goal</w:t>
            </w:r>
          </w:p>
        </w:tc>
        <w:tc>
          <w:tcPr>
            <w:tcW w:w="1376" w:type="dxa"/>
          </w:tcPr>
          <w:p w14:paraId="5CF4A930" w14:textId="77777777" w:rsidR="000C1FFA" w:rsidRDefault="000C1FFA" w:rsidP="000C1FFA"/>
        </w:tc>
        <w:tc>
          <w:tcPr>
            <w:tcW w:w="2111" w:type="dxa"/>
          </w:tcPr>
          <w:p w14:paraId="5CF4A931" w14:textId="77777777" w:rsidR="000C1FFA" w:rsidRDefault="000C1FFA" w:rsidP="000C1FFA"/>
        </w:tc>
        <w:tc>
          <w:tcPr>
            <w:tcW w:w="1710" w:type="dxa"/>
          </w:tcPr>
          <w:p w14:paraId="5CF4A932" w14:textId="77777777" w:rsidR="000C1FFA" w:rsidRDefault="000C1FFA" w:rsidP="000C1FFA"/>
        </w:tc>
        <w:tc>
          <w:tcPr>
            <w:tcW w:w="1620" w:type="dxa"/>
          </w:tcPr>
          <w:p w14:paraId="5CF4A933" w14:textId="77777777" w:rsidR="000C1FFA" w:rsidRDefault="000C1FFA" w:rsidP="000C1FFA"/>
        </w:tc>
        <w:tc>
          <w:tcPr>
            <w:tcW w:w="1260" w:type="dxa"/>
          </w:tcPr>
          <w:p w14:paraId="5CF4A934" w14:textId="77777777" w:rsidR="000C1FFA" w:rsidRDefault="000C1FFA" w:rsidP="000C1FFA"/>
        </w:tc>
      </w:tr>
      <w:tr w:rsidR="000C1FFA" w14:paraId="5CF4A93C" w14:textId="77777777" w:rsidTr="000F5121">
        <w:trPr>
          <w:trHeight w:val="467"/>
        </w:trPr>
        <w:tc>
          <w:tcPr>
            <w:tcW w:w="4518" w:type="dxa"/>
          </w:tcPr>
          <w:p w14:paraId="5CF4A936" w14:textId="34C13273" w:rsidR="000C1FFA" w:rsidRPr="00815135" w:rsidRDefault="000C1FFA" w:rsidP="000C1FFA">
            <w:pPr>
              <w:pStyle w:val="ListNumber1"/>
            </w:pPr>
            <w:r w:rsidRPr="00D55724">
              <w:t>Evaluating student models or representations for evidence of scientific understanding</w:t>
            </w:r>
          </w:p>
        </w:tc>
        <w:tc>
          <w:tcPr>
            <w:tcW w:w="1376" w:type="dxa"/>
          </w:tcPr>
          <w:p w14:paraId="5CF4A937" w14:textId="77777777" w:rsidR="000C1FFA" w:rsidRDefault="000C1FFA" w:rsidP="000C1FFA"/>
        </w:tc>
        <w:tc>
          <w:tcPr>
            <w:tcW w:w="2111" w:type="dxa"/>
          </w:tcPr>
          <w:p w14:paraId="5CF4A938" w14:textId="77777777" w:rsidR="000C1FFA" w:rsidRDefault="000C1FFA" w:rsidP="000C1FFA"/>
        </w:tc>
        <w:tc>
          <w:tcPr>
            <w:tcW w:w="1710" w:type="dxa"/>
          </w:tcPr>
          <w:p w14:paraId="5CF4A939" w14:textId="77777777" w:rsidR="000C1FFA" w:rsidRDefault="000C1FFA" w:rsidP="000C1FFA"/>
        </w:tc>
        <w:tc>
          <w:tcPr>
            <w:tcW w:w="1620" w:type="dxa"/>
          </w:tcPr>
          <w:p w14:paraId="5CF4A93A" w14:textId="77777777" w:rsidR="000C1FFA" w:rsidRDefault="000C1FFA" w:rsidP="000C1FFA"/>
        </w:tc>
        <w:tc>
          <w:tcPr>
            <w:tcW w:w="1260" w:type="dxa"/>
          </w:tcPr>
          <w:p w14:paraId="5CF4A93B" w14:textId="77777777" w:rsidR="000C1FFA" w:rsidRDefault="000C1FFA" w:rsidP="000C1FFA"/>
        </w:tc>
      </w:tr>
      <w:tr w:rsidR="000C1FFA" w14:paraId="5CF4A943" w14:textId="77777777" w:rsidTr="000F5121">
        <w:trPr>
          <w:trHeight w:val="467"/>
        </w:trPr>
        <w:tc>
          <w:tcPr>
            <w:tcW w:w="4518" w:type="dxa"/>
          </w:tcPr>
          <w:p w14:paraId="5CF4A93D" w14:textId="46493366" w:rsidR="000C1FFA" w:rsidRPr="008C14D4" w:rsidRDefault="000C1FFA" w:rsidP="000C1FFA">
            <w:pPr>
              <w:pStyle w:val="ListNumber1"/>
            </w:pPr>
            <w:r w:rsidRPr="00D55724">
              <w:t>Generating or selecting diagnostic questions to evaluate student understanding of specific models or representations</w:t>
            </w:r>
          </w:p>
        </w:tc>
        <w:tc>
          <w:tcPr>
            <w:tcW w:w="1376" w:type="dxa"/>
          </w:tcPr>
          <w:p w14:paraId="5CF4A93E" w14:textId="77777777" w:rsidR="000C1FFA" w:rsidRDefault="000C1FFA" w:rsidP="000C1FFA"/>
        </w:tc>
        <w:tc>
          <w:tcPr>
            <w:tcW w:w="2111" w:type="dxa"/>
          </w:tcPr>
          <w:p w14:paraId="5CF4A93F" w14:textId="77777777" w:rsidR="000C1FFA" w:rsidRDefault="000C1FFA" w:rsidP="000C1FFA"/>
        </w:tc>
        <w:tc>
          <w:tcPr>
            <w:tcW w:w="1710" w:type="dxa"/>
          </w:tcPr>
          <w:p w14:paraId="5CF4A940" w14:textId="77777777" w:rsidR="000C1FFA" w:rsidRDefault="000C1FFA" w:rsidP="000C1FFA"/>
        </w:tc>
        <w:tc>
          <w:tcPr>
            <w:tcW w:w="1620" w:type="dxa"/>
          </w:tcPr>
          <w:p w14:paraId="5CF4A941" w14:textId="77777777" w:rsidR="000C1FFA" w:rsidRDefault="000C1FFA" w:rsidP="000C1FFA"/>
        </w:tc>
        <w:tc>
          <w:tcPr>
            <w:tcW w:w="1260" w:type="dxa"/>
          </w:tcPr>
          <w:p w14:paraId="5CF4A942" w14:textId="77777777" w:rsidR="000C1FFA" w:rsidRDefault="000C1FFA" w:rsidP="000C1FFA"/>
        </w:tc>
      </w:tr>
      <w:tr w:rsidR="000C1FFA" w14:paraId="5CF4A94A" w14:textId="77777777" w:rsidTr="000F5121">
        <w:trPr>
          <w:trHeight w:val="467"/>
        </w:trPr>
        <w:tc>
          <w:tcPr>
            <w:tcW w:w="4518" w:type="dxa"/>
          </w:tcPr>
          <w:p w14:paraId="5CF4A944" w14:textId="6AC6EE83" w:rsidR="000C1FFA" w:rsidRPr="00FC1B09" w:rsidRDefault="000C1FFA" w:rsidP="000C1FFA">
            <w:pPr>
              <w:pStyle w:val="ListNumber1"/>
            </w:pPr>
            <w:r w:rsidRPr="00D55724">
              <w:lastRenderedPageBreak/>
              <w:t xml:space="preserve">Evaluating student ideas about what makes for good scientific models and representations </w:t>
            </w:r>
          </w:p>
        </w:tc>
        <w:tc>
          <w:tcPr>
            <w:tcW w:w="1376" w:type="dxa"/>
          </w:tcPr>
          <w:p w14:paraId="5CF4A945" w14:textId="77777777" w:rsidR="000C1FFA" w:rsidRDefault="000C1FFA" w:rsidP="000C1FFA"/>
        </w:tc>
        <w:tc>
          <w:tcPr>
            <w:tcW w:w="2111" w:type="dxa"/>
          </w:tcPr>
          <w:p w14:paraId="5CF4A946" w14:textId="77777777" w:rsidR="000C1FFA" w:rsidRDefault="000C1FFA" w:rsidP="000C1FFA"/>
        </w:tc>
        <w:tc>
          <w:tcPr>
            <w:tcW w:w="1710" w:type="dxa"/>
          </w:tcPr>
          <w:p w14:paraId="5CF4A947" w14:textId="77777777" w:rsidR="000C1FFA" w:rsidRDefault="000C1FFA" w:rsidP="000C1FFA"/>
        </w:tc>
        <w:tc>
          <w:tcPr>
            <w:tcW w:w="1620" w:type="dxa"/>
          </w:tcPr>
          <w:p w14:paraId="5CF4A948" w14:textId="77777777" w:rsidR="000C1FFA" w:rsidRDefault="000C1FFA" w:rsidP="000C1FFA"/>
        </w:tc>
        <w:tc>
          <w:tcPr>
            <w:tcW w:w="1260" w:type="dxa"/>
          </w:tcPr>
          <w:p w14:paraId="5CF4A949" w14:textId="77777777" w:rsidR="000C1FFA" w:rsidRDefault="000C1FFA" w:rsidP="000C1FFA"/>
        </w:tc>
      </w:tr>
    </w:tbl>
    <w:p w14:paraId="5CF4A9F3" w14:textId="77777777" w:rsidR="000247E2" w:rsidRDefault="000247E2" w:rsidP="000247E2"/>
    <w:p w14:paraId="5CF4A9F4" w14:textId="77777777" w:rsidR="000247E2" w:rsidRDefault="000247E2" w:rsidP="000247E2"/>
    <w:p w14:paraId="5CF4A9F5" w14:textId="77777777" w:rsidR="00A53788" w:rsidRDefault="00A53788"/>
    <w:sectPr w:rsidR="00A53788" w:rsidSect="000F1AFD">
      <w:headerReference w:type="default" r:id="rId14"/>
      <w:footerReference w:type="default" r:id="rId15"/>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4DC66F" w14:textId="77777777" w:rsidR="00BE1CD1" w:rsidRDefault="00BE1CD1" w:rsidP="000247E2">
      <w:pPr>
        <w:spacing w:after="0" w:line="240" w:lineRule="auto"/>
      </w:pPr>
      <w:r>
        <w:separator/>
      </w:r>
    </w:p>
  </w:endnote>
  <w:endnote w:type="continuationSeparator" w:id="0">
    <w:p w14:paraId="61A35C9A" w14:textId="77777777" w:rsidR="00BE1CD1" w:rsidRDefault="00BE1CD1" w:rsidP="000247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Open Sans">
    <w:panose1 w:val="020B0606030504020204"/>
    <w:charset w:val="00"/>
    <w:family w:val="swiss"/>
    <w:pitch w:val="variable"/>
    <w:sig w:usb0="E00002EF" w:usb1="4000205B" w:usb2="00000028" w:usb3="00000000" w:csb0="0000019F" w:csb1="00000000"/>
  </w:font>
  <w:font w:name="HelveticaNeueLT Std">
    <w:altName w:val="HelveticaNeueLT Std"/>
    <w:panose1 w:val="020B0604020202020204"/>
    <w:charset w:val="00"/>
    <w:family w:val="swiss"/>
    <w:notTrueType/>
    <w:pitch w:val="variable"/>
    <w:sig w:usb0="800000AF" w:usb1="4000204A" w:usb2="00000000" w:usb3="00000000" w:csb0="00000001" w:csb1="00000000"/>
  </w:font>
  <w:font w:name="Myriad Pro Light">
    <w:altName w:val="Segoe UI Light"/>
    <w:panose1 w:val="020B0403030403020204"/>
    <w:charset w:val="00"/>
    <w:family w:val="swiss"/>
    <w:notTrueType/>
    <w:pitch w:val="variable"/>
    <w:sig w:usb0="A00002AF" w:usb1="5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4A9FC" w14:textId="13B25051" w:rsidR="005F24D7" w:rsidRPr="00E15F3B" w:rsidRDefault="000247E2" w:rsidP="005F24D7">
    <w:pPr>
      <w:pStyle w:val="Footer"/>
      <w:spacing w:after="0"/>
      <w:rPr>
        <w:sz w:val="16"/>
      </w:rPr>
    </w:pPr>
    <w:r>
      <w:rPr>
        <w:noProof/>
      </w:rPr>
      <mc:AlternateContent>
        <mc:Choice Requires="wps">
          <w:drawing>
            <wp:inline distT="0" distB="0" distL="0" distR="0" wp14:anchorId="5CF4A9FF" wp14:editId="5CF4AA00">
              <wp:extent cx="822960" cy="396240"/>
              <wp:effectExtent l="0" t="0" r="0" b="3810"/>
              <wp:docPr id="4"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22960"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wps:txbx>
                    <wps:bodyPr rot="0" vert="horz" wrap="square" lIns="0" tIns="45720" rIns="0" bIns="45720" anchor="t" anchorCtr="0" upright="1">
                      <a:spAutoFit/>
                    </wps:bodyPr>
                  </wps:wsp>
                </a:graphicData>
              </a:graphic>
            </wp:inline>
          </w:drawing>
        </mc:Choice>
        <mc:Fallback>
          <w:pict>
            <v:rect w14:anchorId="5CF4A9FF" id="Rectangle 3" o:spid="_x0000_s1026" style="width:64.8pt;height:31.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" stroked="f">
              <v:textbox style="mso-fit-shape-to-text:t" inset="0,,0">
                <w:txbxContent>
                  <w:p w14:paraId="5CF4AA01" w14:textId="77777777" w:rsidR="00FB0472" w:rsidRDefault="00044D80" w:rsidP="00FB0472">
                    <w:pPr>
                      <w:pBdr>
                        <w:top w:val="single" w:sz="4" w:space="1" w:color="D8D8D8"/>
                      </w:pBdr>
                      <w:jc w:val="right"/>
                    </w:pPr>
                    <w:r>
                      <w:t xml:space="preserve">Page | </w:t>
                    </w:r>
                    <w:r>
                      <w:fldChar w:fldCharType="begin"/>
                    </w:r>
                    <w:r>
                      <w:instrText xml:space="preserve"> PAGE   \* MERGEFORMAT </w:instrText>
                    </w:r>
                    <w:r>
                      <w:fldChar w:fldCharType="separate"/>
                    </w:r>
                    <w:r w:rsidR="00641274">
                      <w:rPr>
                        <w:noProof/>
                      </w:rPr>
                      <w:t>21</w:t>
                    </w:r>
                    <w:r>
                      <w:rPr>
                        <w:noProof/>
                      </w:rPr>
                      <w:fldChar w:fldCharType="end"/>
                    </w:r>
                  </w:p>
                </w:txbxContent>
              </v:textbox>
              <w10:anchorlock/>
            </v:rect>
          </w:pict>
        </mc:Fallback>
      </mc:AlternateContent>
    </w:r>
    <w:r w:rsidR="00044D80" w:rsidRPr="00E15F3B">
      <w:rPr>
        <w:sz w:val="16"/>
      </w:rPr>
      <w:t>Copyright © 20</w:t>
    </w:r>
    <w:r w:rsidR="00EE4633">
      <w:rPr>
        <w:sz w:val="16"/>
      </w:rPr>
      <w:t>22</w:t>
    </w:r>
    <w:r w:rsidR="00044D80" w:rsidRPr="00E15F3B">
      <w:rPr>
        <w:sz w:val="16"/>
      </w:rPr>
      <w:t xml:space="preserve"> by Educational Testing Service. All rights reserved.  </w:t>
    </w:r>
    <w:r w:rsidR="00044D80" w:rsidRPr="00E15F3B">
      <w:rPr>
        <w:bCs/>
        <w:sz w:val="16"/>
      </w:rPr>
      <w:t xml:space="preserve">ETS, the ETS logo and </w:t>
    </w:r>
    <w:r w:rsidR="00044D80">
      <w:rPr>
        <w:bCs/>
        <w:sz w:val="16"/>
      </w:rPr>
      <w:t xml:space="preserve">PRAXIS </w:t>
    </w:r>
    <w:r w:rsidR="00044D80" w:rsidRPr="00E15F3B">
      <w:rPr>
        <w:bCs/>
        <w:sz w:val="16"/>
      </w:rPr>
      <w:t xml:space="preserve">are registered trademarks of Educational Testing Service (ETS).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4BD37AD" w14:textId="77777777" w:rsidR="00BE1CD1" w:rsidRDefault="00BE1CD1" w:rsidP="000247E2">
      <w:pPr>
        <w:spacing w:after="0" w:line="240" w:lineRule="auto"/>
      </w:pPr>
      <w:r>
        <w:separator/>
      </w:r>
    </w:p>
  </w:footnote>
  <w:footnote w:type="continuationSeparator" w:id="0">
    <w:p w14:paraId="5B28A17D" w14:textId="77777777" w:rsidR="00BE1CD1" w:rsidRDefault="00BE1CD1" w:rsidP="000247E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F4A9FB" w14:textId="6B02E814" w:rsidR="005F24D7" w:rsidRPr="00C8657E" w:rsidRDefault="000247E2" w:rsidP="00EE4633">
    <w:pPr>
      <w:pStyle w:val="Header"/>
      <w:tabs>
        <w:tab w:val="clear" w:pos="4680"/>
        <w:tab w:val="clear" w:pos="9360"/>
        <w:tab w:val="center" w:pos="6480"/>
      </w:tabs>
      <w:rPr>
        <w:rFonts w:ascii="Arial" w:hAnsi="Arial" w:cs="Arial"/>
        <w:b/>
        <w:sz w:val="28"/>
      </w:rPr>
    </w:pPr>
    <w:r w:rsidRPr="000247E2">
      <w:rPr>
        <w:rFonts w:ascii="Arial" w:hAnsi="Arial" w:cs="Arial"/>
        <w:b/>
        <w:noProof/>
        <w:sz w:val="24"/>
      </w:rPr>
      <w:drawing>
        <wp:inline distT="0" distB="0" distL="0" distR="0" wp14:anchorId="5CF4A9FD" wp14:editId="5CF4A9FE">
          <wp:extent cx="980694" cy="351286"/>
          <wp:effectExtent l="0" t="0" r="0" b="0"/>
          <wp:docPr id="1" name="Picture 2" descr="ETS® PRAXIS logo" title="Logo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ETS® PRAXIS logo" title="Logo "/>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0440" cy="351155"/>
                  </a:xfrm>
                  <a:prstGeom prst="rect">
                    <a:avLst/>
                  </a:prstGeom>
                  <a:noFill/>
                  <a:ln>
                    <a:noFill/>
                  </a:ln>
                </pic:spPr>
              </pic:pic>
            </a:graphicData>
          </a:graphic>
        </wp:inline>
      </w:drawing>
    </w:r>
    <w:r w:rsidR="00044D80">
      <w:rPr>
        <w:rFonts w:ascii="Arial" w:hAnsi="Arial" w:cs="Arial"/>
        <w:b/>
        <w:sz w:val="24"/>
      </w:rPr>
      <w:tab/>
    </w:r>
    <w:r w:rsidR="00044D80" w:rsidRPr="0072789B">
      <w:rPr>
        <w:rFonts w:ascii="Arial" w:hAnsi="Arial" w:cs="Arial"/>
        <w:b/>
        <w:i/>
        <w:sz w:val="28"/>
      </w:rPr>
      <w:t>Praxis</w:t>
    </w:r>
    <w:r w:rsidR="00044D80" w:rsidRPr="005F24D7">
      <w:rPr>
        <w:rFonts w:ascii="Arial" w:hAnsi="Arial" w:cs="Arial"/>
        <w:b/>
        <w:sz w:val="28"/>
        <w:vertAlign w:val="superscript"/>
      </w:rPr>
      <w:t>®</w:t>
    </w:r>
    <w:r w:rsidR="001421A6" w:rsidRPr="001421A6">
      <w:rPr>
        <w:rFonts w:ascii="Arial" w:hAnsi="Arial" w:cs="Arial"/>
        <w:b/>
        <w:sz w:val="28"/>
        <w:szCs w:val="28"/>
      </w:rPr>
      <w:t xml:space="preserve"> </w:t>
    </w:r>
    <w:r w:rsidR="004B16A8">
      <w:rPr>
        <w:rFonts w:ascii="Arial" w:hAnsi="Arial" w:cs="Arial"/>
        <w:b/>
        <w:sz w:val="28"/>
        <w:szCs w:val="28"/>
      </w:rPr>
      <w:t>General Science</w:t>
    </w:r>
    <w:r w:rsidR="001421A6" w:rsidRPr="00BA2251">
      <w:rPr>
        <w:rFonts w:ascii="Arial" w:hAnsi="Arial" w:cs="Arial"/>
        <w:b/>
        <w:sz w:val="28"/>
        <w:szCs w:val="28"/>
      </w:rPr>
      <w:t xml:space="preserve"> </w:t>
    </w:r>
    <w:r w:rsidR="001421A6">
      <w:rPr>
        <w:rFonts w:ascii="Arial" w:hAnsi="Arial" w:cs="Arial"/>
        <w:b/>
        <w:sz w:val="28"/>
        <w:szCs w:val="28"/>
      </w:rPr>
      <w:t>(</w:t>
    </w:r>
    <w:r w:rsidR="001421A6" w:rsidRPr="00BA2251">
      <w:rPr>
        <w:rFonts w:ascii="Arial" w:hAnsi="Arial" w:cs="Arial"/>
        <w:b/>
        <w:sz w:val="28"/>
        <w:szCs w:val="28"/>
      </w:rPr>
      <w:t>5</w:t>
    </w:r>
    <w:r w:rsidR="004B16A8">
      <w:rPr>
        <w:rFonts w:ascii="Arial" w:hAnsi="Arial" w:cs="Arial"/>
        <w:b/>
        <w:sz w:val="28"/>
        <w:szCs w:val="28"/>
      </w:rPr>
      <w:t>436</w:t>
    </w:r>
    <w:r w:rsidR="001421A6">
      <w:rPr>
        <w:rFonts w:ascii="Arial" w:hAnsi="Arial" w:cs="Arial"/>
        <w:b/>
        <w:sz w:val="28"/>
        <w:szCs w:val="28"/>
      </w:rPr>
      <w:t>)</w:t>
    </w:r>
    <w:r w:rsidR="00044D80" w:rsidRPr="006E00F6">
      <w:rPr>
        <w:rFonts w:ascii="Arial" w:hAnsi="Arial" w:cs="Arial"/>
        <w:b/>
        <w:sz w:val="28"/>
      </w:rPr>
      <w:t xml:space="preserve"> </w:t>
    </w:r>
    <w:r w:rsidR="00044D80">
      <w:rPr>
        <w:rFonts w:ascii="Arial" w:hAnsi="Arial" w:cs="Arial"/>
        <w:b/>
        <w:sz w:val="28"/>
        <w:szCs w:val="28"/>
      </w:rPr>
      <w:t>Study Pla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0"/>
    <w:multiLevelType w:val="singleLevel"/>
    <w:tmpl w:val="89561DC4"/>
    <w:lvl w:ilvl="0">
      <w:start w:val="1"/>
      <w:numFmt w:val="bullet"/>
      <w:pStyle w:val="ListBullet5"/>
      <w:lvlText w:val=""/>
      <w:lvlJc w:val="left"/>
      <w:pPr>
        <w:tabs>
          <w:tab w:val="num" w:pos="1800"/>
        </w:tabs>
        <w:ind w:left="1800" w:hanging="360"/>
      </w:pPr>
      <w:rPr>
        <w:rFonts w:ascii="Symbol" w:hAnsi="Symbol" w:hint="default"/>
      </w:rPr>
    </w:lvl>
  </w:abstractNum>
  <w:abstractNum w:abstractNumId="1" w15:restartNumberingAfterBreak="0">
    <w:nsid w:val="29776BC7"/>
    <w:multiLevelType w:val="hybridMultilevel"/>
    <w:tmpl w:val="D97E689A"/>
    <w:lvl w:ilvl="0" w:tplc="57720612">
      <w:start w:val="1"/>
      <w:numFmt w:val="bullet"/>
      <w:pStyle w:val="Bullet1"/>
      <w:lvlText w:val=""/>
      <w:lvlJc w:val="left"/>
      <w:pPr>
        <w:ind w:left="720" w:hanging="360"/>
      </w:pPr>
      <w:rPr>
        <w:rFonts w:ascii="Symbol" w:hAnsi="Symbol" w:hint="default"/>
        <w:sz w:val="18"/>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3A3C4295"/>
    <w:multiLevelType w:val="hybridMultilevel"/>
    <w:tmpl w:val="5AB401F2"/>
    <w:lvl w:ilvl="0" w:tplc="1B6AF5E6">
      <w:start w:val="1"/>
      <w:numFmt w:val="lowerLetter"/>
      <w:pStyle w:val="alpha"/>
      <w:lvlText w:val="%1."/>
      <w:lvlJc w:val="left"/>
      <w:pPr>
        <w:ind w:left="360" w:hanging="360"/>
      </w:pPr>
      <w:rPr>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3D244634"/>
    <w:multiLevelType w:val="hybridMultilevel"/>
    <w:tmpl w:val="3B908920"/>
    <w:lvl w:ilvl="0" w:tplc="F01CF140">
      <w:start w:val="1"/>
      <w:numFmt w:val="upperLetter"/>
      <w:pStyle w:val="ListAlpha"/>
      <w:lvlText w:val="%1."/>
      <w:lvlJc w:val="left"/>
      <w:pPr>
        <w:ind w:left="360" w:hanging="360"/>
      </w:pPr>
    </w:lvl>
    <w:lvl w:ilvl="1" w:tplc="04090019" w:tentative="1">
      <w:start w:val="1"/>
      <w:numFmt w:val="lowerLetter"/>
      <w:lvlText w:val="%2."/>
      <w:lvlJc w:val="left"/>
      <w:pPr>
        <w:ind w:left="1296" w:hanging="360"/>
      </w:pPr>
    </w:lvl>
    <w:lvl w:ilvl="2" w:tplc="0409001B" w:tentative="1">
      <w:start w:val="1"/>
      <w:numFmt w:val="lowerRoman"/>
      <w:lvlText w:val="%3."/>
      <w:lvlJc w:val="right"/>
      <w:pPr>
        <w:ind w:left="2016" w:hanging="180"/>
      </w:pPr>
    </w:lvl>
    <w:lvl w:ilvl="3" w:tplc="0409000F" w:tentative="1">
      <w:start w:val="1"/>
      <w:numFmt w:val="decimal"/>
      <w:lvlText w:val="%4."/>
      <w:lvlJc w:val="left"/>
      <w:pPr>
        <w:ind w:left="2736" w:hanging="360"/>
      </w:pPr>
    </w:lvl>
    <w:lvl w:ilvl="4" w:tplc="04090019" w:tentative="1">
      <w:start w:val="1"/>
      <w:numFmt w:val="lowerLetter"/>
      <w:lvlText w:val="%5."/>
      <w:lvlJc w:val="left"/>
      <w:pPr>
        <w:ind w:left="3456" w:hanging="360"/>
      </w:pPr>
    </w:lvl>
    <w:lvl w:ilvl="5" w:tplc="0409001B" w:tentative="1">
      <w:start w:val="1"/>
      <w:numFmt w:val="lowerRoman"/>
      <w:lvlText w:val="%6."/>
      <w:lvlJc w:val="right"/>
      <w:pPr>
        <w:ind w:left="4176" w:hanging="180"/>
      </w:pPr>
    </w:lvl>
    <w:lvl w:ilvl="6" w:tplc="0409000F" w:tentative="1">
      <w:start w:val="1"/>
      <w:numFmt w:val="decimal"/>
      <w:lvlText w:val="%7."/>
      <w:lvlJc w:val="left"/>
      <w:pPr>
        <w:ind w:left="4896" w:hanging="360"/>
      </w:pPr>
    </w:lvl>
    <w:lvl w:ilvl="7" w:tplc="04090019" w:tentative="1">
      <w:start w:val="1"/>
      <w:numFmt w:val="lowerLetter"/>
      <w:lvlText w:val="%8."/>
      <w:lvlJc w:val="left"/>
      <w:pPr>
        <w:ind w:left="5616" w:hanging="360"/>
      </w:pPr>
    </w:lvl>
    <w:lvl w:ilvl="8" w:tplc="0409001B" w:tentative="1">
      <w:start w:val="1"/>
      <w:numFmt w:val="lowerRoman"/>
      <w:lvlText w:val="%9."/>
      <w:lvlJc w:val="right"/>
      <w:pPr>
        <w:ind w:left="6336" w:hanging="180"/>
      </w:pPr>
    </w:lvl>
  </w:abstractNum>
  <w:abstractNum w:abstractNumId="4" w15:restartNumberingAfterBreak="0">
    <w:nsid w:val="4BA824A8"/>
    <w:multiLevelType w:val="hybridMultilevel"/>
    <w:tmpl w:val="596848D6"/>
    <w:lvl w:ilvl="0" w:tplc="403211EA">
      <w:start w:val="1"/>
      <w:numFmt w:val="decimal"/>
      <w:pStyle w:val="ListNumber1"/>
      <w:lvlText w:val="%1."/>
      <w:lvlJc w:val="left"/>
      <w:pPr>
        <w:ind w:left="360" w:hanging="360"/>
      </w:pPr>
      <w:rPr>
        <w:rFonts w:hint="default"/>
        <w:sz w:val="24"/>
      </w:rPr>
    </w:lvl>
    <w:lvl w:ilvl="1" w:tplc="04090019" w:tentative="1">
      <w:start w:val="1"/>
      <w:numFmt w:val="lowerLetter"/>
      <w:lvlText w:val="%2."/>
      <w:lvlJc w:val="left"/>
      <w:pPr>
        <w:ind w:left="1152" w:hanging="360"/>
      </w:pPr>
    </w:lvl>
    <w:lvl w:ilvl="2" w:tplc="0409001B" w:tentative="1">
      <w:start w:val="1"/>
      <w:numFmt w:val="lowerRoman"/>
      <w:lvlText w:val="%3."/>
      <w:lvlJc w:val="right"/>
      <w:pPr>
        <w:ind w:left="1872" w:hanging="180"/>
      </w:pPr>
    </w:lvl>
    <w:lvl w:ilvl="3" w:tplc="0409000F" w:tentative="1">
      <w:start w:val="1"/>
      <w:numFmt w:val="decimal"/>
      <w:lvlText w:val="%4."/>
      <w:lvlJc w:val="left"/>
      <w:pPr>
        <w:ind w:left="2592" w:hanging="360"/>
      </w:pPr>
    </w:lvl>
    <w:lvl w:ilvl="4" w:tplc="04090019" w:tentative="1">
      <w:start w:val="1"/>
      <w:numFmt w:val="lowerLetter"/>
      <w:lvlText w:val="%5."/>
      <w:lvlJc w:val="left"/>
      <w:pPr>
        <w:ind w:left="3312" w:hanging="360"/>
      </w:pPr>
    </w:lvl>
    <w:lvl w:ilvl="5" w:tplc="0409001B" w:tentative="1">
      <w:start w:val="1"/>
      <w:numFmt w:val="lowerRoman"/>
      <w:lvlText w:val="%6."/>
      <w:lvlJc w:val="right"/>
      <w:pPr>
        <w:ind w:left="4032" w:hanging="180"/>
      </w:pPr>
    </w:lvl>
    <w:lvl w:ilvl="6" w:tplc="0409000F" w:tentative="1">
      <w:start w:val="1"/>
      <w:numFmt w:val="decimal"/>
      <w:lvlText w:val="%7."/>
      <w:lvlJc w:val="left"/>
      <w:pPr>
        <w:ind w:left="4752" w:hanging="360"/>
      </w:pPr>
    </w:lvl>
    <w:lvl w:ilvl="7" w:tplc="04090019" w:tentative="1">
      <w:start w:val="1"/>
      <w:numFmt w:val="lowerLetter"/>
      <w:lvlText w:val="%8."/>
      <w:lvlJc w:val="left"/>
      <w:pPr>
        <w:ind w:left="5472" w:hanging="360"/>
      </w:pPr>
    </w:lvl>
    <w:lvl w:ilvl="8" w:tplc="0409001B" w:tentative="1">
      <w:start w:val="1"/>
      <w:numFmt w:val="lowerRoman"/>
      <w:lvlText w:val="%9."/>
      <w:lvlJc w:val="right"/>
      <w:pPr>
        <w:ind w:left="6192" w:hanging="180"/>
      </w:pPr>
    </w:lvl>
  </w:abstractNum>
  <w:abstractNum w:abstractNumId="5" w15:restartNumberingAfterBreak="0">
    <w:nsid w:val="50C134D3"/>
    <w:multiLevelType w:val="hybridMultilevel"/>
    <w:tmpl w:val="F17EEE5E"/>
    <w:lvl w:ilvl="0" w:tplc="036810AA">
      <w:start w:val="1"/>
      <w:numFmt w:val="lowerLetter"/>
      <w:pStyle w:val="listalpha0"/>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5B825EBF"/>
    <w:multiLevelType w:val="hybridMultilevel"/>
    <w:tmpl w:val="F3A6EA22"/>
    <w:lvl w:ilvl="0" w:tplc="B5C28BA4">
      <w:start w:val="1"/>
      <w:numFmt w:val="upperRoman"/>
      <w:pStyle w:val="ListRomanNumeral"/>
      <w:lvlText w:val="%1."/>
      <w:lvlJc w:val="center"/>
      <w:pPr>
        <w:tabs>
          <w:tab w:val="num" w:pos="720"/>
        </w:tabs>
        <w:ind w:left="720" w:hanging="288"/>
      </w:pPr>
      <w:rPr>
        <w:rFonts w:hint="default"/>
      </w:rPr>
    </w:lvl>
    <w:lvl w:ilvl="1" w:tplc="04090019">
      <w:start w:val="1"/>
      <w:numFmt w:val="lowerLetter"/>
      <w:lvlText w:val="%2."/>
      <w:lvlJc w:val="left"/>
      <w:pPr>
        <w:ind w:left="1530" w:hanging="360"/>
      </w:pPr>
    </w:lvl>
    <w:lvl w:ilvl="2" w:tplc="0409001B">
      <w:start w:val="1"/>
      <w:numFmt w:val="lowerRoman"/>
      <w:lvlText w:val="%3."/>
      <w:lvlJc w:val="right"/>
      <w:pPr>
        <w:ind w:left="2250" w:hanging="180"/>
      </w:pPr>
    </w:lvl>
    <w:lvl w:ilvl="3" w:tplc="0409000F">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7" w15:restartNumberingAfterBreak="0">
    <w:nsid w:val="6C513334"/>
    <w:multiLevelType w:val="multilevel"/>
    <w:tmpl w:val="EFF2BECC"/>
    <w:styleLink w:val="Style1"/>
    <w:lvl w:ilvl="0">
      <w:numFmt w:val="bullet"/>
      <w:lvlText w:val=""/>
      <w:lvlJc w:val="left"/>
      <w:pPr>
        <w:ind w:left="720" w:hanging="360"/>
      </w:pPr>
      <w:rPr>
        <w:rFonts w:ascii="Symbol" w:eastAsiaTheme="minorHAnsi" w:hAnsi="Symbol"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1"/>
  </w:num>
  <w:num w:numId="4">
    <w:abstractNumId w:val="3"/>
  </w:num>
  <w:num w:numId="5">
    <w:abstractNumId w:val="2"/>
    <w:lvlOverride w:ilvl="0">
      <w:startOverride w:val="1"/>
    </w:lvlOverride>
  </w:num>
  <w:num w:numId="6">
    <w:abstractNumId w:val="7"/>
  </w:num>
  <w:num w:numId="7">
    <w:abstractNumId w:val="5"/>
  </w:num>
  <w:num w:numId="8">
    <w:abstractNumId w:val="0"/>
  </w:num>
  <w:num w:numId="9">
    <w:abstractNumId w:val="2"/>
    <w:lvlOverride w:ilvl="0">
      <w:startOverride w:val="1"/>
    </w:lvlOverride>
  </w:num>
  <w:num w:numId="10">
    <w:abstractNumId w:val="2"/>
    <w:lvlOverride w:ilvl="0">
      <w:startOverride w:val="1"/>
    </w:lvlOverride>
  </w:num>
  <w:num w:numId="11">
    <w:abstractNumId w:val="4"/>
    <w:lvlOverride w:ilvl="0">
      <w:startOverride w:val="1"/>
    </w:lvlOverride>
  </w:num>
  <w:num w:numId="12">
    <w:abstractNumId w:val="2"/>
    <w:lvlOverride w:ilvl="0">
      <w:startOverride w:val="1"/>
    </w:lvlOverride>
  </w:num>
  <w:num w:numId="13">
    <w:abstractNumId w:val="2"/>
    <w:lvlOverride w:ilvl="0">
      <w:startOverride w:val="1"/>
    </w:lvlOverride>
  </w:num>
  <w:num w:numId="14">
    <w:abstractNumId w:val="2"/>
    <w:lvlOverride w:ilvl="0">
      <w:startOverride w:val="1"/>
    </w:lvlOverride>
  </w:num>
  <w:num w:numId="15">
    <w:abstractNumId w:val="4"/>
    <w:lvlOverride w:ilvl="0">
      <w:startOverride w:val="1"/>
    </w:lvlOverride>
  </w:num>
  <w:num w:numId="16">
    <w:abstractNumId w:val="2"/>
    <w:lvlOverride w:ilvl="0">
      <w:startOverride w:val="1"/>
    </w:lvlOverride>
  </w:num>
  <w:num w:numId="17">
    <w:abstractNumId w:val="2"/>
    <w:lvlOverride w:ilvl="0">
      <w:startOverride w:val="1"/>
    </w:lvlOverride>
  </w:num>
  <w:num w:numId="18">
    <w:abstractNumId w:val="3"/>
    <w:lvlOverride w:ilvl="0">
      <w:startOverride w:val="1"/>
    </w:lvlOverride>
  </w:num>
  <w:num w:numId="19">
    <w:abstractNumId w:val="4"/>
    <w:lvlOverride w:ilvl="0">
      <w:startOverride w:val="1"/>
    </w:lvlOverride>
  </w:num>
  <w:num w:numId="20">
    <w:abstractNumId w:val="2"/>
    <w:lvlOverride w:ilvl="0">
      <w:startOverride w:val="1"/>
    </w:lvlOverride>
  </w:num>
  <w:num w:numId="21">
    <w:abstractNumId w:val="2"/>
    <w:lvlOverride w:ilvl="0">
      <w:startOverride w:val="1"/>
    </w:lvlOverride>
  </w:num>
  <w:num w:numId="22">
    <w:abstractNumId w:val="4"/>
    <w:lvlOverride w:ilvl="0">
      <w:startOverride w:val="1"/>
    </w:lvlOverride>
  </w:num>
  <w:num w:numId="23">
    <w:abstractNumId w:val="2"/>
  </w:num>
  <w:num w:numId="24">
    <w:abstractNumId w:val="2"/>
    <w:lvlOverride w:ilvl="0">
      <w:startOverride w:val="1"/>
    </w:lvlOverride>
  </w:num>
  <w:num w:numId="25">
    <w:abstractNumId w:val="2"/>
    <w:lvlOverride w:ilvl="0">
      <w:startOverride w:val="1"/>
    </w:lvlOverride>
  </w:num>
  <w:num w:numId="26">
    <w:abstractNumId w:val="2"/>
    <w:lvlOverride w:ilvl="0">
      <w:startOverride w:val="1"/>
    </w:lvlOverride>
  </w:num>
  <w:num w:numId="27">
    <w:abstractNumId w:val="4"/>
    <w:lvlOverride w:ilvl="0">
      <w:startOverride w:val="1"/>
    </w:lvlOverride>
  </w:num>
  <w:num w:numId="28">
    <w:abstractNumId w:val="2"/>
    <w:lvlOverride w:ilvl="0">
      <w:startOverride w:val="1"/>
    </w:lvlOverride>
  </w:num>
  <w:num w:numId="29">
    <w:abstractNumId w:val="2"/>
    <w:lvlOverride w:ilvl="0">
      <w:startOverride w:val="1"/>
    </w:lvlOverride>
  </w:num>
  <w:num w:numId="30">
    <w:abstractNumId w:val="3"/>
    <w:lvlOverride w:ilvl="0">
      <w:startOverride w:val="1"/>
    </w:lvlOverride>
  </w:num>
  <w:num w:numId="31">
    <w:abstractNumId w:val="4"/>
    <w:lvlOverride w:ilvl="0">
      <w:startOverride w:val="1"/>
    </w:lvlOverride>
  </w:num>
  <w:num w:numId="32">
    <w:abstractNumId w:val="2"/>
    <w:lvlOverride w:ilvl="0">
      <w:startOverride w:val="1"/>
    </w:lvlOverride>
  </w:num>
  <w:num w:numId="33">
    <w:abstractNumId w:val="2"/>
    <w:lvlOverride w:ilvl="0">
      <w:startOverride w:val="1"/>
    </w:lvlOverride>
  </w:num>
  <w:num w:numId="34">
    <w:abstractNumId w:val="2"/>
    <w:lvlOverride w:ilvl="0">
      <w:startOverride w:val="1"/>
    </w:lvlOverride>
  </w:num>
  <w:num w:numId="35">
    <w:abstractNumId w:val="4"/>
    <w:lvlOverride w:ilvl="0">
      <w:startOverride w:val="1"/>
    </w:lvlOverride>
  </w:num>
  <w:num w:numId="36">
    <w:abstractNumId w:val="2"/>
    <w:lvlOverride w:ilvl="0">
      <w:startOverride w:val="1"/>
    </w:lvlOverride>
  </w:num>
  <w:num w:numId="37">
    <w:abstractNumId w:val="2"/>
    <w:lvlOverride w:ilvl="0">
      <w:startOverride w:val="1"/>
    </w:lvlOverride>
  </w:num>
  <w:num w:numId="38">
    <w:abstractNumId w:val="2"/>
    <w:lvlOverride w:ilvl="0">
      <w:startOverride w:val="1"/>
    </w:lvlOverride>
  </w:num>
  <w:num w:numId="39">
    <w:abstractNumId w:val="2"/>
    <w:lvlOverride w:ilvl="0">
      <w:startOverride w:val="1"/>
    </w:lvlOverride>
  </w:num>
  <w:num w:numId="40">
    <w:abstractNumId w:val="3"/>
    <w:lvlOverride w:ilvl="0">
      <w:startOverride w:val="1"/>
    </w:lvlOverride>
  </w:num>
  <w:num w:numId="41">
    <w:abstractNumId w:val="4"/>
    <w:lvlOverride w:ilvl="0">
      <w:startOverride w:val="1"/>
    </w:lvlOverride>
  </w:num>
  <w:num w:numId="42">
    <w:abstractNumId w:val="2"/>
    <w:lvlOverride w:ilvl="0">
      <w:startOverride w:val="1"/>
    </w:lvlOverride>
  </w:num>
  <w:num w:numId="43">
    <w:abstractNumId w:val="2"/>
    <w:lvlOverride w:ilvl="0">
      <w:startOverride w:val="1"/>
    </w:lvlOverride>
  </w:num>
  <w:num w:numId="44">
    <w:abstractNumId w:val="2"/>
    <w:lvlOverride w:ilvl="0">
      <w:startOverride w:val="1"/>
    </w:lvlOverride>
  </w:num>
  <w:num w:numId="45">
    <w:abstractNumId w:val="2"/>
    <w:lvlOverride w:ilvl="0">
      <w:startOverride w:val="1"/>
    </w:lvlOverride>
  </w:num>
  <w:num w:numId="46">
    <w:abstractNumId w:val="2"/>
    <w:lvlOverride w:ilvl="0">
      <w:startOverride w:val="1"/>
    </w:lvlOverride>
  </w:num>
  <w:num w:numId="47">
    <w:abstractNumId w:val="2"/>
    <w:lvlOverride w:ilvl="0">
      <w:startOverride w:val="1"/>
    </w:lvlOverride>
  </w:num>
  <w:num w:numId="48">
    <w:abstractNumId w:val="4"/>
    <w:lvlOverride w:ilvl="0">
      <w:startOverride w:val="1"/>
    </w:lvlOverride>
  </w:num>
  <w:num w:numId="49">
    <w:abstractNumId w:val="2"/>
    <w:lvlOverride w:ilvl="0">
      <w:startOverride w:val="1"/>
    </w:lvlOverride>
  </w:num>
  <w:num w:numId="50">
    <w:abstractNumId w:val="2"/>
    <w:lvlOverride w:ilvl="0">
      <w:startOverride w:val="1"/>
    </w:lvlOverride>
  </w:num>
  <w:num w:numId="51">
    <w:abstractNumId w:val="4"/>
    <w:lvlOverride w:ilvl="0">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47E2"/>
    <w:rsid w:val="00000944"/>
    <w:rsid w:val="00011DE9"/>
    <w:rsid w:val="00012391"/>
    <w:rsid w:val="000148E1"/>
    <w:rsid w:val="00015584"/>
    <w:rsid w:val="00017173"/>
    <w:rsid w:val="00021EC9"/>
    <w:rsid w:val="00022681"/>
    <w:rsid w:val="000247E2"/>
    <w:rsid w:val="00030138"/>
    <w:rsid w:val="00032A5B"/>
    <w:rsid w:val="00032A72"/>
    <w:rsid w:val="00033349"/>
    <w:rsid w:val="00040D33"/>
    <w:rsid w:val="00044689"/>
    <w:rsid w:val="00044D80"/>
    <w:rsid w:val="000454DD"/>
    <w:rsid w:val="00051444"/>
    <w:rsid w:val="00053EF5"/>
    <w:rsid w:val="00061EE3"/>
    <w:rsid w:val="00065B31"/>
    <w:rsid w:val="000719C8"/>
    <w:rsid w:val="000814C7"/>
    <w:rsid w:val="00081C25"/>
    <w:rsid w:val="00084FC0"/>
    <w:rsid w:val="000850FB"/>
    <w:rsid w:val="00086F44"/>
    <w:rsid w:val="00092248"/>
    <w:rsid w:val="00092FCE"/>
    <w:rsid w:val="000A1D3B"/>
    <w:rsid w:val="000A6095"/>
    <w:rsid w:val="000A660C"/>
    <w:rsid w:val="000B0984"/>
    <w:rsid w:val="000B25ED"/>
    <w:rsid w:val="000B6E5E"/>
    <w:rsid w:val="000C1FFA"/>
    <w:rsid w:val="000D4EA4"/>
    <w:rsid w:val="000E0F84"/>
    <w:rsid w:val="000E3423"/>
    <w:rsid w:val="000E6065"/>
    <w:rsid w:val="000E77EE"/>
    <w:rsid w:val="001014AA"/>
    <w:rsid w:val="00106EF3"/>
    <w:rsid w:val="00106F6E"/>
    <w:rsid w:val="00111C69"/>
    <w:rsid w:val="00113033"/>
    <w:rsid w:val="0011567F"/>
    <w:rsid w:val="00116123"/>
    <w:rsid w:val="0011673A"/>
    <w:rsid w:val="0011780A"/>
    <w:rsid w:val="0012056D"/>
    <w:rsid w:val="00124301"/>
    <w:rsid w:val="0012643D"/>
    <w:rsid w:val="0012683B"/>
    <w:rsid w:val="001268DA"/>
    <w:rsid w:val="00126FA8"/>
    <w:rsid w:val="00134BD5"/>
    <w:rsid w:val="001421A6"/>
    <w:rsid w:val="00150A2D"/>
    <w:rsid w:val="00151451"/>
    <w:rsid w:val="001517F4"/>
    <w:rsid w:val="00152A79"/>
    <w:rsid w:val="0015795E"/>
    <w:rsid w:val="0016017C"/>
    <w:rsid w:val="00161763"/>
    <w:rsid w:val="00165AB0"/>
    <w:rsid w:val="001751DC"/>
    <w:rsid w:val="00195768"/>
    <w:rsid w:val="001A118D"/>
    <w:rsid w:val="001A4972"/>
    <w:rsid w:val="001A4E8E"/>
    <w:rsid w:val="001B3F12"/>
    <w:rsid w:val="001C1C52"/>
    <w:rsid w:val="001D2149"/>
    <w:rsid w:val="001E1D38"/>
    <w:rsid w:val="001E2087"/>
    <w:rsid w:val="001E4853"/>
    <w:rsid w:val="001E5178"/>
    <w:rsid w:val="001F4342"/>
    <w:rsid w:val="00202C91"/>
    <w:rsid w:val="0020355B"/>
    <w:rsid w:val="002127DB"/>
    <w:rsid w:val="0021707A"/>
    <w:rsid w:val="00217CDF"/>
    <w:rsid w:val="00220678"/>
    <w:rsid w:val="00232227"/>
    <w:rsid w:val="00233A1E"/>
    <w:rsid w:val="00234EBB"/>
    <w:rsid w:val="00247F61"/>
    <w:rsid w:val="0025028D"/>
    <w:rsid w:val="00253E76"/>
    <w:rsid w:val="0025722F"/>
    <w:rsid w:val="00260F43"/>
    <w:rsid w:val="00260F8B"/>
    <w:rsid w:val="00261CBD"/>
    <w:rsid w:val="0026387C"/>
    <w:rsid w:val="002648E8"/>
    <w:rsid w:val="002705B0"/>
    <w:rsid w:val="002772D8"/>
    <w:rsid w:val="00281CA1"/>
    <w:rsid w:val="0028440F"/>
    <w:rsid w:val="002857F6"/>
    <w:rsid w:val="0029320B"/>
    <w:rsid w:val="00296F4B"/>
    <w:rsid w:val="00297915"/>
    <w:rsid w:val="002A15A5"/>
    <w:rsid w:val="002A19EA"/>
    <w:rsid w:val="002A2A44"/>
    <w:rsid w:val="002A2FBC"/>
    <w:rsid w:val="002A6ECF"/>
    <w:rsid w:val="002B376F"/>
    <w:rsid w:val="002B39CF"/>
    <w:rsid w:val="002B3B3F"/>
    <w:rsid w:val="002C3709"/>
    <w:rsid w:val="002D12DE"/>
    <w:rsid w:val="002D204B"/>
    <w:rsid w:val="002D5972"/>
    <w:rsid w:val="002E130C"/>
    <w:rsid w:val="002E30BE"/>
    <w:rsid w:val="002E3CB8"/>
    <w:rsid w:val="002E5BB0"/>
    <w:rsid w:val="002F1C46"/>
    <w:rsid w:val="002F24BA"/>
    <w:rsid w:val="002F60C3"/>
    <w:rsid w:val="00301A0A"/>
    <w:rsid w:val="0030396B"/>
    <w:rsid w:val="003060F0"/>
    <w:rsid w:val="00306D54"/>
    <w:rsid w:val="00307A19"/>
    <w:rsid w:val="00311B9E"/>
    <w:rsid w:val="003133CD"/>
    <w:rsid w:val="003146A0"/>
    <w:rsid w:val="0032229B"/>
    <w:rsid w:val="003222AD"/>
    <w:rsid w:val="0032392A"/>
    <w:rsid w:val="00323D5A"/>
    <w:rsid w:val="00325DD6"/>
    <w:rsid w:val="00332251"/>
    <w:rsid w:val="00332C37"/>
    <w:rsid w:val="00335242"/>
    <w:rsid w:val="00335DBB"/>
    <w:rsid w:val="003421FC"/>
    <w:rsid w:val="00345697"/>
    <w:rsid w:val="00345795"/>
    <w:rsid w:val="00345EFD"/>
    <w:rsid w:val="00346396"/>
    <w:rsid w:val="00350AF0"/>
    <w:rsid w:val="00351296"/>
    <w:rsid w:val="00361420"/>
    <w:rsid w:val="00361665"/>
    <w:rsid w:val="00364766"/>
    <w:rsid w:val="00367956"/>
    <w:rsid w:val="00370AAF"/>
    <w:rsid w:val="0037118D"/>
    <w:rsid w:val="003824AB"/>
    <w:rsid w:val="0038453C"/>
    <w:rsid w:val="00390587"/>
    <w:rsid w:val="00395EEA"/>
    <w:rsid w:val="00397386"/>
    <w:rsid w:val="003A162B"/>
    <w:rsid w:val="003A3EDC"/>
    <w:rsid w:val="003B0187"/>
    <w:rsid w:val="003B08C8"/>
    <w:rsid w:val="003B0BB2"/>
    <w:rsid w:val="003B130C"/>
    <w:rsid w:val="003B15C4"/>
    <w:rsid w:val="003B4D5A"/>
    <w:rsid w:val="003B54FF"/>
    <w:rsid w:val="003B6CE0"/>
    <w:rsid w:val="003C7800"/>
    <w:rsid w:val="003D0256"/>
    <w:rsid w:val="003D4BF2"/>
    <w:rsid w:val="003D7448"/>
    <w:rsid w:val="003E20B8"/>
    <w:rsid w:val="003E4214"/>
    <w:rsid w:val="003E7C57"/>
    <w:rsid w:val="003F1291"/>
    <w:rsid w:val="003F3071"/>
    <w:rsid w:val="003F4A25"/>
    <w:rsid w:val="003F6686"/>
    <w:rsid w:val="0040386B"/>
    <w:rsid w:val="004113CF"/>
    <w:rsid w:val="004121F6"/>
    <w:rsid w:val="00413A99"/>
    <w:rsid w:val="00415158"/>
    <w:rsid w:val="00433D6B"/>
    <w:rsid w:val="00436490"/>
    <w:rsid w:val="00441212"/>
    <w:rsid w:val="004457E4"/>
    <w:rsid w:val="00467011"/>
    <w:rsid w:val="00470D57"/>
    <w:rsid w:val="00471103"/>
    <w:rsid w:val="00473F55"/>
    <w:rsid w:val="0047433F"/>
    <w:rsid w:val="004758D3"/>
    <w:rsid w:val="00481DD6"/>
    <w:rsid w:val="004852FA"/>
    <w:rsid w:val="00486C65"/>
    <w:rsid w:val="00490E3D"/>
    <w:rsid w:val="00494426"/>
    <w:rsid w:val="004A132B"/>
    <w:rsid w:val="004A3026"/>
    <w:rsid w:val="004A6D3F"/>
    <w:rsid w:val="004A6F49"/>
    <w:rsid w:val="004A7C3A"/>
    <w:rsid w:val="004B008E"/>
    <w:rsid w:val="004B16A8"/>
    <w:rsid w:val="004B1B13"/>
    <w:rsid w:val="004B40BC"/>
    <w:rsid w:val="004C6F4D"/>
    <w:rsid w:val="004C7D6E"/>
    <w:rsid w:val="004D27AA"/>
    <w:rsid w:val="004E1EE3"/>
    <w:rsid w:val="004E3005"/>
    <w:rsid w:val="004E5DC2"/>
    <w:rsid w:val="004F28ED"/>
    <w:rsid w:val="004F2B86"/>
    <w:rsid w:val="004F333C"/>
    <w:rsid w:val="004F52B5"/>
    <w:rsid w:val="004F7ACE"/>
    <w:rsid w:val="0050076F"/>
    <w:rsid w:val="005049B6"/>
    <w:rsid w:val="005079B3"/>
    <w:rsid w:val="005106EE"/>
    <w:rsid w:val="00510B49"/>
    <w:rsid w:val="0051258A"/>
    <w:rsid w:val="00514A0E"/>
    <w:rsid w:val="00515F92"/>
    <w:rsid w:val="0052036C"/>
    <w:rsid w:val="00522415"/>
    <w:rsid w:val="00526D12"/>
    <w:rsid w:val="00531109"/>
    <w:rsid w:val="00531A41"/>
    <w:rsid w:val="0053256B"/>
    <w:rsid w:val="0053337F"/>
    <w:rsid w:val="005347C4"/>
    <w:rsid w:val="005432A2"/>
    <w:rsid w:val="00543E4A"/>
    <w:rsid w:val="0054575E"/>
    <w:rsid w:val="00551343"/>
    <w:rsid w:val="00551D62"/>
    <w:rsid w:val="00556FC4"/>
    <w:rsid w:val="00566DB7"/>
    <w:rsid w:val="00566E0F"/>
    <w:rsid w:val="00567DEC"/>
    <w:rsid w:val="0057166E"/>
    <w:rsid w:val="00572EE7"/>
    <w:rsid w:val="00575BDC"/>
    <w:rsid w:val="0058669F"/>
    <w:rsid w:val="00587819"/>
    <w:rsid w:val="005A1753"/>
    <w:rsid w:val="005A20C0"/>
    <w:rsid w:val="005B26B5"/>
    <w:rsid w:val="005B7348"/>
    <w:rsid w:val="005C2883"/>
    <w:rsid w:val="005C6E81"/>
    <w:rsid w:val="005C6F5D"/>
    <w:rsid w:val="005D570A"/>
    <w:rsid w:val="005D5EA5"/>
    <w:rsid w:val="005E0FD6"/>
    <w:rsid w:val="005E468B"/>
    <w:rsid w:val="005E7E11"/>
    <w:rsid w:val="005F26BC"/>
    <w:rsid w:val="005F4746"/>
    <w:rsid w:val="005F6358"/>
    <w:rsid w:val="005F682B"/>
    <w:rsid w:val="00600C17"/>
    <w:rsid w:val="00602097"/>
    <w:rsid w:val="00606A15"/>
    <w:rsid w:val="0061518E"/>
    <w:rsid w:val="006152F7"/>
    <w:rsid w:val="006200B1"/>
    <w:rsid w:val="00622949"/>
    <w:rsid w:val="00632147"/>
    <w:rsid w:val="00633E85"/>
    <w:rsid w:val="00637E44"/>
    <w:rsid w:val="00641274"/>
    <w:rsid w:val="006479A0"/>
    <w:rsid w:val="006531B7"/>
    <w:rsid w:val="00654931"/>
    <w:rsid w:val="00654C94"/>
    <w:rsid w:val="00655DCF"/>
    <w:rsid w:val="006560E4"/>
    <w:rsid w:val="00664691"/>
    <w:rsid w:val="00664749"/>
    <w:rsid w:val="00666546"/>
    <w:rsid w:val="00670F83"/>
    <w:rsid w:val="0067270B"/>
    <w:rsid w:val="00672F9D"/>
    <w:rsid w:val="00693CBD"/>
    <w:rsid w:val="006956E6"/>
    <w:rsid w:val="006A08BF"/>
    <w:rsid w:val="006A557E"/>
    <w:rsid w:val="006A6A93"/>
    <w:rsid w:val="006A7146"/>
    <w:rsid w:val="006B14D2"/>
    <w:rsid w:val="006B71B2"/>
    <w:rsid w:val="006C17D0"/>
    <w:rsid w:val="006C3A21"/>
    <w:rsid w:val="006C4C6B"/>
    <w:rsid w:val="006C4E38"/>
    <w:rsid w:val="006D1254"/>
    <w:rsid w:val="006D6026"/>
    <w:rsid w:val="006D706E"/>
    <w:rsid w:val="006E2CF8"/>
    <w:rsid w:val="006E53F7"/>
    <w:rsid w:val="006E543F"/>
    <w:rsid w:val="006F15E6"/>
    <w:rsid w:val="006F60D9"/>
    <w:rsid w:val="006F7192"/>
    <w:rsid w:val="006F794B"/>
    <w:rsid w:val="00704DF5"/>
    <w:rsid w:val="0071119D"/>
    <w:rsid w:val="00717AA2"/>
    <w:rsid w:val="00726968"/>
    <w:rsid w:val="00733FC7"/>
    <w:rsid w:val="007423E6"/>
    <w:rsid w:val="00743124"/>
    <w:rsid w:val="00751997"/>
    <w:rsid w:val="00752AF9"/>
    <w:rsid w:val="00754FFF"/>
    <w:rsid w:val="007554E3"/>
    <w:rsid w:val="00762567"/>
    <w:rsid w:val="00765E69"/>
    <w:rsid w:val="007749EE"/>
    <w:rsid w:val="00782CC0"/>
    <w:rsid w:val="00784EAD"/>
    <w:rsid w:val="007912A8"/>
    <w:rsid w:val="007937A0"/>
    <w:rsid w:val="00794D92"/>
    <w:rsid w:val="007A4953"/>
    <w:rsid w:val="007A571F"/>
    <w:rsid w:val="007B5A9C"/>
    <w:rsid w:val="007C2574"/>
    <w:rsid w:val="007C4A95"/>
    <w:rsid w:val="007C732C"/>
    <w:rsid w:val="007C76F4"/>
    <w:rsid w:val="007E5A1C"/>
    <w:rsid w:val="007E69A7"/>
    <w:rsid w:val="007F0004"/>
    <w:rsid w:val="007F3791"/>
    <w:rsid w:val="00801F00"/>
    <w:rsid w:val="00803539"/>
    <w:rsid w:val="00803B81"/>
    <w:rsid w:val="00813DB2"/>
    <w:rsid w:val="00815135"/>
    <w:rsid w:val="008163E5"/>
    <w:rsid w:val="00817AD9"/>
    <w:rsid w:val="00820BD7"/>
    <w:rsid w:val="00823E71"/>
    <w:rsid w:val="0082562A"/>
    <w:rsid w:val="00825D54"/>
    <w:rsid w:val="008300E3"/>
    <w:rsid w:val="00830381"/>
    <w:rsid w:val="00832BE2"/>
    <w:rsid w:val="008368AB"/>
    <w:rsid w:val="00836970"/>
    <w:rsid w:val="0084278A"/>
    <w:rsid w:val="008460D5"/>
    <w:rsid w:val="00850B65"/>
    <w:rsid w:val="0086442A"/>
    <w:rsid w:val="00870F6C"/>
    <w:rsid w:val="00876EBA"/>
    <w:rsid w:val="00884ECE"/>
    <w:rsid w:val="00885C85"/>
    <w:rsid w:val="00886FF7"/>
    <w:rsid w:val="0089748C"/>
    <w:rsid w:val="008A54C0"/>
    <w:rsid w:val="008B1B67"/>
    <w:rsid w:val="008B3237"/>
    <w:rsid w:val="008B5FCE"/>
    <w:rsid w:val="008B716A"/>
    <w:rsid w:val="008B72B9"/>
    <w:rsid w:val="008C1206"/>
    <w:rsid w:val="008C166B"/>
    <w:rsid w:val="008C482B"/>
    <w:rsid w:val="008C51D5"/>
    <w:rsid w:val="008C53C2"/>
    <w:rsid w:val="008C7A28"/>
    <w:rsid w:val="008D18AE"/>
    <w:rsid w:val="008E6985"/>
    <w:rsid w:val="008E69E9"/>
    <w:rsid w:val="008E6FFE"/>
    <w:rsid w:val="008F47FD"/>
    <w:rsid w:val="00906029"/>
    <w:rsid w:val="00906823"/>
    <w:rsid w:val="00915320"/>
    <w:rsid w:val="0091621F"/>
    <w:rsid w:val="009320DE"/>
    <w:rsid w:val="009336DB"/>
    <w:rsid w:val="00935499"/>
    <w:rsid w:val="00936D5E"/>
    <w:rsid w:val="009406E3"/>
    <w:rsid w:val="009423DF"/>
    <w:rsid w:val="009466A2"/>
    <w:rsid w:val="00947913"/>
    <w:rsid w:val="00952426"/>
    <w:rsid w:val="00952DE4"/>
    <w:rsid w:val="00961805"/>
    <w:rsid w:val="00963DD6"/>
    <w:rsid w:val="00964F83"/>
    <w:rsid w:val="009674CF"/>
    <w:rsid w:val="00967F03"/>
    <w:rsid w:val="0097058F"/>
    <w:rsid w:val="00973154"/>
    <w:rsid w:val="00973ABB"/>
    <w:rsid w:val="00973BEE"/>
    <w:rsid w:val="00975CB2"/>
    <w:rsid w:val="00977739"/>
    <w:rsid w:val="00982428"/>
    <w:rsid w:val="00984AA7"/>
    <w:rsid w:val="009852D2"/>
    <w:rsid w:val="009858AC"/>
    <w:rsid w:val="00990615"/>
    <w:rsid w:val="00992416"/>
    <w:rsid w:val="00994BE2"/>
    <w:rsid w:val="009A1F08"/>
    <w:rsid w:val="009A35ED"/>
    <w:rsid w:val="009B0FA1"/>
    <w:rsid w:val="009B3131"/>
    <w:rsid w:val="009B3378"/>
    <w:rsid w:val="009B3BCA"/>
    <w:rsid w:val="009B6708"/>
    <w:rsid w:val="009B7095"/>
    <w:rsid w:val="009C2A1F"/>
    <w:rsid w:val="009C673F"/>
    <w:rsid w:val="009C6D69"/>
    <w:rsid w:val="009E38AD"/>
    <w:rsid w:val="009E6520"/>
    <w:rsid w:val="00A009AC"/>
    <w:rsid w:val="00A27CC2"/>
    <w:rsid w:val="00A27FE0"/>
    <w:rsid w:val="00A34C91"/>
    <w:rsid w:val="00A40123"/>
    <w:rsid w:val="00A42FC8"/>
    <w:rsid w:val="00A44CD5"/>
    <w:rsid w:val="00A472F7"/>
    <w:rsid w:val="00A474CA"/>
    <w:rsid w:val="00A53788"/>
    <w:rsid w:val="00A55995"/>
    <w:rsid w:val="00A71002"/>
    <w:rsid w:val="00A839EA"/>
    <w:rsid w:val="00A85176"/>
    <w:rsid w:val="00A9039D"/>
    <w:rsid w:val="00A9646E"/>
    <w:rsid w:val="00AA04BE"/>
    <w:rsid w:val="00AA1CD8"/>
    <w:rsid w:val="00AA1FA8"/>
    <w:rsid w:val="00AA263B"/>
    <w:rsid w:val="00AA36DB"/>
    <w:rsid w:val="00AA38BF"/>
    <w:rsid w:val="00AA51D4"/>
    <w:rsid w:val="00AA604F"/>
    <w:rsid w:val="00AA7625"/>
    <w:rsid w:val="00AB51EA"/>
    <w:rsid w:val="00AC3CD7"/>
    <w:rsid w:val="00AC4753"/>
    <w:rsid w:val="00AC5A6D"/>
    <w:rsid w:val="00AD7DD1"/>
    <w:rsid w:val="00AE018E"/>
    <w:rsid w:val="00AF0EBB"/>
    <w:rsid w:val="00AF2600"/>
    <w:rsid w:val="00AF5B5D"/>
    <w:rsid w:val="00B0063E"/>
    <w:rsid w:val="00B01319"/>
    <w:rsid w:val="00B014EA"/>
    <w:rsid w:val="00B101EB"/>
    <w:rsid w:val="00B14179"/>
    <w:rsid w:val="00B20549"/>
    <w:rsid w:val="00B20DB8"/>
    <w:rsid w:val="00B25EF1"/>
    <w:rsid w:val="00B31522"/>
    <w:rsid w:val="00B353CF"/>
    <w:rsid w:val="00B36501"/>
    <w:rsid w:val="00B36685"/>
    <w:rsid w:val="00B410C5"/>
    <w:rsid w:val="00B51D84"/>
    <w:rsid w:val="00B64C65"/>
    <w:rsid w:val="00B64E0C"/>
    <w:rsid w:val="00B651A4"/>
    <w:rsid w:val="00B6563F"/>
    <w:rsid w:val="00B65C6A"/>
    <w:rsid w:val="00B7386A"/>
    <w:rsid w:val="00B75910"/>
    <w:rsid w:val="00B77BEF"/>
    <w:rsid w:val="00B80D17"/>
    <w:rsid w:val="00B819CB"/>
    <w:rsid w:val="00B81EA9"/>
    <w:rsid w:val="00B84D3C"/>
    <w:rsid w:val="00B86FA8"/>
    <w:rsid w:val="00B937C0"/>
    <w:rsid w:val="00BA01B3"/>
    <w:rsid w:val="00BA1E9B"/>
    <w:rsid w:val="00BB1E1A"/>
    <w:rsid w:val="00BB57B1"/>
    <w:rsid w:val="00BB782B"/>
    <w:rsid w:val="00BC1C3B"/>
    <w:rsid w:val="00BC3D87"/>
    <w:rsid w:val="00BC5B12"/>
    <w:rsid w:val="00BC67F6"/>
    <w:rsid w:val="00BD2446"/>
    <w:rsid w:val="00BE04FE"/>
    <w:rsid w:val="00BE1CD1"/>
    <w:rsid w:val="00BE4224"/>
    <w:rsid w:val="00BE44C3"/>
    <w:rsid w:val="00BE601C"/>
    <w:rsid w:val="00BF10FB"/>
    <w:rsid w:val="00C06AE6"/>
    <w:rsid w:val="00C07605"/>
    <w:rsid w:val="00C27D98"/>
    <w:rsid w:val="00C306CB"/>
    <w:rsid w:val="00C327CE"/>
    <w:rsid w:val="00C430D5"/>
    <w:rsid w:val="00C44563"/>
    <w:rsid w:val="00C47042"/>
    <w:rsid w:val="00C47081"/>
    <w:rsid w:val="00C62C52"/>
    <w:rsid w:val="00C666ED"/>
    <w:rsid w:val="00C66C60"/>
    <w:rsid w:val="00C7199F"/>
    <w:rsid w:val="00C72202"/>
    <w:rsid w:val="00C829ED"/>
    <w:rsid w:val="00C942B5"/>
    <w:rsid w:val="00C971EF"/>
    <w:rsid w:val="00C97394"/>
    <w:rsid w:val="00CA3360"/>
    <w:rsid w:val="00CA42E9"/>
    <w:rsid w:val="00CA6241"/>
    <w:rsid w:val="00CB00D9"/>
    <w:rsid w:val="00CB6089"/>
    <w:rsid w:val="00CE011F"/>
    <w:rsid w:val="00CE0564"/>
    <w:rsid w:val="00CE7E1E"/>
    <w:rsid w:val="00CF14A5"/>
    <w:rsid w:val="00CF35D4"/>
    <w:rsid w:val="00CF36E1"/>
    <w:rsid w:val="00CF3CD6"/>
    <w:rsid w:val="00CF5045"/>
    <w:rsid w:val="00CF57FA"/>
    <w:rsid w:val="00D00A6C"/>
    <w:rsid w:val="00D1217F"/>
    <w:rsid w:val="00D147DA"/>
    <w:rsid w:val="00D16164"/>
    <w:rsid w:val="00D21E8F"/>
    <w:rsid w:val="00D24B12"/>
    <w:rsid w:val="00D2579A"/>
    <w:rsid w:val="00D352F2"/>
    <w:rsid w:val="00D37606"/>
    <w:rsid w:val="00D40441"/>
    <w:rsid w:val="00D42FCF"/>
    <w:rsid w:val="00D44ACD"/>
    <w:rsid w:val="00D515F9"/>
    <w:rsid w:val="00D51850"/>
    <w:rsid w:val="00D52988"/>
    <w:rsid w:val="00D560A3"/>
    <w:rsid w:val="00D60C5D"/>
    <w:rsid w:val="00D610AA"/>
    <w:rsid w:val="00D6376E"/>
    <w:rsid w:val="00D63EFA"/>
    <w:rsid w:val="00D71447"/>
    <w:rsid w:val="00D73B28"/>
    <w:rsid w:val="00D836CF"/>
    <w:rsid w:val="00D86225"/>
    <w:rsid w:val="00D90046"/>
    <w:rsid w:val="00D922D3"/>
    <w:rsid w:val="00D94743"/>
    <w:rsid w:val="00DA3823"/>
    <w:rsid w:val="00DA6479"/>
    <w:rsid w:val="00DA7D42"/>
    <w:rsid w:val="00DB52AA"/>
    <w:rsid w:val="00DB5D75"/>
    <w:rsid w:val="00DC0E3B"/>
    <w:rsid w:val="00DD4E36"/>
    <w:rsid w:val="00DE0E7E"/>
    <w:rsid w:val="00DE1F09"/>
    <w:rsid w:val="00DE213A"/>
    <w:rsid w:val="00DE3225"/>
    <w:rsid w:val="00DF4E15"/>
    <w:rsid w:val="00E0026D"/>
    <w:rsid w:val="00E06BC7"/>
    <w:rsid w:val="00E07211"/>
    <w:rsid w:val="00E124D1"/>
    <w:rsid w:val="00E20287"/>
    <w:rsid w:val="00E23F51"/>
    <w:rsid w:val="00E30C3E"/>
    <w:rsid w:val="00E406D9"/>
    <w:rsid w:val="00E41FB7"/>
    <w:rsid w:val="00E43E26"/>
    <w:rsid w:val="00E43F32"/>
    <w:rsid w:val="00E548D2"/>
    <w:rsid w:val="00E56C55"/>
    <w:rsid w:val="00E62DE2"/>
    <w:rsid w:val="00E666A7"/>
    <w:rsid w:val="00E679DF"/>
    <w:rsid w:val="00E67FB7"/>
    <w:rsid w:val="00E74DF7"/>
    <w:rsid w:val="00E764D7"/>
    <w:rsid w:val="00E822C3"/>
    <w:rsid w:val="00E855E4"/>
    <w:rsid w:val="00E85B8E"/>
    <w:rsid w:val="00E87E5D"/>
    <w:rsid w:val="00E944D1"/>
    <w:rsid w:val="00E94A4B"/>
    <w:rsid w:val="00E96AF2"/>
    <w:rsid w:val="00EA19B5"/>
    <w:rsid w:val="00EA37E7"/>
    <w:rsid w:val="00EB0AA0"/>
    <w:rsid w:val="00EB172A"/>
    <w:rsid w:val="00EB2002"/>
    <w:rsid w:val="00EB23BD"/>
    <w:rsid w:val="00EB358A"/>
    <w:rsid w:val="00EB3E81"/>
    <w:rsid w:val="00EB57B7"/>
    <w:rsid w:val="00EC0207"/>
    <w:rsid w:val="00EC3FCE"/>
    <w:rsid w:val="00EC6C48"/>
    <w:rsid w:val="00EC7B16"/>
    <w:rsid w:val="00ED2E79"/>
    <w:rsid w:val="00ED3F9A"/>
    <w:rsid w:val="00EE3214"/>
    <w:rsid w:val="00EE4633"/>
    <w:rsid w:val="00EE5635"/>
    <w:rsid w:val="00EF137A"/>
    <w:rsid w:val="00EF1620"/>
    <w:rsid w:val="00EF187E"/>
    <w:rsid w:val="00EF2011"/>
    <w:rsid w:val="00EF4FEE"/>
    <w:rsid w:val="00EF547B"/>
    <w:rsid w:val="00F0176A"/>
    <w:rsid w:val="00F10C62"/>
    <w:rsid w:val="00F12E74"/>
    <w:rsid w:val="00F12E7C"/>
    <w:rsid w:val="00F13C48"/>
    <w:rsid w:val="00F2076E"/>
    <w:rsid w:val="00F2281D"/>
    <w:rsid w:val="00F22A35"/>
    <w:rsid w:val="00F2313D"/>
    <w:rsid w:val="00F33122"/>
    <w:rsid w:val="00F422C3"/>
    <w:rsid w:val="00F450F3"/>
    <w:rsid w:val="00F46A13"/>
    <w:rsid w:val="00F46C8B"/>
    <w:rsid w:val="00F47E97"/>
    <w:rsid w:val="00F50CEA"/>
    <w:rsid w:val="00F53D09"/>
    <w:rsid w:val="00F572F5"/>
    <w:rsid w:val="00F60447"/>
    <w:rsid w:val="00F62D95"/>
    <w:rsid w:val="00F67FE9"/>
    <w:rsid w:val="00F70098"/>
    <w:rsid w:val="00F702AD"/>
    <w:rsid w:val="00F83B8F"/>
    <w:rsid w:val="00F85828"/>
    <w:rsid w:val="00F87B30"/>
    <w:rsid w:val="00F929E9"/>
    <w:rsid w:val="00FA40C2"/>
    <w:rsid w:val="00FA46FF"/>
    <w:rsid w:val="00FA5873"/>
    <w:rsid w:val="00FB161A"/>
    <w:rsid w:val="00FB3498"/>
    <w:rsid w:val="00FB627A"/>
    <w:rsid w:val="00FC1B09"/>
    <w:rsid w:val="00FC7200"/>
    <w:rsid w:val="00FD5866"/>
    <w:rsid w:val="00FE0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CF4A139"/>
  <w15:chartTrackingRefBased/>
  <w15:docId w15:val="{FE075DF2-C55D-4F12-9D1A-DCBD1C1E57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paragraph" w:styleId="Heading3">
    <w:name w:val="heading 3"/>
    <w:basedOn w:val="Normal"/>
    <w:next w:val="Normal"/>
    <w:link w:val="Heading3Char"/>
    <w:uiPriority w:val="9"/>
    <w:unhideWhenUsed/>
    <w:qFormat/>
    <w:rsid w:val="00654931"/>
    <w:pPr>
      <w:keepNext/>
      <w:keepLines/>
      <w:spacing w:before="240" w:after="40" w:line="240" w:lineRule="auto"/>
      <w:outlineLvl w:val="2"/>
    </w:pPr>
    <w:rPr>
      <w:rFonts w:ascii="Open Sans" w:eastAsiaTheme="majorEastAsia" w:hAnsi="Open Sans" w:cstheme="majorBidi"/>
      <w:b/>
      <w:bCs/>
      <w:color w:val="003082"/>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247E2"/>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247E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247E2"/>
    <w:rPr>
      <w:sz w:val="22"/>
      <w:szCs w:val="22"/>
    </w:rPr>
  </w:style>
  <w:style w:type="paragraph" w:styleId="Footer">
    <w:name w:val="footer"/>
    <w:basedOn w:val="Normal"/>
    <w:link w:val="FooterChar"/>
    <w:uiPriority w:val="99"/>
    <w:unhideWhenUsed/>
    <w:rsid w:val="000247E2"/>
    <w:pPr>
      <w:tabs>
        <w:tab w:val="center" w:pos="4680"/>
        <w:tab w:val="right" w:pos="9360"/>
      </w:tabs>
    </w:pPr>
  </w:style>
  <w:style w:type="character" w:customStyle="1" w:styleId="FooterChar">
    <w:name w:val="Footer Char"/>
    <w:basedOn w:val="DefaultParagraphFont"/>
    <w:link w:val="Footer"/>
    <w:uiPriority w:val="99"/>
    <w:rsid w:val="000247E2"/>
    <w:rPr>
      <w:sz w:val="22"/>
      <w:szCs w:val="22"/>
    </w:rPr>
  </w:style>
  <w:style w:type="paragraph" w:customStyle="1" w:styleId="Default">
    <w:name w:val="Default"/>
    <w:rsid w:val="000247E2"/>
    <w:pPr>
      <w:autoSpaceDE w:val="0"/>
      <w:autoSpaceDN w:val="0"/>
      <w:adjustRightInd w:val="0"/>
    </w:pPr>
    <w:rPr>
      <w:rFonts w:ascii="HelveticaNeueLT Std" w:hAnsi="HelveticaNeueLT Std" w:cs="HelveticaNeueLT Std"/>
      <w:color w:val="000000"/>
      <w:sz w:val="24"/>
      <w:szCs w:val="24"/>
    </w:rPr>
  </w:style>
  <w:style w:type="character" w:customStyle="1" w:styleId="A14">
    <w:name w:val="A14"/>
    <w:uiPriority w:val="99"/>
    <w:rsid w:val="001421A6"/>
    <w:rPr>
      <w:rFonts w:cs="HelveticaNeueLT Std"/>
      <w:b/>
      <w:bCs/>
      <w:color w:val="000000"/>
      <w:sz w:val="19"/>
      <w:szCs w:val="19"/>
    </w:rPr>
  </w:style>
  <w:style w:type="paragraph" w:customStyle="1" w:styleId="ListAlpha">
    <w:name w:val="List Alpha"/>
    <w:basedOn w:val="ListParagraph"/>
    <w:qFormat/>
    <w:rsid w:val="006D1254"/>
    <w:pPr>
      <w:widowControl w:val="0"/>
      <w:numPr>
        <w:numId w:val="4"/>
      </w:numPr>
      <w:tabs>
        <w:tab w:val="left" w:pos="1159"/>
        <w:tab w:val="left" w:pos="1160"/>
      </w:tabs>
      <w:autoSpaceDE w:val="0"/>
      <w:autoSpaceDN w:val="0"/>
      <w:spacing w:before="120" w:after="120" w:line="240" w:lineRule="auto"/>
      <w:contextualSpacing w:val="0"/>
    </w:pPr>
    <w:rPr>
      <w:rFonts w:ascii="Open Sans" w:eastAsia="Times New Roman" w:hAnsi="Open Sans" w:cs="Open Sans"/>
      <w:b/>
      <w:bCs/>
      <w:color w:val="000000"/>
      <w:sz w:val="21"/>
      <w:szCs w:val="21"/>
      <w:shd w:val="clear" w:color="auto" w:fill="FFFFFF"/>
    </w:rPr>
  </w:style>
  <w:style w:type="paragraph" w:styleId="ListParagraph">
    <w:name w:val="List Paragraph"/>
    <w:basedOn w:val="Normal"/>
    <w:uiPriority w:val="34"/>
    <w:qFormat/>
    <w:rsid w:val="00743124"/>
    <w:pPr>
      <w:ind w:left="720"/>
      <w:contextualSpacing/>
    </w:pPr>
  </w:style>
  <w:style w:type="paragraph" w:customStyle="1" w:styleId="ListNumber1">
    <w:name w:val="List Number1"/>
    <w:basedOn w:val="ListParagraph"/>
    <w:qFormat/>
    <w:rsid w:val="00CF35D4"/>
    <w:pPr>
      <w:widowControl w:val="0"/>
      <w:numPr>
        <w:numId w:val="1"/>
      </w:numPr>
      <w:autoSpaceDE w:val="0"/>
      <w:autoSpaceDN w:val="0"/>
      <w:spacing w:before="60" w:after="0" w:line="240" w:lineRule="auto"/>
      <w:ind w:right="72"/>
      <w:contextualSpacing w:val="0"/>
    </w:pPr>
    <w:rPr>
      <w:rFonts w:ascii="Open Sans" w:eastAsia="Myriad Pro Light" w:hAnsi="Open Sans" w:cs="Open Sans"/>
      <w:sz w:val="21"/>
      <w:szCs w:val="21"/>
      <w:lang w:bidi="en-US"/>
    </w:rPr>
  </w:style>
  <w:style w:type="paragraph" w:customStyle="1" w:styleId="Roman">
    <w:name w:val="Roman"/>
    <w:basedOn w:val="Normal"/>
    <w:qFormat/>
    <w:rsid w:val="006D1254"/>
    <w:pPr>
      <w:autoSpaceDE w:val="0"/>
      <w:autoSpaceDN w:val="0"/>
      <w:adjustRightInd w:val="0"/>
      <w:spacing w:after="0" w:line="240" w:lineRule="auto"/>
    </w:pPr>
    <w:rPr>
      <w:rFonts w:ascii="Open Sans" w:hAnsi="Open Sans" w:cs="Open Sans"/>
      <w:color w:val="0070C0"/>
      <w:sz w:val="24"/>
    </w:rPr>
  </w:style>
  <w:style w:type="paragraph" w:customStyle="1" w:styleId="alpha">
    <w:name w:val="alpha"/>
    <w:basedOn w:val="ListParagraph"/>
    <w:qFormat/>
    <w:rsid w:val="006D1254"/>
    <w:pPr>
      <w:numPr>
        <w:numId w:val="23"/>
      </w:numPr>
      <w:autoSpaceDE w:val="0"/>
      <w:autoSpaceDN w:val="0"/>
      <w:adjustRightInd w:val="0"/>
      <w:spacing w:after="0" w:line="240" w:lineRule="auto"/>
    </w:pPr>
    <w:rPr>
      <w:rFonts w:ascii="Open Sans" w:hAnsi="Open Sans" w:cs="Open Sans"/>
      <w:sz w:val="21"/>
      <w:szCs w:val="21"/>
    </w:rPr>
  </w:style>
  <w:style w:type="paragraph" w:styleId="BalloonText">
    <w:name w:val="Balloon Text"/>
    <w:basedOn w:val="Normal"/>
    <w:link w:val="BalloonTextChar"/>
    <w:uiPriority w:val="99"/>
    <w:semiHidden/>
    <w:unhideWhenUsed/>
    <w:rsid w:val="0044121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41212"/>
    <w:rPr>
      <w:rFonts w:ascii="Segoe UI" w:hAnsi="Segoe UI" w:cs="Segoe UI"/>
      <w:sz w:val="18"/>
      <w:szCs w:val="18"/>
    </w:rPr>
  </w:style>
  <w:style w:type="paragraph" w:customStyle="1" w:styleId="ListRomanNumeral">
    <w:name w:val="List Roman Numeral"/>
    <w:basedOn w:val="ListParagraph"/>
    <w:qFormat/>
    <w:rsid w:val="00092FCE"/>
    <w:pPr>
      <w:widowControl w:val="0"/>
      <w:numPr>
        <w:numId w:val="2"/>
      </w:numPr>
      <w:tabs>
        <w:tab w:val="clear" w:pos="720"/>
        <w:tab w:val="left" w:pos="880"/>
      </w:tabs>
      <w:autoSpaceDE w:val="0"/>
      <w:autoSpaceDN w:val="0"/>
      <w:spacing w:before="240" w:after="240" w:line="240" w:lineRule="auto"/>
      <w:ind w:left="259" w:hanging="259"/>
      <w:contextualSpacing w:val="0"/>
    </w:pPr>
    <w:rPr>
      <w:rFonts w:ascii="Open Sans" w:eastAsiaTheme="majorEastAsia" w:hAnsi="Open Sans" w:cstheme="majorBidi"/>
      <w:color w:val="003082"/>
      <w:sz w:val="24"/>
      <w:szCs w:val="24"/>
    </w:rPr>
  </w:style>
  <w:style w:type="paragraph" w:customStyle="1" w:styleId="BodyCopy">
    <w:name w:val="Body Copy"/>
    <w:basedOn w:val="Normal"/>
    <w:qFormat/>
    <w:rsid w:val="006B14D2"/>
    <w:pPr>
      <w:spacing w:after="120" w:line="240" w:lineRule="auto"/>
    </w:pPr>
    <w:rPr>
      <w:rFonts w:ascii="Open Sans" w:eastAsia="Times New Roman" w:hAnsi="Open Sans" w:cs="Open Sans"/>
      <w:color w:val="000000"/>
      <w:sz w:val="21"/>
      <w:szCs w:val="21"/>
      <w:shd w:val="clear" w:color="auto" w:fill="FFFFFF"/>
    </w:rPr>
  </w:style>
  <w:style w:type="paragraph" w:customStyle="1" w:styleId="Bullet1">
    <w:name w:val="Bullet1"/>
    <w:basedOn w:val="Normal"/>
    <w:qFormat/>
    <w:rsid w:val="000E6065"/>
    <w:pPr>
      <w:numPr>
        <w:numId w:val="3"/>
      </w:numPr>
      <w:autoSpaceDE w:val="0"/>
      <w:autoSpaceDN w:val="0"/>
      <w:adjustRightInd w:val="0"/>
      <w:spacing w:after="0" w:line="240" w:lineRule="auto"/>
      <w:ind w:left="360"/>
    </w:pPr>
    <w:rPr>
      <w:rFonts w:ascii="Open Sans" w:hAnsi="Open Sans"/>
      <w:sz w:val="21"/>
    </w:rPr>
  </w:style>
  <w:style w:type="character" w:customStyle="1" w:styleId="Heading3Char">
    <w:name w:val="Heading 3 Char"/>
    <w:basedOn w:val="DefaultParagraphFont"/>
    <w:link w:val="Heading3"/>
    <w:uiPriority w:val="9"/>
    <w:rsid w:val="00654931"/>
    <w:rPr>
      <w:rFonts w:ascii="Open Sans" w:eastAsiaTheme="majorEastAsia" w:hAnsi="Open Sans" w:cstheme="majorBidi"/>
      <w:b/>
      <w:bCs/>
      <w:color w:val="003082"/>
      <w:sz w:val="26"/>
      <w:szCs w:val="26"/>
    </w:rPr>
  </w:style>
  <w:style w:type="paragraph" w:customStyle="1" w:styleId="DiscussionHead">
    <w:name w:val="DiscussionHead"/>
    <w:basedOn w:val="Normal"/>
    <w:qFormat/>
    <w:rsid w:val="00EF4FEE"/>
    <w:pPr>
      <w:tabs>
        <w:tab w:val="left" w:pos="1610"/>
      </w:tabs>
      <w:spacing w:before="240" w:after="120" w:line="254" w:lineRule="auto"/>
      <w:ind w:left="259" w:right="72"/>
    </w:pPr>
    <w:rPr>
      <w:rFonts w:ascii="Open Sans" w:eastAsiaTheme="minorHAnsi" w:hAnsi="Open Sans" w:cs="Open Sans"/>
      <w:b/>
      <w:sz w:val="21"/>
      <w:szCs w:val="21"/>
    </w:rPr>
  </w:style>
  <w:style w:type="numbering" w:customStyle="1" w:styleId="Style1">
    <w:name w:val="Style1"/>
    <w:basedOn w:val="NoList"/>
    <w:uiPriority w:val="99"/>
    <w:rsid w:val="007F3791"/>
    <w:pPr>
      <w:numPr>
        <w:numId w:val="6"/>
      </w:numPr>
    </w:pPr>
  </w:style>
  <w:style w:type="paragraph" w:customStyle="1" w:styleId="listalpha0">
    <w:name w:val="list alpha"/>
    <w:basedOn w:val="ListParagraph"/>
    <w:qFormat/>
    <w:rsid w:val="007F3791"/>
    <w:pPr>
      <w:widowControl w:val="0"/>
      <w:numPr>
        <w:numId w:val="7"/>
      </w:numPr>
      <w:tabs>
        <w:tab w:val="left" w:pos="1340"/>
      </w:tabs>
      <w:autoSpaceDE w:val="0"/>
      <w:autoSpaceDN w:val="0"/>
      <w:spacing w:before="60" w:after="0" w:line="254" w:lineRule="auto"/>
      <w:ind w:right="72"/>
      <w:contextualSpacing w:val="0"/>
    </w:pPr>
    <w:rPr>
      <w:rFonts w:ascii="Open Sans" w:eastAsia="Myriad Pro Light" w:hAnsi="Open Sans" w:cs="Open Sans"/>
      <w:sz w:val="21"/>
      <w:szCs w:val="21"/>
      <w:lang w:bidi="en-US"/>
    </w:rPr>
  </w:style>
  <w:style w:type="paragraph" w:styleId="Subtitle">
    <w:name w:val="Subtitle"/>
    <w:basedOn w:val="Normal"/>
    <w:next w:val="Normal"/>
    <w:link w:val="SubtitleChar"/>
    <w:uiPriority w:val="11"/>
    <w:qFormat/>
    <w:rsid w:val="007F3791"/>
    <w:pPr>
      <w:numPr>
        <w:ilvl w:val="1"/>
      </w:numPr>
      <w:spacing w:line="240" w:lineRule="auto"/>
    </w:pPr>
    <w:rPr>
      <w:rFonts w:ascii="Open Sans" w:eastAsiaTheme="minorEastAsia" w:hAnsi="Open Sans" w:cstheme="minorBidi"/>
      <w:color w:val="5A5A5A" w:themeColor="text1" w:themeTint="A5"/>
      <w:spacing w:val="15"/>
    </w:rPr>
  </w:style>
  <w:style w:type="character" w:customStyle="1" w:styleId="SubtitleChar">
    <w:name w:val="Subtitle Char"/>
    <w:basedOn w:val="DefaultParagraphFont"/>
    <w:link w:val="Subtitle"/>
    <w:uiPriority w:val="11"/>
    <w:rsid w:val="007F3791"/>
    <w:rPr>
      <w:rFonts w:ascii="Open Sans" w:eastAsiaTheme="minorEastAsia" w:hAnsi="Open Sans" w:cstheme="minorBidi"/>
      <w:color w:val="5A5A5A" w:themeColor="text1" w:themeTint="A5"/>
      <w:spacing w:val="15"/>
      <w:sz w:val="22"/>
      <w:szCs w:val="22"/>
    </w:rPr>
  </w:style>
  <w:style w:type="paragraph" w:styleId="ListBullet5">
    <w:name w:val="List Bullet 5"/>
    <w:basedOn w:val="Normal"/>
    <w:uiPriority w:val="99"/>
    <w:unhideWhenUsed/>
    <w:rsid w:val="007F3791"/>
    <w:pPr>
      <w:numPr>
        <w:numId w:val="8"/>
      </w:numPr>
      <w:spacing w:after="120" w:line="240" w:lineRule="auto"/>
      <w:contextualSpacing/>
    </w:pPr>
    <w:rPr>
      <w:rFonts w:ascii="Open Sans" w:eastAsiaTheme="minorHAnsi" w:hAnsi="Open Sans" w:cstheme="minorBidi"/>
      <w:sz w:val="21"/>
      <w:szCs w:val="24"/>
    </w:rPr>
  </w:style>
  <w:style w:type="character" w:styleId="Strong">
    <w:name w:val="Strong"/>
    <w:basedOn w:val="DefaultParagraphFont"/>
    <w:uiPriority w:val="22"/>
    <w:qFormat/>
    <w:rsid w:val="00FB627A"/>
    <w:rPr>
      <w:rFonts w:ascii="Open Sans" w:hAnsi="Open Sans"/>
      <w:b/>
      <w:bCs/>
      <w:sz w:val="21"/>
    </w:rPr>
  </w:style>
  <w:style w:type="paragraph" w:customStyle="1" w:styleId="BulletIndent">
    <w:name w:val="BulletIndent"/>
    <w:basedOn w:val="listalpha0"/>
    <w:qFormat/>
    <w:rsid w:val="00E406D9"/>
    <w:pPr>
      <w:numPr>
        <w:numId w:val="0"/>
      </w:numPr>
      <w:tabs>
        <w:tab w:val="num" w:pos="360"/>
      </w:tabs>
      <w:ind w:left="1080" w:hanging="288"/>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wmf"/><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footer" Target="footer1.xml"/><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a2d3f2cd-3e20-4236-b4fd-ddc0b43d1d85" xsi:nil="true"/>
    <lcf76f155ced4ddcb4097134ff3c332f xmlns="2ddca5e7-d4b1-4eec-b942-8647347c53b6">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5281B7D7BBA37D49B5AEFBBFFE271DA0" ma:contentTypeVersion="23" ma:contentTypeDescription="Create a new document." ma:contentTypeScope="" ma:versionID="74d175f139e49f2c07ae70f68ac8c94e">
  <xsd:schema xmlns:xsd="http://www.w3.org/2001/XMLSchema" xmlns:xs="http://www.w3.org/2001/XMLSchema" xmlns:p="http://schemas.microsoft.com/office/2006/metadata/properties" xmlns:ns2="a2d3f2cd-3e20-4236-b4fd-ddc0b43d1d85" xmlns:ns3="2ddca5e7-d4b1-4eec-b942-8647347c53b6" targetNamespace="http://schemas.microsoft.com/office/2006/metadata/properties" ma:root="true" ma:fieldsID="14644786cfa24ab56b3afbf7b45dce94" ns2:_="" ns3:_="">
    <xsd:import namespace="a2d3f2cd-3e20-4236-b4fd-ddc0b43d1d85"/>
    <xsd:import namespace="2ddca5e7-d4b1-4eec-b942-8647347c53b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AutoKeyPoints" minOccurs="0"/>
                <xsd:element ref="ns3:MediaServiceKeyPoints" minOccurs="0"/>
                <xsd:element ref="ns3:MediaServiceGenerationTime" minOccurs="0"/>
                <xsd:element ref="ns3:MediaServiceEventHashCode" minOccurs="0"/>
                <xsd:element ref="ns3:MediaLengthInSeconds" minOccurs="0"/>
                <xsd:element ref="ns3:lcf76f155ced4ddcb4097134ff3c332f" minOccurs="0"/>
                <xsd:element ref="ns2: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d3f2cd-3e20-4236-b4fd-ddc0b43d1d85"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TaxCatchAll" ma:index="21" nillable="true" ma:displayName="Taxonomy Catch All Column" ma:hidden="true" ma:list="{009a8d6a-b9af-49d5-bf77-1c1d98051887}" ma:internalName="TaxCatchAll" ma:showField="CatchAllData" ma:web="a2d3f2cd-3e20-4236-b4fd-ddc0b43d1d85">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2ddca5e7-d4b1-4eec-b942-8647347c53b6"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a837c2f1-5aef-4158-9f4d-c891953a27c7" ma:termSetId="09814cd3-568e-fe90-9814-8d621ff8fb84" ma:anchorId="fba54fb3-c3e1-fe81-a776-ca4b69148c4d" ma:open="tru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F4FC8F3-C8A7-4A3D-8170-DAB1EF07CDDD}">
  <ds:schemaRefs>
    <ds:schemaRef ds:uri="http://schemas.microsoft.com/sharepoint/v3/contenttype/forms"/>
  </ds:schemaRefs>
</ds:datastoreItem>
</file>

<file path=customXml/itemProps2.xml><?xml version="1.0" encoding="utf-8"?>
<ds:datastoreItem xmlns:ds="http://schemas.openxmlformats.org/officeDocument/2006/customXml" ds:itemID="{85BBD945-461B-49EC-A093-2C05CA4CAC45}">
  <ds:schemaRefs>
    <ds:schemaRef ds:uri="5b805046-b83c-44f8-8739-e435a824acc7"/>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5B0433C0-9B0B-4F9C-BE29-2AB3C152EE0A}"/>
</file>

<file path=docProps/app.xml><?xml version="1.0" encoding="utf-8"?>
<Properties xmlns="http://schemas.openxmlformats.org/officeDocument/2006/extended-properties" xmlns:vt="http://schemas.openxmlformats.org/officeDocument/2006/docPropsVTypes">
  <Template>Normal.dotm</Template>
  <TotalTime>203</TotalTime>
  <Pages>42</Pages>
  <Words>5018</Words>
  <Characters>28607</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335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446</cp:revision>
  <dcterms:created xsi:type="dcterms:W3CDTF">2018-01-26T18:12:00Z</dcterms:created>
  <dcterms:modified xsi:type="dcterms:W3CDTF">2022-06-30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81B7D7BBA37D49B5AEFBBFFE271DA0</vt:lpwstr>
  </property>
  <property fmtid="{D5CDD505-2E9C-101B-9397-08002B2CF9AE}" pid="3" name="Order">
    <vt:r8>100</vt:r8>
  </property>
</Properties>
</file>